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6" r:id="rId2"/>
    <p:sldMasterId id="2147483708" r:id="rId3"/>
    <p:sldMasterId id="2147483720" r:id="rId4"/>
  </p:sldMasterIdLst>
  <p:notesMasterIdLst>
    <p:notesMasterId r:id="rId31"/>
  </p:notesMasterIdLst>
  <p:sldIdLst>
    <p:sldId id="308" r:id="rId5"/>
    <p:sldId id="322" r:id="rId6"/>
    <p:sldId id="324" r:id="rId7"/>
    <p:sldId id="325" r:id="rId8"/>
    <p:sldId id="279" r:id="rId9"/>
    <p:sldId id="330" r:id="rId10"/>
    <p:sldId id="299" r:id="rId11"/>
    <p:sldId id="294" r:id="rId12"/>
    <p:sldId id="278" r:id="rId13"/>
    <p:sldId id="256" r:id="rId14"/>
    <p:sldId id="274" r:id="rId15"/>
    <p:sldId id="283" r:id="rId16"/>
    <p:sldId id="328" r:id="rId17"/>
    <p:sldId id="327" r:id="rId18"/>
    <p:sldId id="281" r:id="rId19"/>
    <p:sldId id="314" r:id="rId20"/>
    <p:sldId id="313" r:id="rId21"/>
    <p:sldId id="315" r:id="rId22"/>
    <p:sldId id="318" r:id="rId23"/>
    <p:sldId id="310" r:id="rId24"/>
    <p:sldId id="319" r:id="rId25"/>
    <p:sldId id="329" r:id="rId26"/>
    <p:sldId id="311" r:id="rId27"/>
    <p:sldId id="316" r:id="rId28"/>
    <p:sldId id="320" r:id="rId29"/>
    <p:sldId id="317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255A0"/>
    <a:srgbClr val="002060"/>
    <a:srgbClr val="9DB8DF"/>
    <a:srgbClr val="007CA8"/>
    <a:srgbClr val="0085B4"/>
    <a:srgbClr val="ECF8FE"/>
    <a:srgbClr val="0199A1"/>
    <a:srgbClr val="465846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>
        <p:scale>
          <a:sx n="130" d="100"/>
          <a:sy n="130" d="100"/>
        </p:scale>
        <p:origin x="-1806" y="-28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EC85B6-9981-4198-9F47-B9D264F3928D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0C2FC-73F9-4BE8-91C7-D62D01E42A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2551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0BD7F-D145-4334-96E3-D3623A528A7F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4718D-0AC8-4C7C-B8B8-D7273C9DB4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8527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0BD7F-D145-4334-96E3-D3623A528A7F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4718D-0AC8-4C7C-B8B8-D7273C9DB4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8522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0BD7F-D145-4334-96E3-D3623A528A7F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4718D-0AC8-4C7C-B8B8-D7273C9DB4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8965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539305-756B-4AA9-86B6-3C30C7C17A9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93826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F9A2BF-13EC-48AD-90B0-8150BC59DB0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9572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6E3E42-0A0C-4F58-B215-0764D4280DA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4208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185072-2047-4342-A0ED-86CFD350538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1931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CAFE4A-7EED-4E6B-B52D-22270B91FFE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4200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F771BF-71C6-451A-AA1A-3FBEEC4A73A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35475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5BE9C7-2501-4D75-81C9-9BC229D1AC1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62661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10F63-B7FF-4B2E-8753-065DE55B41C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99898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0BD7F-D145-4334-96E3-D3623A528A7F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4718D-0AC8-4C7C-B8B8-D7273C9DB4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1784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1A9700-8452-4BDE-98A8-5EE1E14A780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13641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DF562-72D3-43B3-B4A7-671E9F15305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465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2305B7-122A-4791-9951-30BE2D876B4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9388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411F61-8A09-45FE-B8CE-023F3223D0B9}" type="slidenum">
              <a:rPr lang="sr-Latn-CS" altLang="en-US">
                <a:solidFill>
                  <a:srgbClr val="000000"/>
                </a:solidFill>
              </a:rPr>
              <a:pPr/>
              <a:t>‹#›</a:t>
            </a:fld>
            <a:endParaRPr lang="sr-Latn-C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73971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89460E-1152-47CA-A1C4-5E55641AD034}" type="slidenum">
              <a:rPr lang="sr-Latn-CS" altLang="en-US">
                <a:solidFill>
                  <a:srgbClr val="000000"/>
                </a:solidFill>
              </a:rPr>
              <a:pPr/>
              <a:t>‹#›</a:t>
            </a:fld>
            <a:endParaRPr lang="sr-Latn-C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83861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CEF2CC-1896-44CA-8E47-ECEC4AAC0139}" type="slidenum">
              <a:rPr lang="sr-Latn-CS" altLang="en-US">
                <a:solidFill>
                  <a:srgbClr val="000000"/>
                </a:solidFill>
              </a:rPr>
              <a:pPr/>
              <a:t>‹#›</a:t>
            </a:fld>
            <a:endParaRPr lang="sr-Latn-C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12314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A1B85C-1625-467E-B9E7-3258AE5CCEC0}" type="slidenum">
              <a:rPr lang="sr-Latn-CS" altLang="en-US">
                <a:solidFill>
                  <a:srgbClr val="000000"/>
                </a:solidFill>
              </a:rPr>
              <a:pPr/>
              <a:t>‹#›</a:t>
            </a:fld>
            <a:endParaRPr lang="sr-Latn-C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29632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DE4ACB-E565-4A86-988B-D99705EC541A}" type="slidenum">
              <a:rPr lang="sr-Latn-CS" altLang="en-US">
                <a:solidFill>
                  <a:srgbClr val="000000"/>
                </a:solidFill>
              </a:rPr>
              <a:pPr/>
              <a:t>‹#›</a:t>
            </a:fld>
            <a:endParaRPr lang="sr-Latn-C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081548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F22584-396A-4281-B132-6BFF972DE329}" type="slidenum">
              <a:rPr lang="sr-Latn-CS" altLang="en-US">
                <a:solidFill>
                  <a:srgbClr val="000000"/>
                </a:solidFill>
              </a:rPr>
              <a:pPr/>
              <a:t>‹#›</a:t>
            </a:fld>
            <a:endParaRPr lang="sr-Latn-C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57837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F8E52C-6E3F-4496-9C02-794FA7D58D0A}" type="slidenum">
              <a:rPr lang="sr-Latn-CS" altLang="en-US">
                <a:solidFill>
                  <a:srgbClr val="000000"/>
                </a:solidFill>
              </a:rPr>
              <a:pPr/>
              <a:t>‹#›</a:t>
            </a:fld>
            <a:endParaRPr lang="sr-Latn-C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0895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0BD7F-D145-4334-96E3-D3623A528A7F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4718D-0AC8-4C7C-B8B8-D7273C9DB4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02395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6295E4-A3A2-45CD-B758-D58E781E4967}" type="slidenum">
              <a:rPr lang="sr-Latn-CS" altLang="en-US">
                <a:solidFill>
                  <a:srgbClr val="000000"/>
                </a:solidFill>
              </a:rPr>
              <a:pPr/>
              <a:t>‹#›</a:t>
            </a:fld>
            <a:endParaRPr lang="sr-Latn-C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30812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F0F346-6FEA-4835-933B-A9A402CAD82A}" type="slidenum">
              <a:rPr lang="sr-Latn-CS" altLang="en-US">
                <a:solidFill>
                  <a:srgbClr val="000000"/>
                </a:solidFill>
              </a:rPr>
              <a:pPr/>
              <a:t>‹#›</a:t>
            </a:fld>
            <a:endParaRPr lang="sr-Latn-C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62096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22D056-7A6B-4835-A1F1-D311FADA7863}" type="slidenum">
              <a:rPr lang="sr-Latn-CS" altLang="en-US">
                <a:solidFill>
                  <a:srgbClr val="000000"/>
                </a:solidFill>
              </a:rPr>
              <a:pPr/>
              <a:t>‹#›</a:t>
            </a:fld>
            <a:endParaRPr lang="sr-Latn-C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036406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3CB956-63F7-4652-9193-1FCD078C5EF2}" type="slidenum">
              <a:rPr lang="sr-Latn-CS" altLang="en-US">
                <a:solidFill>
                  <a:srgbClr val="000000"/>
                </a:solidFill>
              </a:rPr>
              <a:pPr/>
              <a:t>‹#›</a:t>
            </a:fld>
            <a:endParaRPr lang="sr-Latn-C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631361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02C54-58BB-46A3-8FB8-966310C5A198}" type="slidenum">
              <a:rPr lang="sr-Latn-CS" altLang="en-US" smtClean="0">
                <a:solidFill>
                  <a:srgbClr val="000000"/>
                </a:solidFill>
              </a:rPr>
              <a:pPr/>
              <a:t>‹#›</a:t>
            </a:fld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33F7D5-93FB-44FA-8537-1219B7119E55}" type="slidenum">
              <a:rPr lang="sr-Latn-CS" altLang="en-US" smtClean="0">
                <a:solidFill>
                  <a:srgbClr val="000000"/>
                </a:solidFill>
              </a:rPr>
              <a:pPr/>
              <a:t>‹#›</a:t>
            </a:fld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F177A-F0CC-4335-A601-13F8628F3AA9}" type="slidenum">
              <a:rPr lang="sr-Latn-CS" altLang="en-US" smtClean="0">
                <a:solidFill>
                  <a:srgbClr val="000000"/>
                </a:solidFill>
              </a:rPr>
              <a:pPr/>
              <a:t>‹#›</a:t>
            </a:fld>
            <a:endParaRPr lang="sr-Latn-C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03B90-9197-40D9-8F2C-85014540131B}" type="slidenum">
              <a:rPr lang="sr-Latn-CS" altLang="en-US" smtClean="0">
                <a:solidFill>
                  <a:srgbClr val="000000"/>
                </a:solidFill>
              </a:rPr>
              <a:pPr/>
              <a:t>‹#›</a:t>
            </a:fld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F566F-531F-4939-BD29-8E14B22C78B5}" type="slidenum">
              <a:rPr lang="sr-Latn-CS" altLang="en-US" smtClean="0">
                <a:solidFill>
                  <a:srgbClr val="000000"/>
                </a:solidFill>
              </a:rPr>
              <a:pPr/>
              <a:t>‹#›</a:t>
            </a:fld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1AF51C-A886-45A9-9C6F-22EFDC35B130}" type="slidenum">
              <a:rPr lang="sr-Latn-CS" altLang="en-US" smtClean="0">
                <a:solidFill>
                  <a:srgbClr val="000000"/>
                </a:solidFill>
              </a:rPr>
              <a:pPr/>
              <a:t>‹#›</a:t>
            </a:fld>
            <a:endParaRPr lang="sr-Latn-C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0BD7F-D145-4334-96E3-D3623A528A7F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4718D-0AC8-4C7C-B8B8-D7273C9DB4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47550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1A1C5-7883-4E51-B702-35460F6BE150}" type="slidenum">
              <a:rPr lang="sr-Latn-CS" altLang="en-US" smtClean="0">
                <a:solidFill>
                  <a:srgbClr val="000000"/>
                </a:solidFill>
              </a:rPr>
              <a:pPr/>
              <a:t>‹#›</a:t>
            </a:fld>
            <a:endParaRPr lang="sr-Latn-C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1392D-DE22-49A9-88F7-F074FC71C099}" type="slidenum">
              <a:rPr lang="sr-Latn-CS" altLang="en-US" smtClean="0">
                <a:solidFill>
                  <a:srgbClr val="000000"/>
                </a:solidFill>
              </a:rPr>
              <a:pPr/>
              <a:t>‹#›</a:t>
            </a:fld>
            <a:endParaRPr lang="sr-Latn-C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D50217-E679-4E28-8AB3-3FEE77CD4AA6}" type="slidenum">
              <a:rPr lang="sr-Latn-CS" altLang="en-US" smtClean="0">
                <a:solidFill>
                  <a:srgbClr val="000000"/>
                </a:solidFill>
              </a:rPr>
              <a:pPr/>
              <a:t>‹#›</a:t>
            </a:fld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7DC8A-5BA5-4D81-933D-251C64926B66}" type="slidenum">
              <a:rPr lang="sr-Latn-CS" altLang="en-US" smtClean="0">
                <a:solidFill>
                  <a:srgbClr val="000000"/>
                </a:solidFill>
              </a:rPr>
              <a:pPr/>
              <a:t>‹#›</a:t>
            </a:fld>
            <a:endParaRPr lang="sr-Latn-C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988DB-9B3F-4FCD-BFC5-91C2AEAC4317}" type="slidenum">
              <a:rPr lang="sr-Latn-CS" altLang="en-US" smtClean="0">
                <a:solidFill>
                  <a:srgbClr val="000000"/>
                </a:solidFill>
              </a:rPr>
              <a:pPr/>
              <a:t>‹#›</a:t>
            </a:fld>
            <a:endParaRPr lang="sr-Latn-C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0BD7F-D145-4334-96E3-D3623A528A7F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4718D-0AC8-4C7C-B8B8-D7273C9DB4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1907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0BD7F-D145-4334-96E3-D3623A528A7F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4718D-0AC8-4C7C-B8B8-D7273C9DB4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4492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0BD7F-D145-4334-96E3-D3623A528A7F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4718D-0AC8-4C7C-B8B8-D7273C9DB4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8594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0BD7F-D145-4334-96E3-D3623A528A7F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4718D-0AC8-4C7C-B8B8-D7273C9DB4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8008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0BD7F-D145-4334-96E3-D3623A528A7F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4718D-0AC8-4C7C-B8B8-D7273C9DB4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694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0">
              <a:schemeClr val="bg1">
                <a:lumMod val="95000"/>
              </a:schemeClr>
            </a:gs>
            <a:gs pos="100000">
              <a:srgbClr val="9DB8DF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E0BD7F-D145-4334-96E3-D3623A528A7F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B4718D-0AC8-4C7C-B8B8-D7273C9DB4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1040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0">
              <a:schemeClr val="bg1">
                <a:lumMod val="95000"/>
              </a:schemeClr>
            </a:gs>
            <a:gs pos="100000">
              <a:srgbClr val="9DB8DF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21E6506-732B-4D4B-973C-C0D0E8BBFB36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6817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0">
              <a:schemeClr val="bg1">
                <a:lumMod val="95000"/>
              </a:schemeClr>
            </a:gs>
            <a:gs pos="100000">
              <a:srgbClr val="9DB8DF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sr-Latn-C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r-Latn-CS" altLang="en-US"/>
              <a:t>Click to edit Master text styles</a:t>
            </a:r>
          </a:p>
          <a:p>
            <a:pPr lvl="1"/>
            <a:r>
              <a:rPr lang="sr-Latn-CS" altLang="en-US"/>
              <a:t>Second level</a:t>
            </a:r>
          </a:p>
          <a:p>
            <a:pPr lvl="2"/>
            <a:r>
              <a:rPr lang="sr-Latn-CS" altLang="en-US"/>
              <a:t>Third level</a:t>
            </a:r>
          </a:p>
          <a:p>
            <a:pPr lvl="3"/>
            <a:r>
              <a:rPr lang="sr-Latn-CS" altLang="en-US"/>
              <a:t>Fourth level</a:t>
            </a:r>
          </a:p>
          <a:p>
            <a:pPr lvl="4"/>
            <a:r>
              <a:rPr lang="sr-Latn-C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sr-Latn-C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A763B93-5276-46A2-8DE0-4AA121895B43}" type="slidenum">
              <a:rPr lang="sr-Latn-C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sr-Latn-C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2965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0">
              <a:schemeClr val="bg1">
                <a:lumMod val="95000"/>
              </a:schemeClr>
            </a:gs>
            <a:gs pos="100000">
              <a:srgbClr val="9DB8DF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EFE0BD7F-D145-4334-96E3-D3623A528A7F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69B4718D-0AC8-4C7C-B8B8-D7273C9DB46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4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40.xml"/><Relationship Id="rId5" Type="http://schemas.microsoft.com/office/2007/relationships/hdphoto" Target="../media/hdphoto2.wdp"/><Relationship Id="rId4" Type="http://schemas.openxmlformats.org/officeDocument/2006/relationships/image" Target="../media/image2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4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40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3.png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4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2"/>
          <p:cNvSpPr>
            <a:spLocks noChangeArrowheads="1"/>
          </p:cNvSpPr>
          <p:nvPr/>
        </p:nvSpPr>
        <p:spPr bwMode="auto">
          <a:xfrm>
            <a:off x="1368683" y="3191824"/>
            <a:ext cx="6647809" cy="22098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prstShdw prst="shdw17" dist="17961" dir="2700000">
              <a:schemeClr val="folHlink">
                <a:gamma/>
                <a:shade val="60000"/>
                <a:invGamma/>
              </a:schemeClr>
            </a:prstShdw>
          </a:effectLst>
          <a:ex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911881" y="3190347"/>
            <a:ext cx="5561415" cy="1523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bIns="0" anchor="ctr">
            <a:spAutoFit/>
          </a:bodyPr>
          <a:lstStyle/>
          <a:p>
            <a:pPr algn="ctr" eaLnBrk="0" hangingPunct="0">
              <a:defRPr/>
            </a:pPr>
            <a:r>
              <a:rPr lang="sv-SE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Seizmički parametri na lokaciji građevinskog objekta u skladu sa Eurokodom MEST EN1998-1 </a:t>
            </a:r>
            <a:endParaRPr lang="sr-Latn-CS" alt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94370" y="4851970"/>
            <a:ext cx="61964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en-US" sz="2400" b="1" dirty="0" err="1">
                <a:solidFill>
                  <a:srgbClr val="0255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Prof.</a:t>
            </a:r>
            <a:r>
              <a:rPr lang="en-GB" altLang="en-US" sz="2400" b="1" dirty="0">
                <a:solidFill>
                  <a:srgbClr val="0255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sr-Latn-ME" altLang="en-US" sz="2400" b="1" dirty="0">
                <a:solidFill>
                  <a:srgbClr val="0255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GB" altLang="en-US" sz="2400" b="1" dirty="0">
                <a:solidFill>
                  <a:srgbClr val="0255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r Branislav Glavatovi</a:t>
            </a:r>
            <a:r>
              <a:rPr lang="sr-Latn-CS" altLang="en-US" sz="2400" b="1" dirty="0">
                <a:solidFill>
                  <a:srgbClr val="0255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ć</a:t>
            </a:r>
            <a:r>
              <a:rPr lang="en-US" altLang="en-US" sz="2400" b="1" dirty="0">
                <a:solidFill>
                  <a:srgbClr val="0255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, dipl. </a:t>
            </a:r>
            <a:r>
              <a:rPr lang="en-US" altLang="en-US" sz="2400" b="1" dirty="0" err="1">
                <a:solidFill>
                  <a:srgbClr val="0255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ing</a:t>
            </a:r>
            <a:r>
              <a:rPr lang="en-US" altLang="en-US" sz="2400" b="1" dirty="0">
                <a:solidFill>
                  <a:srgbClr val="0255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altLang="en-US" sz="2400" b="1" dirty="0" err="1">
                <a:solidFill>
                  <a:srgbClr val="0255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geofizike</a:t>
            </a:r>
            <a:endParaRPr lang="sr-Latn-CS" altLang="en-US" sz="2400" b="1" dirty="0">
              <a:solidFill>
                <a:srgbClr val="0255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304800" y="1646367"/>
            <a:ext cx="85344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ts val="300"/>
              </a:spcAft>
            </a:pPr>
            <a:r>
              <a:rPr lang="en-US" sz="2200" b="1" u="sng" dirty="0" err="1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MA</a:t>
            </a:r>
            <a:r>
              <a:rPr lang="en-US" sz="2200" b="1" u="sng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2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ZNAČAJ</a:t>
            </a:r>
            <a:r>
              <a:rPr lang="en-US" sz="22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 </a:t>
            </a:r>
            <a:r>
              <a:rPr lang="en-US" sz="22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LOGA</a:t>
            </a:r>
            <a:r>
              <a:rPr lang="en-US" sz="22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EOFIZIČKIH</a:t>
            </a:r>
            <a:r>
              <a:rPr lang="en-US" sz="22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 </a:t>
            </a:r>
            <a:r>
              <a:rPr lang="en-US" sz="22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IZMIČKIH</a:t>
            </a:r>
            <a:r>
              <a:rPr lang="en-US" sz="22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PITIVANJA</a:t>
            </a:r>
            <a:r>
              <a:rPr lang="en-US" sz="22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 </a:t>
            </a:r>
            <a:r>
              <a:rPr lang="en-US" sz="22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OVIRANOM</a:t>
            </a:r>
            <a:r>
              <a:rPr lang="en-US" sz="22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"</a:t>
            </a:r>
            <a:r>
              <a:rPr lang="en-US" sz="22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AVILNIKU</a:t>
            </a:r>
            <a:r>
              <a:rPr lang="en-US" sz="22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sz="22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DRŽAJU</a:t>
            </a:r>
            <a:r>
              <a:rPr lang="en-US" sz="22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JEKATA</a:t>
            </a:r>
            <a:r>
              <a:rPr lang="en-US" sz="22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EOLOŠKIH</a:t>
            </a:r>
            <a:r>
              <a:rPr lang="en-US" sz="22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TRAŽIVANJA</a:t>
            </a:r>
            <a:r>
              <a:rPr lang="en-US" sz="22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"</a:t>
            </a:r>
            <a:endParaRPr lang="sr-Latn-CS" altLang="en-US" sz="2200" b="1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36070972-0C71-4E11-A6EA-64961CDFDD57}"/>
              </a:ext>
            </a:extLst>
          </p:cNvPr>
          <p:cNvSpPr/>
          <p:nvPr/>
        </p:nvSpPr>
        <p:spPr>
          <a:xfrm>
            <a:off x="1066800" y="457200"/>
            <a:ext cx="7010400" cy="7771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ts val="300"/>
              </a:spcAft>
            </a:pPr>
            <a:r>
              <a:rPr lang="en-US" altLang="en-US" sz="2400" b="1" dirty="0" err="1">
                <a:solidFill>
                  <a:srgbClr val="006600"/>
                </a:solidFill>
              </a:rPr>
              <a:t>Inženjerska</a:t>
            </a:r>
            <a:r>
              <a:rPr lang="en-US" altLang="en-US" sz="2400" b="1" dirty="0">
                <a:solidFill>
                  <a:srgbClr val="006600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6600"/>
                </a:solidFill>
              </a:rPr>
              <a:t>komora</a:t>
            </a:r>
            <a:r>
              <a:rPr lang="sr-Latn-ME" altLang="en-US" sz="2400" b="1" dirty="0" smtClean="0">
                <a:solidFill>
                  <a:srgbClr val="006600"/>
                </a:solidFill>
              </a:rPr>
              <a:t> Crne Gore</a:t>
            </a:r>
            <a:r>
              <a:rPr lang="en-GB" altLang="en-US" sz="2400" b="1" dirty="0" smtClean="0">
                <a:solidFill>
                  <a:srgbClr val="006600"/>
                </a:solidFill>
              </a:rPr>
              <a:t>, </a:t>
            </a:r>
            <a:r>
              <a:rPr lang="sr-Latn-ME" altLang="en-US" sz="2400" b="1" dirty="0">
                <a:solidFill>
                  <a:srgbClr val="006600"/>
                </a:solidFill>
              </a:rPr>
              <a:t>Podgorica</a:t>
            </a:r>
            <a:endParaRPr lang="sr-Latn-CS" altLang="en-US" sz="2400" b="1" dirty="0">
              <a:solidFill>
                <a:srgbClr val="0066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sr-Latn-ME" altLang="en-US" b="1" dirty="0">
                <a:solidFill>
                  <a:srgbClr val="006600"/>
                </a:solidFill>
              </a:rPr>
              <a:t>1</a:t>
            </a:r>
            <a:r>
              <a:rPr lang="en-US" altLang="en-US" b="1" dirty="0">
                <a:solidFill>
                  <a:srgbClr val="006600"/>
                </a:solidFill>
              </a:rPr>
              <a:t>1</a:t>
            </a:r>
            <a:r>
              <a:rPr lang="en-GB" altLang="en-US" b="1" dirty="0">
                <a:solidFill>
                  <a:srgbClr val="006600"/>
                </a:solidFill>
              </a:rPr>
              <a:t>. mart 2025. god.</a:t>
            </a:r>
            <a:endParaRPr lang="en-GB" altLang="en-US" dirty="0">
              <a:solidFill>
                <a:srgbClr val="0066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05636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Brano\Desktop\Reljef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4"/>
          <a:stretch/>
        </p:blipFill>
        <p:spPr bwMode="auto">
          <a:xfrm>
            <a:off x="3264885" y="76202"/>
            <a:ext cx="5791200" cy="6728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Left Arrow 6"/>
          <p:cNvSpPr/>
          <p:nvPr/>
        </p:nvSpPr>
        <p:spPr>
          <a:xfrm rot="-3600000">
            <a:off x="6056053" y="4224770"/>
            <a:ext cx="560961" cy="132049"/>
          </a:xfrm>
          <a:prstGeom prst="leftArrow">
            <a:avLst/>
          </a:prstGeom>
          <a:solidFill>
            <a:srgbClr val="FF000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Arrow 8"/>
          <p:cNvSpPr/>
          <p:nvPr/>
        </p:nvSpPr>
        <p:spPr>
          <a:xfrm rot="-3360000">
            <a:off x="6637944" y="4234368"/>
            <a:ext cx="420246" cy="131414"/>
          </a:xfrm>
          <a:prstGeom prst="leftArrow">
            <a:avLst/>
          </a:prstGeom>
          <a:solidFill>
            <a:srgbClr val="FF000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Left Arrow 9"/>
          <p:cNvSpPr/>
          <p:nvPr/>
        </p:nvSpPr>
        <p:spPr>
          <a:xfrm rot="-1500000">
            <a:off x="6091153" y="3950664"/>
            <a:ext cx="515775" cy="136279"/>
          </a:xfrm>
          <a:prstGeom prst="leftArrow">
            <a:avLst/>
          </a:prstGeom>
          <a:solidFill>
            <a:srgbClr val="FF000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Arrow 10"/>
          <p:cNvSpPr/>
          <p:nvPr/>
        </p:nvSpPr>
        <p:spPr>
          <a:xfrm rot="-3600000">
            <a:off x="6166931" y="3742286"/>
            <a:ext cx="658719" cy="123002"/>
          </a:xfrm>
          <a:prstGeom prst="leftArrow">
            <a:avLst/>
          </a:prstGeom>
          <a:solidFill>
            <a:srgbClr val="FF000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 Arrow 11"/>
          <p:cNvSpPr/>
          <p:nvPr/>
        </p:nvSpPr>
        <p:spPr>
          <a:xfrm rot="-3480000">
            <a:off x="6219564" y="3459568"/>
            <a:ext cx="500153" cy="128613"/>
          </a:xfrm>
          <a:prstGeom prst="leftArrow">
            <a:avLst/>
          </a:prstGeom>
          <a:solidFill>
            <a:srgbClr val="FF000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ft Arrow 12"/>
          <p:cNvSpPr/>
          <p:nvPr/>
        </p:nvSpPr>
        <p:spPr>
          <a:xfrm rot="-3240000">
            <a:off x="5673360" y="3645047"/>
            <a:ext cx="391837" cy="125832"/>
          </a:xfrm>
          <a:prstGeom prst="leftArrow">
            <a:avLst/>
          </a:prstGeom>
          <a:solidFill>
            <a:srgbClr val="FF000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Left Arrow 13"/>
          <p:cNvSpPr/>
          <p:nvPr/>
        </p:nvSpPr>
        <p:spPr>
          <a:xfrm rot="10860000">
            <a:off x="3506477" y="3528455"/>
            <a:ext cx="721145" cy="139325"/>
          </a:xfrm>
          <a:prstGeom prst="leftArrow">
            <a:avLst/>
          </a:prstGeom>
          <a:solidFill>
            <a:srgbClr val="00B0F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21286" y="3600090"/>
            <a:ext cx="8915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 mm/god.</a:t>
            </a:r>
          </a:p>
        </p:txBody>
      </p:sp>
      <p:sp>
        <p:nvSpPr>
          <p:cNvPr id="16" name="Left Arrow 15"/>
          <p:cNvSpPr/>
          <p:nvPr/>
        </p:nvSpPr>
        <p:spPr>
          <a:xfrm rot="-3120000">
            <a:off x="5907170" y="3128752"/>
            <a:ext cx="471479" cy="131745"/>
          </a:xfrm>
          <a:prstGeom prst="leftArrow">
            <a:avLst/>
          </a:prstGeom>
          <a:solidFill>
            <a:srgbClr val="FF000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Left Arrow 16"/>
          <p:cNvSpPr/>
          <p:nvPr/>
        </p:nvSpPr>
        <p:spPr>
          <a:xfrm rot="-1200000">
            <a:off x="5810167" y="2420778"/>
            <a:ext cx="350874" cy="128279"/>
          </a:xfrm>
          <a:prstGeom prst="leftArrow">
            <a:avLst/>
          </a:prstGeom>
          <a:solidFill>
            <a:srgbClr val="FF000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Arrow 17"/>
          <p:cNvSpPr/>
          <p:nvPr/>
        </p:nvSpPr>
        <p:spPr>
          <a:xfrm rot="-1740000">
            <a:off x="5101272" y="3193880"/>
            <a:ext cx="159064" cy="131970"/>
          </a:xfrm>
          <a:prstGeom prst="leftArrow">
            <a:avLst/>
          </a:prstGeom>
          <a:solidFill>
            <a:srgbClr val="FF000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Left Arrow 18"/>
          <p:cNvSpPr/>
          <p:nvPr/>
        </p:nvSpPr>
        <p:spPr>
          <a:xfrm rot="-3060000">
            <a:off x="6688298" y="2841940"/>
            <a:ext cx="456965" cy="128613"/>
          </a:xfrm>
          <a:prstGeom prst="leftArrow">
            <a:avLst/>
          </a:prstGeom>
          <a:solidFill>
            <a:srgbClr val="FF000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Left Arrow 19"/>
          <p:cNvSpPr/>
          <p:nvPr/>
        </p:nvSpPr>
        <p:spPr>
          <a:xfrm rot="-2040000">
            <a:off x="7187309" y="3336017"/>
            <a:ext cx="349393" cy="128613"/>
          </a:xfrm>
          <a:prstGeom prst="leftArrow">
            <a:avLst/>
          </a:prstGeom>
          <a:solidFill>
            <a:srgbClr val="FF000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eft Arrow 20"/>
          <p:cNvSpPr/>
          <p:nvPr/>
        </p:nvSpPr>
        <p:spPr>
          <a:xfrm rot="-3360000">
            <a:off x="6431431" y="2216738"/>
            <a:ext cx="456965" cy="128613"/>
          </a:xfrm>
          <a:prstGeom prst="leftArrow">
            <a:avLst/>
          </a:prstGeom>
          <a:solidFill>
            <a:srgbClr val="FF000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Left Arrow 21"/>
          <p:cNvSpPr/>
          <p:nvPr/>
        </p:nvSpPr>
        <p:spPr>
          <a:xfrm rot="-4080000">
            <a:off x="6793644" y="2217011"/>
            <a:ext cx="486001" cy="128613"/>
          </a:xfrm>
          <a:prstGeom prst="leftArrow">
            <a:avLst/>
          </a:prstGeom>
          <a:solidFill>
            <a:srgbClr val="FF000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Left Arrow 22"/>
          <p:cNvSpPr/>
          <p:nvPr/>
        </p:nvSpPr>
        <p:spPr>
          <a:xfrm rot="-5280000">
            <a:off x="7902921" y="2676021"/>
            <a:ext cx="571954" cy="128613"/>
          </a:xfrm>
          <a:prstGeom prst="leftArrow">
            <a:avLst/>
          </a:prstGeom>
          <a:solidFill>
            <a:srgbClr val="FF000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Left Arrow 23"/>
          <p:cNvSpPr/>
          <p:nvPr/>
        </p:nvSpPr>
        <p:spPr>
          <a:xfrm rot="-3720000">
            <a:off x="7570227" y="1863567"/>
            <a:ext cx="388527" cy="128613"/>
          </a:xfrm>
          <a:prstGeom prst="leftArrow">
            <a:avLst/>
          </a:prstGeom>
          <a:solidFill>
            <a:srgbClr val="FF000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Left Arrow 24"/>
          <p:cNvSpPr/>
          <p:nvPr/>
        </p:nvSpPr>
        <p:spPr>
          <a:xfrm rot="-3360000">
            <a:off x="6732450" y="1257764"/>
            <a:ext cx="410277" cy="128613"/>
          </a:xfrm>
          <a:prstGeom prst="leftArrow">
            <a:avLst/>
          </a:prstGeom>
          <a:solidFill>
            <a:srgbClr val="FF000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Left Arrow 25"/>
          <p:cNvSpPr/>
          <p:nvPr/>
        </p:nvSpPr>
        <p:spPr>
          <a:xfrm rot="-2880000">
            <a:off x="5292366" y="1390837"/>
            <a:ext cx="403880" cy="128613"/>
          </a:xfrm>
          <a:prstGeom prst="leftArrow">
            <a:avLst/>
          </a:prstGeom>
          <a:solidFill>
            <a:srgbClr val="FF000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Arrow 26"/>
          <p:cNvSpPr/>
          <p:nvPr/>
        </p:nvSpPr>
        <p:spPr>
          <a:xfrm rot="-3540000">
            <a:off x="7069460" y="801469"/>
            <a:ext cx="486001" cy="128613"/>
          </a:xfrm>
          <a:prstGeom prst="leftArrow">
            <a:avLst/>
          </a:prstGeom>
          <a:solidFill>
            <a:srgbClr val="FF000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 Arrow 27"/>
          <p:cNvSpPr/>
          <p:nvPr/>
        </p:nvSpPr>
        <p:spPr>
          <a:xfrm rot="-5280000">
            <a:off x="8654424" y="2726724"/>
            <a:ext cx="673422" cy="128613"/>
          </a:xfrm>
          <a:prstGeom prst="leftArrow">
            <a:avLst/>
          </a:prstGeom>
          <a:solidFill>
            <a:srgbClr val="FF000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              </a:t>
            </a:r>
          </a:p>
        </p:txBody>
      </p:sp>
      <p:sp>
        <p:nvSpPr>
          <p:cNvPr id="30" name="Left Arrow 29"/>
          <p:cNvSpPr/>
          <p:nvPr/>
        </p:nvSpPr>
        <p:spPr>
          <a:xfrm rot="-2520000">
            <a:off x="8446489" y="956868"/>
            <a:ext cx="524794" cy="128613"/>
          </a:xfrm>
          <a:prstGeom prst="leftArrow">
            <a:avLst/>
          </a:prstGeom>
          <a:solidFill>
            <a:srgbClr val="FF000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Left Arrow 30"/>
          <p:cNvSpPr/>
          <p:nvPr/>
        </p:nvSpPr>
        <p:spPr>
          <a:xfrm rot="-4440000">
            <a:off x="7680887" y="4959706"/>
            <a:ext cx="673422" cy="128613"/>
          </a:xfrm>
          <a:prstGeom prst="leftArrow">
            <a:avLst/>
          </a:prstGeom>
          <a:solidFill>
            <a:srgbClr val="FF000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              </a:t>
            </a:r>
          </a:p>
        </p:txBody>
      </p:sp>
      <p:sp>
        <p:nvSpPr>
          <p:cNvPr id="32" name="Left Arrow 31"/>
          <p:cNvSpPr/>
          <p:nvPr/>
        </p:nvSpPr>
        <p:spPr>
          <a:xfrm rot="-3120000">
            <a:off x="7033781" y="5338134"/>
            <a:ext cx="476206" cy="128613"/>
          </a:xfrm>
          <a:prstGeom prst="leftArrow">
            <a:avLst/>
          </a:prstGeom>
          <a:solidFill>
            <a:srgbClr val="FF000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              </a:t>
            </a:r>
          </a:p>
        </p:txBody>
      </p:sp>
      <p:sp>
        <p:nvSpPr>
          <p:cNvPr id="33" name="Left Arrow 32"/>
          <p:cNvSpPr/>
          <p:nvPr/>
        </p:nvSpPr>
        <p:spPr>
          <a:xfrm rot="-5280000">
            <a:off x="8110732" y="5890815"/>
            <a:ext cx="865582" cy="128613"/>
          </a:xfrm>
          <a:prstGeom prst="leftArrow">
            <a:avLst/>
          </a:prstGeom>
          <a:solidFill>
            <a:srgbClr val="FF000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              </a:t>
            </a:r>
          </a:p>
        </p:txBody>
      </p:sp>
      <p:sp>
        <p:nvSpPr>
          <p:cNvPr id="34" name="Left Arrow 33"/>
          <p:cNvSpPr/>
          <p:nvPr/>
        </p:nvSpPr>
        <p:spPr>
          <a:xfrm rot="-4080000">
            <a:off x="7185935" y="6320711"/>
            <a:ext cx="453896" cy="128613"/>
          </a:xfrm>
          <a:prstGeom prst="leftArrow">
            <a:avLst/>
          </a:prstGeom>
          <a:solidFill>
            <a:srgbClr val="FF000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              </a:t>
            </a:r>
          </a:p>
        </p:txBody>
      </p:sp>
      <p:sp>
        <p:nvSpPr>
          <p:cNvPr id="35" name="Left Arrow 34"/>
          <p:cNvSpPr/>
          <p:nvPr/>
        </p:nvSpPr>
        <p:spPr>
          <a:xfrm rot="-4020000">
            <a:off x="6322349" y="376203"/>
            <a:ext cx="439625" cy="128613"/>
          </a:xfrm>
          <a:prstGeom prst="leftArrow">
            <a:avLst/>
          </a:prstGeom>
          <a:solidFill>
            <a:srgbClr val="FF000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Left Arrow 35"/>
          <p:cNvSpPr/>
          <p:nvPr/>
        </p:nvSpPr>
        <p:spPr>
          <a:xfrm rot="-3540000">
            <a:off x="8173261" y="187855"/>
            <a:ext cx="426191" cy="128613"/>
          </a:xfrm>
          <a:prstGeom prst="leftArrow">
            <a:avLst/>
          </a:prstGeom>
          <a:solidFill>
            <a:srgbClr val="FF0000"/>
          </a:solidFill>
          <a:ln w="15875"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3607921" y="6034755"/>
            <a:ext cx="18070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>
                <a:solidFill>
                  <a:srgbClr val="EE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KSNA</a:t>
            </a:r>
            <a:r>
              <a:rPr lang="en-US" sz="1600" b="1" dirty="0">
                <a:solidFill>
                  <a:srgbClr val="EE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600" b="1" dirty="0" err="1">
                <a:solidFill>
                  <a:srgbClr val="EE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ULIJSKA</a:t>
            </a:r>
            <a:r>
              <a:rPr lang="en-US" sz="1600" b="1" dirty="0">
                <a:solidFill>
                  <a:srgbClr val="EE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r>
              <a:rPr lang="en-US" sz="1600" b="1" dirty="0" err="1">
                <a:solidFill>
                  <a:srgbClr val="EE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TFORMA</a:t>
            </a:r>
            <a:r>
              <a:rPr lang="en-US" sz="1600" b="1" dirty="0">
                <a:solidFill>
                  <a:srgbClr val="EE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sp>
        <p:nvSpPr>
          <p:cNvPr id="6" name="Down Arrow 5"/>
          <p:cNvSpPr/>
          <p:nvPr/>
        </p:nvSpPr>
        <p:spPr>
          <a:xfrm rot="-8460000">
            <a:off x="3371406" y="5325123"/>
            <a:ext cx="454592" cy="89603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Down Arrow 39"/>
          <p:cNvSpPr/>
          <p:nvPr/>
        </p:nvSpPr>
        <p:spPr>
          <a:xfrm rot="-8460000" flipV="1">
            <a:off x="5964181" y="2205620"/>
            <a:ext cx="454593" cy="917106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4234288" y="4566710"/>
            <a:ext cx="24271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ATVARANJE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ADRANA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RZINOM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~ 4 mm/god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52401" y="667975"/>
            <a:ext cx="32004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ZULTATI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r-Latn-ME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ŠEGODIŠNJEG</a:t>
            </a:r>
          </a:p>
          <a:p>
            <a:r>
              <a:rPr lang="sr-Latn-ME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MANENTNOG </a:t>
            </a:r>
            <a:r>
              <a:rPr lang="sr-Latn-ME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PS </a:t>
            </a:r>
            <a:r>
              <a:rPr lang="sr-Latn-ME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SMATRANJA JASNO UKAZUJU</a:t>
            </a:r>
          </a:p>
          <a:p>
            <a:r>
              <a:rPr lang="sr-Latn-ME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 GENERALNE UZROČNIKE</a:t>
            </a:r>
          </a:p>
          <a:p>
            <a:r>
              <a:rPr lang="sr-Latn-ME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ODINAMIČKIH </a:t>
            </a:r>
          </a:p>
          <a:p>
            <a:r>
              <a:rPr lang="sr-Latn-ME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CESA U JUŽNOM </a:t>
            </a:r>
          </a:p>
          <a:p>
            <a:r>
              <a:rPr lang="sr-Latn-ME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ADRANU I DINARIDIMA –</a:t>
            </a:r>
          </a:p>
          <a:p>
            <a:r>
              <a:rPr lang="sr-Latn-ME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 </a:t>
            </a:r>
            <a:r>
              <a:rPr lang="sr-Latn-ME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BDUKOVANJE JADRANSKE </a:t>
            </a:r>
          </a:p>
          <a:p>
            <a:r>
              <a:rPr lang="sr-Latn-ME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KROPLOČE ISPOD </a:t>
            </a:r>
          </a:p>
          <a:p>
            <a:r>
              <a:rPr lang="sr-Latn-ME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NARIDA I APENINA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216011" y="4578875"/>
            <a:ext cx="24271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ATVARANJE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ADRANA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r>
              <a:rPr lang="en-US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RZINOM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~ 4 mm/god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458219" y="3301829"/>
            <a:ext cx="8176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zmjera</a:t>
            </a:r>
            <a:r>
              <a:rPr lang="en-US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086322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75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1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1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1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1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1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1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1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1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1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1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1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1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750"/>
                            </p:stCondLst>
                            <p:childTnLst>
                              <p:par>
                                <p:cTn id="94" presetID="22" presetClass="entr" presetSubtype="4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0"/>
                            </p:stCondLst>
                            <p:childTnLst>
                              <p:par>
                                <p:cTn id="98" presetID="22" presetClass="entr" presetSubtype="4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6000"/>
                            </p:stCondLst>
                            <p:childTnLst>
                              <p:par>
                                <p:cTn id="10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6250"/>
                            </p:stCondLst>
                            <p:childTnLst>
                              <p:par>
                                <p:cTn id="10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6500"/>
                            </p:stCondLst>
                            <p:childTnLst>
                              <p:par>
                                <p:cTn id="110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7500"/>
                            </p:stCondLst>
                            <p:childTnLst>
                              <p:par>
                                <p:cTn id="11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6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8250"/>
                            </p:stCondLst>
                            <p:childTnLst>
                              <p:par>
                                <p:cTn id="118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0" dur="1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250"/>
                            </p:stCondLst>
                            <p:childTnLst>
                              <p:par>
                                <p:cTn id="12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1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5" grpId="0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8" grpId="0"/>
      <p:bldP spid="6" grpId="0" animBg="1"/>
      <p:bldP spid="40" grpId="0" animBg="1"/>
      <p:bldP spid="41" grpId="0"/>
      <p:bldP spid="15" grpId="0"/>
      <p:bldP spid="43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13" name="Picture 17" descr="Picture2"/>
          <p:cNvPicPr>
            <a:picLocks noChangeAspect="1" noChangeArrowheads="1"/>
          </p:cNvPicPr>
          <p:nvPr/>
        </p:nvPicPr>
        <p:blipFill>
          <a:blip r:embed="rId2">
            <a:lum bright="4000" contrast="2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6" t="26666" r="18439" b="2266"/>
          <a:stretch>
            <a:fillRect/>
          </a:stretch>
        </p:blipFill>
        <p:spPr bwMode="auto">
          <a:xfrm>
            <a:off x="2974975" y="0"/>
            <a:ext cx="6173788" cy="6853238"/>
          </a:xfrm>
          <a:prstGeom prst="rect">
            <a:avLst/>
          </a:prstGeom>
          <a:noFill/>
          <a:ln w="635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52400" y="202378"/>
            <a:ext cx="27432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sz="21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vi snažni zemljotresi najčešće se događaju u zonama dugogodišjeg seizmičkog zatišja</a:t>
            </a:r>
            <a:endParaRPr lang="en-US" sz="2100" b="1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 rot="2100000">
            <a:off x="3142952" y="2581916"/>
            <a:ext cx="1516628" cy="1334900"/>
          </a:xfrm>
          <a:prstGeom prst="ellipse">
            <a:avLst/>
          </a:prstGeom>
          <a:noFill/>
          <a:ln w="63500">
            <a:noFill/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/>
          <p:cNvSpPr/>
          <p:nvPr/>
        </p:nvSpPr>
        <p:spPr>
          <a:xfrm rot="2760000">
            <a:off x="4934997" y="3802113"/>
            <a:ext cx="748791" cy="1454780"/>
          </a:xfrm>
          <a:prstGeom prst="ellipse">
            <a:avLst/>
          </a:prstGeom>
          <a:noFill/>
          <a:ln w="63500">
            <a:noFill/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Oval 9"/>
          <p:cNvSpPr/>
          <p:nvPr/>
        </p:nvSpPr>
        <p:spPr>
          <a:xfrm rot="2100000">
            <a:off x="6248350" y="3826817"/>
            <a:ext cx="1428466" cy="1778725"/>
          </a:xfrm>
          <a:prstGeom prst="ellipse">
            <a:avLst/>
          </a:prstGeom>
          <a:noFill/>
          <a:ln w="63500">
            <a:noFill/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888340" y="5346094"/>
            <a:ext cx="1900479" cy="101566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sr-Latn-CS" sz="15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d razornog zemljotresa ML 6.6 iz 1905. </a:t>
            </a:r>
            <a:r>
              <a:rPr lang="sr-Latn-CS" sz="15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dine kod Skadra</a:t>
            </a:r>
            <a:endParaRPr lang="en-US" sz="15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798944" y="3657600"/>
            <a:ext cx="2473312" cy="7848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sr-Latn-CS" sz="15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tišje od katastrofalnog zemljotresa iz 1667. godine (ML 7.4)</a:t>
            </a:r>
            <a:endParaRPr lang="en-US" sz="15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05074" y="4904505"/>
            <a:ext cx="1133726" cy="55399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sr-Latn-CS" sz="15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še od 10 vjekova</a:t>
            </a:r>
            <a:endParaRPr lang="en-US" sz="15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3124200" y="2133600"/>
            <a:ext cx="1600200" cy="1444389"/>
          </a:xfrm>
          <a:prstGeom prst="ellipse">
            <a:avLst/>
          </a:prstGeom>
          <a:noFill/>
          <a:ln w="635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rot="1800000">
            <a:off x="4776540" y="3640664"/>
            <a:ext cx="1086610" cy="1293019"/>
          </a:xfrm>
          <a:prstGeom prst="ellipse">
            <a:avLst/>
          </a:prstGeom>
          <a:noFill/>
          <a:ln w="635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 rot="1800000">
            <a:off x="6539869" y="3970419"/>
            <a:ext cx="1065894" cy="1393890"/>
          </a:xfrm>
          <a:prstGeom prst="ellipse">
            <a:avLst/>
          </a:prstGeom>
          <a:noFill/>
          <a:ln w="635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177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25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75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  <p:bldP spid="12" grpId="0" animBg="1"/>
      <p:bldP spid="13" grpId="0" animBg="1"/>
      <p:bldP spid="2" grpId="0" animBg="1"/>
      <p:bldP spid="14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57200" y="838200"/>
            <a:ext cx="8534400" cy="40164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ME" sz="2300" dirty="0">
                <a:latin typeface="Arial" panose="020B0604020202020204" pitchFamily="34" charset="0"/>
                <a:cs typeface="Arial" panose="020B0604020202020204" pitchFamily="34" charset="0"/>
              </a:rPr>
              <a:t>Uz finansijsku podršku </a:t>
            </a:r>
            <a:r>
              <a:rPr lang="sr-Latn-ME" sz="2300" i="1" dirty="0">
                <a:latin typeface="Arial" panose="020B0604020202020204" pitchFamily="34" charset="0"/>
                <a:cs typeface="Arial" panose="020B0604020202020204" pitchFamily="34" charset="0"/>
              </a:rPr>
              <a:t>Ministarstva održivog razvoja i turizma, </a:t>
            </a:r>
            <a:r>
              <a:rPr lang="sr-Latn-ME" sz="2300" dirty="0" smtClean="0">
                <a:latin typeface="Arial" panose="020B0604020202020204" pitchFamily="34" charset="0"/>
                <a:cs typeface="Arial" panose="020B0604020202020204" pitchFamily="34" charset="0"/>
              </a:rPr>
              <a:t>više </a:t>
            </a:r>
            <a:r>
              <a:rPr lang="sr-Latn-ME" sz="2300" dirty="0">
                <a:latin typeface="Arial" panose="020B0604020202020204" pitchFamily="34" charset="0"/>
                <a:cs typeface="Arial" panose="020B0604020202020204" pitchFamily="34" charset="0"/>
              </a:rPr>
              <a:t>radnih grupa </a:t>
            </a:r>
            <a:r>
              <a:rPr lang="en-US" sz="2300" b="1" i="1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sr-Latn-CS" sz="2300" b="1" i="1" dirty="0">
                <a:latin typeface="Arial" panose="020B0604020202020204" pitchFamily="34" charset="0"/>
                <a:cs typeface="Arial" panose="020B0604020202020204" pitchFamily="34" charset="0"/>
              </a:rPr>
              <a:t>ženjerske komore CG </a:t>
            </a:r>
            <a:r>
              <a:rPr lang="sr-Latn-CS" sz="2300" dirty="0" smtClean="0">
                <a:latin typeface="Arial" panose="020B0604020202020204" pitchFamily="34" charset="0"/>
                <a:cs typeface="Arial" panose="020B0604020202020204" pitchFamily="34" charset="0"/>
              </a:rPr>
              <a:t>je</a:t>
            </a:r>
            <a:r>
              <a:rPr lang="sr-Latn-CS" sz="23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sr-Latn-CS" sz="2300" dirty="0" smtClean="0">
                <a:latin typeface="Arial" panose="020B0604020202020204" pitchFamily="34" charset="0"/>
                <a:cs typeface="Arial" panose="020B0604020202020204" pitchFamily="34" charset="0"/>
              </a:rPr>
              <a:t>još prije 10 godina, </a:t>
            </a:r>
            <a:r>
              <a:rPr lang="sr-Latn-CS" sz="2300" dirty="0">
                <a:latin typeface="Arial" panose="020B0604020202020204" pitchFamily="34" charset="0"/>
                <a:cs typeface="Arial" panose="020B0604020202020204" pitchFamily="34" charset="0"/>
              </a:rPr>
              <a:t>za potrebe </a:t>
            </a:r>
            <a:r>
              <a:rPr lang="sr-Latn-ME" sz="2300" i="1" dirty="0">
                <a:latin typeface="Arial" panose="020B0604020202020204" pitchFamily="34" charset="0"/>
                <a:cs typeface="Arial" panose="020B0604020202020204" pitchFamily="34" charset="0"/>
              </a:rPr>
              <a:t>Instituta za standardizaciju CG </a:t>
            </a:r>
            <a:r>
              <a:rPr lang="sr-Latn-ME" sz="2300" dirty="0">
                <a:latin typeface="Arial" panose="020B0604020202020204" pitchFamily="34" charset="0"/>
                <a:cs typeface="Arial" panose="020B0604020202020204" pitchFamily="34" charset="0"/>
              </a:rPr>
              <a:t>pripremilo</a:t>
            </a:r>
            <a:r>
              <a:rPr lang="sr-Latn-ME" sz="2300" b="1" dirty="0">
                <a:latin typeface="Arial" panose="020B0604020202020204" pitchFamily="34" charset="0"/>
                <a:cs typeface="Arial" panose="020B0604020202020204" pitchFamily="34" charset="0"/>
              </a:rPr>
              <a:t> set Eurokodova pod nazivom</a:t>
            </a:r>
            <a:r>
              <a:rPr lang="sr-Latn-ME" sz="2300" b="1" i="1" dirty="0">
                <a:latin typeface="Arial" panose="020B0604020202020204" pitchFamily="34" charset="0"/>
                <a:cs typeface="Arial" panose="020B0604020202020204" pitchFamily="34" charset="0"/>
              </a:rPr>
              <a:t> MEST EN1990 – </a:t>
            </a:r>
            <a:r>
              <a:rPr lang="sr-Latn-ME" sz="23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N1999 : 2015</a:t>
            </a:r>
            <a:r>
              <a:rPr lang="en-US" sz="2400" dirty="0" smtClean="0"/>
              <a:t>, </a:t>
            </a:r>
            <a:r>
              <a:rPr lang="sr-Latn-ME" sz="2400" u="sng" dirty="0" smtClean="0"/>
              <a:t>sa </a:t>
            </a:r>
            <a:r>
              <a:rPr lang="en-US" sz="2400" u="sng" dirty="0" err="1" smtClean="0"/>
              <a:t>obavezno</a:t>
            </a:r>
            <a:r>
              <a:rPr lang="sr-Latn-ME" sz="2400" u="sng" dirty="0" smtClean="0"/>
              <a:t>m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primjen</a:t>
            </a:r>
            <a:r>
              <a:rPr lang="sr-Latn-ME" sz="2400" u="sng" dirty="0" smtClean="0"/>
              <a:t>om od</a:t>
            </a:r>
            <a:r>
              <a:rPr lang="en-US" sz="2400" u="sng" dirty="0" smtClean="0"/>
              <a:t> 01.08.2021</a:t>
            </a:r>
            <a:r>
              <a:rPr lang="en-US" sz="2400" u="sng" dirty="0"/>
              <a:t>. </a:t>
            </a:r>
            <a:r>
              <a:rPr lang="en-US" sz="2400" u="sng" dirty="0" err="1"/>
              <a:t>godine</a:t>
            </a:r>
            <a:r>
              <a:rPr lang="en-US" sz="2400" dirty="0"/>
              <a:t>.</a:t>
            </a:r>
            <a:endParaRPr lang="en-US" sz="23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sr-Latn-ME" sz="23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sr-Latn-ME" sz="2300" dirty="0" smtClean="0">
                <a:latin typeface="Arial" panose="020B0604020202020204" pitchFamily="34" charset="0"/>
                <a:cs typeface="Arial" panose="020B0604020202020204" pitchFamily="34" charset="0"/>
              </a:rPr>
              <a:t>U okviru n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acionalnog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Aneksa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za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Eurokod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ME" sz="2300" dirty="0">
                <a:latin typeface="Arial" panose="020B0604020202020204" pitchFamily="34" charset="0"/>
                <a:cs typeface="Arial" panose="020B0604020202020204" pitchFamily="34" charset="0"/>
              </a:rPr>
              <a:t>MEST </a:t>
            </a:r>
            <a:r>
              <a:rPr lang="sr-Latn-CS" sz="2300" dirty="0">
                <a:latin typeface="Arial" panose="020B0604020202020204" pitchFamily="34" charset="0"/>
                <a:cs typeface="Arial" panose="020B0604020202020204" pitchFamily="34" charset="0"/>
              </a:rPr>
              <a:t>EN19</a:t>
            </a:r>
            <a:r>
              <a:rPr lang="en-US" sz="2300" dirty="0" smtClean="0">
                <a:latin typeface="Arial" panose="020B0604020202020204" pitchFamily="34" charset="0"/>
                <a:cs typeface="Arial" panose="020B0604020202020204" pitchFamily="34" charset="0"/>
              </a:rPr>
              <a:t>98-1</a:t>
            </a:r>
            <a:r>
              <a:rPr lang="sr-Latn-ME" sz="2300" dirty="0" smtClean="0">
                <a:latin typeface="Arial" panose="020B0604020202020204" pitchFamily="34" charset="0"/>
                <a:cs typeface="Arial" panose="020B0604020202020204" pitchFamily="34" charset="0"/>
              </a:rPr>
              <a:t> izrađene su </a:t>
            </a:r>
            <a:r>
              <a:rPr lang="sr-Latn-CS" sz="23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karte </a:t>
            </a:r>
            <a:r>
              <a:rPr lang="sr-Latn-CS" sz="2300" u="sng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vi-VN" sz="2300" u="sng" dirty="0">
                <a:latin typeface="Arial" panose="020B0604020202020204" pitchFamily="34" charset="0"/>
                <a:cs typeface="Arial" panose="020B0604020202020204" pitchFamily="34" charset="0"/>
              </a:rPr>
              <a:t>eferentno</a:t>
            </a:r>
            <a:r>
              <a:rPr lang="sr-Latn-ME" sz="2300" u="sng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vi-VN" sz="23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ME" sz="2300" u="sng" dirty="0">
                <a:latin typeface="Arial" panose="020B0604020202020204" pitchFamily="34" charset="0"/>
                <a:cs typeface="Arial" panose="020B0604020202020204" pitchFamily="34" charset="0"/>
              </a:rPr>
              <a:t>maksimalnog </a:t>
            </a:r>
            <a:r>
              <a:rPr lang="vi-VN" sz="2300" u="sng" dirty="0">
                <a:latin typeface="Arial" panose="020B0604020202020204" pitchFamily="34" charset="0"/>
                <a:cs typeface="Arial" panose="020B0604020202020204" pitchFamily="34" charset="0"/>
              </a:rPr>
              <a:t>horizontalno</a:t>
            </a:r>
            <a:r>
              <a:rPr lang="sr-Latn-ME" sz="2300" u="sng" dirty="0">
                <a:latin typeface="Arial" panose="020B0604020202020204" pitchFamily="34" charset="0"/>
                <a:cs typeface="Arial" panose="020B0604020202020204" pitchFamily="34" charset="0"/>
              </a:rPr>
              <a:t>g </a:t>
            </a:r>
            <a:r>
              <a:rPr lang="vi-VN" sz="2300" u="sng" dirty="0">
                <a:latin typeface="Arial" panose="020B0604020202020204" pitchFamily="34" charset="0"/>
                <a:cs typeface="Arial" panose="020B0604020202020204" pitchFamily="34" charset="0"/>
              </a:rPr>
              <a:t>ubrzanj</a:t>
            </a:r>
            <a:r>
              <a:rPr lang="sr-Latn-ME" sz="2300" u="sng" dirty="0">
                <a:latin typeface="Arial" panose="020B0604020202020204" pitchFamily="34" charset="0"/>
                <a:cs typeface="Arial" panose="020B0604020202020204" pitchFamily="34" charset="0"/>
              </a:rPr>
              <a:t>a tla </a:t>
            </a:r>
            <a:r>
              <a:rPr lang="vi-VN" sz="2300" u="sng" dirty="0">
                <a:latin typeface="Arial" panose="020B0604020202020204" pitchFamily="34" charset="0"/>
                <a:cs typeface="Arial" panose="020B0604020202020204" pitchFamily="34" charset="0"/>
              </a:rPr>
              <a:t>za povratn</a:t>
            </a:r>
            <a:r>
              <a:rPr lang="sr-Latn-ME" sz="2300" u="sng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vi-VN" sz="2300" u="sng" dirty="0">
                <a:latin typeface="Arial" panose="020B0604020202020204" pitchFamily="34" charset="0"/>
                <a:cs typeface="Arial" panose="020B0604020202020204" pitchFamily="34" charset="0"/>
              </a:rPr>
              <a:t> period</a:t>
            </a:r>
            <a:r>
              <a:rPr lang="sr-Latn-ME" sz="2300" u="sng" dirty="0"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vi-VN" sz="2300" u="sng" dirty="0">
                <a:latin typeface="Arial" panose="020B0604020202020204" pitchFamily="34" charset="0"/>
                <a:cs typeface="Arial" panose="020B0604020202020204" pitchFamily="34" charset="0"/>
              </a:rPr>
              <a:t>od </a:t>
            </a:r>
            <a:r>
              <a:rPr lang="sr-Latn-ME" sz="2300" u="sng" dirty="0">
                <a:latin typeface="Arial" panose="020B0604020202020204" pitchFamily="34" charset="0"/>
                <a:cs typeface="Arial" panose="020B0604020202020204" pitchFamily="34" charset="0"/>
              </a:rPr>
              <a:t>95 i </a:t>
            </a:r>
            <a:r>
              <a:rPr lang="vi-VN" sz="2300" u="sng" dirty="0">
                <a:latin typeface="Arial" panose="020B0604020202020204" pitchFamily="34" charset="0"/>
                <a:cs typeface="Arial" panose="020B0604020202020204" pitchFamily="34" charset="0"/>
              </a:rPr>
              <a:t>475 </a:t>
            </a:r>
            <a:r>
              <a:rPr lang="vi-VN" sz="23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godina</a:t>
            </a:r>
            <a:r>
              <a:rPr lang="sr-Latn-ME" sz="23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sr-Latn-ME" sz="2300" dirty="0" smtClean="0">
                <a:latin typeface="Arial" panose="020B0604020202020204" pitchFamily="34" charset="0"/>
                <a:cs typeface="Arial" panose="020B0604020202020204" pitchFamily="34" charset="0"/>
              </a:rPr>
              <a:t> iz</a:t>
            </a:r>
            <a:r>
              <a:rPr lang="sr-Latn-CS" sz="2300" dirty="0">
                <a:latin typeface="Arial" panose="020B0604020202020204" pitchFamily="34" charset="0"/>
                <a:cs typeface="Arial" panose="020B0604020202020204" pitchFamily="34" charset="0"/>
              </a:rPr>
              <a:t>vršena</a:t>
            </a:r>
            <a:r>
              <a:rPr lang="sr-Latn-ME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ME" sz="2300" u="sng" dirty="0">
                <a:latin typeface="Arial" panose="020B0604020202020204" pitchFamily="34" charset="0"/>
                <a:cs typeface="Arial" panose="020B0604020202020204" pitchFamily="34" charset="0"/>
              </a:rPr>
              <a:t>analiz</a:t>
            </a:r>
            <a:r>
              <a:rPr lang="en-US" sz="2300" u="sng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sr-Latn-ME" sz="23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ME" sz="23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elastični</a:t>
            </a:r>
            <a:r>
              <a:rPr lang="en-US" sz="2300" u="sng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sr-Latn-ME" sz="23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ME" sz="2300" u="sng" dirty="0">
                <a:latin typeface="Arial" panose="020B0604020202020204" pitchFamily="34" charset="0"/>
                <a:cs typeface="Arial" panose="020B0604020202020204" pitchFamily="34" charset="0"/>
              </a:rPr>
              <a:t>spektara odgovora</a:t>
            </a:r>
            <a:r>
              <a:rPr lang="sr-Latn-ME" sz="2300" dirty="0">
                <a:latin typeface="Arial" panose="020B0604020202020204" pitchFamily="34" charset="0"/>
                <a:cs typeface="Arial" panose="020B0604020202020204" pitchFamily="34" charset="0"/>
              </a:rPr>
              <a:t> i </a:t>
            </a:r>
            <a:r>
              <a:rPr lang="sr-Latn-ME" sz="2300" dirty="0" smtClean="0">
                <a:latin typeface="Arial" panose="020B0604020202020204" pitchFamily="34" charset="0"/>
                <a:cs typeface="Arial" panose="020B0604020202020204" pitchFamily="34" charset="0"/>
              </a:rPr>
              <a:t>pripremljena </a:t>
            </a:r>
            <a:r>
              <a:rPr lang="sr-Latn-ME" sz="23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tabela klasifikacije tla </a:t>
            </a:r>
          </a:p>
        </p:txBody>
      </p:sp>
    </p:spTree>
    <p:extLst>
      <p:ext uri="{BB962C8B-B14F-4D97-AF65-F5344CB8AC3E}">
        <p14:creationId xmlns:p14="http://schemas.microsoft.com/office/powerpoint/2010/main" val="3235102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304800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eferentn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ovratn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period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CR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9</a:t>
            </a:r>
            <a:r>
              <a:rPr lang="sr-Cyrl-M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din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izmičko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ejstv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dgovar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htjev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a ne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dođ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rušenja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bjekta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l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kvivalentn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eferentn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jerovatnoć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ekoračenj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jedno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u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0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dina</a:t>
            </a:r>
            <a:r>
              <a:rPr lang="sr-Latn-M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l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CR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10 % u 10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dina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267" name="Picture 3" descr="C:\Users\Brano\Desktop\95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451529"/>
            <a:ext cx="5394960" cy="5254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532853" y="1632010"/>
            <a:ext cx="18293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ME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 </a:t>
            </a:r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5 </a:t>
            </a:r>
            <a:r>
              <a:rPr lang="en-US" sz="20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dina</a:t>
            </a:r>
            <a:endParaRPr 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7151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4800" y="304800"/>
            <a:ext cx="8610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eferentn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ovratn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period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CR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sr-Latn-M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Cyrl-M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475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din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izmičko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ejstv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dgovar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htjev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M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za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graničeno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štećenj</a:t>
            </a:r>
            <a:r>
              <a:rPr lang="sr-Latn-ME" sz="20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bjekta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l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kvivalentn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eferentn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jerovatnoć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ekoračenj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jedno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u 50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dina</a:t>
            </a:r>
            <a:r>
              <a:rPr lang="sr-Latn-M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l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CR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10 % u 50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dina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290" name="Picture 2" descr="C:\Users\Brano\Desktop\475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848" y="1415764"/>
            <a:ext cx="5394960" cy="5257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431933" y="1628985"/>
            <a:ext cx="19720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ME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 </a:t>
            </a:r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475 </a:t>
            </a:r>
            <a:r>
              <a:rPr lang="en-US" sz="20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dina</a:t>
            </a:r>
            <a:endParaRPr lang="en-US" sz="2000" dirty="0">
              <a:solidFill>
                <a:srgbClr val="C00000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7440" y="1412795"/>
            <a:ext cx="5394960" cy="5257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7284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7" name="Picture 9" descr="Igalo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BE47D"/>
              </a:clrFrom>
              <a:clrTo>
                <a:srgbClr val="EBE47D">
                  <a:alpha val="0"/>
                </a:srgbClr>
              </a:clrTo>
            </a:clrChange>
            <a:lum bright="24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" y="1040853"/>
            <a:ext cx="7775575" cy="5588548"/>
          </a:xfrm>
          <a:prstGeom prst="rect">
            <a:avLst/>
          </a:prstGeom>
          <a:solidFill>
            <a:srgbClr val="DFFFDF"/>
          </a:solidFill>
          <a:ln w="9525">
            <a:noFill/>
            <a:miter lim="800000"/>
            <a:headEnd/>
            <a:tailEnd/>
          </a:ln>
          <a:effectLst>
            <a:outerShdw blurRad="508000" dist="50800" dir="5400000" algn="ctr" rotWithShape="0">
              <a:srgbClr val="000000">
                <a:alpha val="78000"/>
              </a:srgbClr>
            </a:outerShdw>
          </a:effectLst>
        </p:spPr>
      </p:pic>
      <p:sp>
        <p:nvSpPr>
          <p:cNvPr id="3" name="Rectangle 2"/>
          <p:cNvSpPr/>
          <p:nvPr/>
        </p:nvSpPr>
        <p:spPr>
          <a:xfrm>
            <a:off x="791729" y="1143000"/>
            <a:ext cx="1774846" cy="923330"/>
          </a:xfrm>
          <a:prstGeom prst="rect">
            <a:avLst/>
          </a:prstGeom>
          <a:solidFill>
            <a:srgbClr val="ECF8FE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sr-Latn-ME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imjer</a:t>
            </a:r>
            <a:r>
              <a:rPr lang="sr-Latn-CS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ctr">
              <a:defRPr/>
            </a:pPr>
            <a:r>
              <a:rPr lang="sr-Latn-CS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arta </a:t>
            </a:r>
            <a:r>
              <a:rPr lang="en-US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radskog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defRPr/>
            </a:pPr>
            <a:r>
              <a:rPr lang="sr-Latn-CS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jezgra Igala</a:t>
            </a:r>
            <a:endParaRPr lang="en-US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" y="228600"/>
            <a:ext cx="86106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izmi</a:t>
            </a:r>
            <a:r>
              <a:rPr lang="sr-Latn-ME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čk</a:t>
            </a:r>
            <a:r>
              <a:rPr 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sr-Latn-ME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kroreonizacij</a:t>
            </a:r>
            <a:r>
              <a:rPr 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sr-Latn-ME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vih opština Crne Gor</a:t>
            </a:r>
            <a:r>
              <a:rPr 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sr-Latn-ME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82</a:t>
            </a:r>
            <a:r>
              <a:rPr lang="sr-Latn-ME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986</a:t>
            </a:r>
            <a:r>
              <a:rPr lang="sr-Latn-ME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) </a:t>
            </a:r>
          </a:p>
          <a:p>
            <a:pPr lvl="0" algn="ctr">
              <a:defRPr/>
            </a:pPr>
            <a:r>
              <a:rPr 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još</a:t>
            </a:r>
            <a:r>
              <a:rPr 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vijek</a:t>
            </a:r>
            <a:r>
              <a:rPr 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dstavljaju</a:t>
            </a:r>
            <a:r>
              <a:rPr 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načajan</a:t>
            </a:r>
            <a:r>
              <a:rPr 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zvor</a:t>
            </a:r>
            <a:r>
              <a:rPr 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ormacija</a:t>
            </a:r>
            <a:r>
              <a:rPr 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kalnom</a:t>
            </a:r>
            <a:r>
              <a:rPr 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lu</a:t>
            </a:r>
            <a:endParaRPr lang="sr-Latn-ME" sz="2000" b="1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ctr">
              <a:spcAft>
                <a:spcPts val="1200"/>
              </a:spcAft>
              <a:defRPr/>
            </a:pPr>
            <a:endParaRPr lang="en-US" sz="500" b="1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F2C4ACA6-DF97-4A32-9A41-B298B5B1FFEB}"/>
              </a:ext>
            </a:extLst>
          </p:cNvPr>
          <p:cNvSpPr txBox="1"/>
          <p:nvPr/>
        </p:nvSpPr>
        <p:spPr>
          <a:xfrm>
            <a:off x="964404" y="4191000"/>
            <a:ext cx="7437935" cy="16312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Zbo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značajno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širenja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urbanih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ME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površin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u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eđuvremen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osebn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radov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u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zonam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zrazito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eizmičnošć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nas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je </a:t>
            </a:r>
            <a:r>
              <a:rPr lang="sr-Latn-ME" sz="2000" u="sng" dirty="0">
                <a:latin typeface="Arial" panose="020B0604020202020204" pitchFamily="34" charset="0"/>
                <a:cs typeface="Arial" panose="020B0604020202020204" pitchFamily="34" charset="0"/>
              </a:rPr>
              <a:t>u područjima bez </a:t>
            </a:r>
            <a:r>
              <a:rPr lang="sr-Latn-ME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podatak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sr-Latn-M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ophodn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bjektivn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cjen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eizmičko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dziv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eotehničk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redin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zvest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geofizička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ME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i geotehnička </a:t>
            </a:r>
            <a:r>
              <a:rPr 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pitivanja</a:t>
            </a:r>
            <a:r>
              <a:rPr 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lokaciji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objek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F2C4ACA6-DF97-4A32-9A41-B298B5B1FFEB}"/>
              </a:ext>
            </a:extLst>
          </p:cNvPr>
          <p:cNvSpPr txBox="1"/>
          <p:nvPr/>
        </p:nvSpPr>
        <p:spPr>
          <a:xfrm>
            <a:off x="934739" y="4279170"/>
            <a:ext cx="7467600" cy="101566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lj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M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eofizičkih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pitivanj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M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a lokaciji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utvr</a:t>
            </a:r>
            <a:r>
              <a:rPr lang="sr-Latn-ME" sz="2000" dirty="0"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vanje</a:t>
            </a:r>
            <a:r>
              <a:rPr lang="sr-Latn-M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182880">
              <a:buFontTx/>
              <a:buChar char="-"/>
            </a:pPr>
            <a:r>
              <a:rPr 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ukturne</a:t>
            </a:r>
            <a:r>
              <a:rPr 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a</a:t>
            </a:r>
            <a:r>
              <a:rPr lang="sr-Latn-ME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đe terena </a:t>
            </a:r>
            <a:r>
              <a:rPr lang="sr-Latn-M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okacije (položaji geoloških sredina)</a:t>
            </a:r>
          </a:p>
          <a:p>
            <a:pPr marL="228600" indent="-182880">
              <a:buFontTx/>
              <a:buChar char="-"/>
            </a:pPr>
            <a:r>
              <a:rPr lang="sr-Latn-ME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brzine transverzalnih </a:t>
            </a:r>
            <a:r>
              <a:rPr lang="sr-Latn-M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smičućih) talasa u tlu do dubine 30 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F2C4ACA6-DF97-4A32-9A41-B298B5B1FFEB}"/>
              </a:ext>
            </a:extLst>
          </p:cNvPr>
          <p:cNvSpPr txBox="1"/>
          <p:nvPr/>
        </p:nvSpPr>
        <p:spPr>
          <a:xfrm>
            <a:off x="933150" y="2971800"/>
            <a:ext cx="7469189" cy="324704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sr-Latn-ME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aliza seizmičkih parametara </a:t>
            </a:r>
            <a:r>
              <a:rPr lang="sr-Latn-M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reba da obuhvati: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74320" indent="-228600">
              <a:spcAft>
                <a:spcPts val="600"/>
              </a:spcAft>
              <a:buFont typeface="+mj-lt"/>
              <a:buAutoNum type="arabicPeriod"/>
            </a:pPr>
            <a:r>
              <a:rPr lang="sr-Latn-ME" sz="2000" u="sng" dirty="0">
                <a:latin typeface="Arial" panose="020B0604020202020204" pitchFamily="34" charset="0"/>
                <a:cs typeface="Arial" panose="020B0604020202020204" pitchFamily="34" charset="0"/>
              </a:rPr>
              <a:t>seizmotektonsku analizu</a:t>
            </a:r>
            <a:r>
              <a:rPr lang="sr-Latn-ME" sz="2000" dirty="0">
                <a:latin typeface="Arial" panose="020B0604020202020204" pitchFamily="34" charset="0"/>
                <a:cs typeface="Arial" panose="020B0604020202020204" pitchFamily="34" charset="0"/>
              </a:rPr>
              <a:t> potencijalnih efekata bliskih aktivnih ruptura</a:t>
            </a:r>
          </a:p>
          <a:p>
            <a:pPr marL="274320" indent="-228600">
              <a:spcAft>
                <a:spcPts val="600"/>
              </a:spcAft>
              <a:buFont typeface="+mj-lt"/>
              <a:buAutoNum type="arabicPeriod"/>
            </a:pPr>
            <a:r>
              <a:rPr lang="sr-Latn-M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umeričku </a:t>
            </a:r>
            <a:r>
              <a:rPr lang="sr-Latn-ME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analizu odziva geotehničke sredine</a:t>
            </a:r>
            <a:r>
              <a:rPr lang="sr-Latn-M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proračun amplifikacionih svojstava tla lokacije)</a:t>
            </a:r>
          </a:p>
          <a:p>
            <a:pPr marL="274320" indent="-228600">
              <a:spcAft>
                <a:spcPts val="600"/>
              </a:spcAft>
              <a:buFont typeface="+mj-lt"/>
              <a:buAutoNum type="arabicPeriod"/>
            </a:pPr>
            <a:r>
              <a:rPr lang="sr-Latn-M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tvrđivanje </a:t>
            </a:r>
            <a:r>
              <a:rPr lang="sr-Latn-ME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maksimalnog ubrzanja</a:t>
            </a:r>
            <a:r>
              <a:rPr lang="sr-Latn-M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a osnovnoj stijeni i </a:t>
            </a:r>
            <a:r>
              <a:rPr lang="sr-Latn-ME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na nivou temelja objekta</a:t>
            </a:r>
            <a:r>
              <a:rPr lang="sr-Latn-M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za povratne periode 95 i 475 godina</a:t>
            </a:r>
          </a:p>
          <a:p>
            <a:pPr marL="274320" indent="-228600">
              <a:spcAft>
                <a:spcPts val="600"/>
              </a:spcAft>
              <a:buFont typeface="+mj-lt"/>
              <a:buAutoNum type="arabicPeriod"/>
            </a:pPr>
            <a:r>
              <a:rPr lang="sr-Latn-ME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spektralne karakteristike odziva</a:t>
            </a:r>
            <a:r>
              <a:rPr lang="sr-Latn-M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geotehničkog modela lokacije</a:t>
            </a:r>
          </a:p>
          <a:p>
            <a:pPr marL="274320" indent="-228600">
              <a:buFont typeface="+mj-lt"/>
              <a:buAutoNum type="arabicPeriod"/>
            </a:pPr>
            <a:r>
              <a:rPr lang="sr-Latn-ME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kategorizaciju tla lokacije</a:t>
            </a:r>
            <a:r>
              <a:rPr lang="sr-Latn-M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prema MEST EN1998-1</a:t>
            </a:r>
          </a:p>
        </p:txBody>
      </p:sp>
    </p:spTree>
    <p:extLst>
      <p:ext uri="{BB962C8B-B14F-4D97-AF65-F5344CB8AC3E}">
        <p14:creationId xmlns:p14="http://schemas.microsoft.com/office/powerpoint/2010/main" val="200704438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  <p:bldP spid="6" grpId="0" animBg="1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47AB81B4-91FB-4D63-938A-13977AB1F330}"/>
              </a:ext>
            </a:extLst>
          </p:cNvPr>
          <p:cNvGrpSpPr/>
          <p:nvPr/>
        </p:nvGrpSpPr>
        <p:grpSpPr>
          <a:xfrm>
            <a:off x="721328" y="3276600"/>
            <a:ext cx="7924800" cy="3179132"/>
            <a:chOff x="685800" y="3224769"/>
            <a:chExt cx="7924800" cy="3179132"/>
          </a:xfrm>
        </p:grpSpPr>
        <p:sp>
          <p:nvSpPr>
            <p:cNvPr id="2" name="Rectangle 17">
              <a:extLst>
                <a:ext uri="{FF2B5EF4-FFF2-40B4-BE49-F238E27FC236}">
                  <a16:creationId xmlns:a16="http://schemas.microsoft.com/office/drawing/2014/main" xmlns="" id="{4BE57935-FF2A-48B1-91C8-ADD4E7E36E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" y="3224769"/>
              <a:ext cx="7924800" cy="1792278"/>
            </a:xfrm>
            <a:prstGeom prst="rect">
              <a:avLst/>
            </a:prstGeom>
            <a:blipFill dpi="0" rotWithShape="1">
              <a:blip r:embed="rId2">
                <a:alphaModFix amt="79000"/>
              </a:blip>
              <a:srcRect/>
              <a:tile tx="0" ty="0" sx="100000" sy="100000" flip="none" algn="tl"/>
            </a:blip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3" name="Rectangle 16">
              <a:extLst>
                <a:ext uri="{FF2B5EF4-FFF2-40B4-BE49-F238E27FC236}">
                  <a16:creationId xmlns:a16="http://schemas.microsoft.com/office/drawing/2014/main" xmlns="" id="{81280638-10C2-4898-9DE9-F9A0E4C544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" y="4104956"/>
              <a:ext cx="7924800" cy="1838680"/>
            </a:xfrm>
            <a:prstGeom prst="rect">
              <a:avLst/>
            </a:prstGeom>
            <a:blipFill>
              <a:blip r:embed="rId3"/>
              <a:tile tx="0" ty="0" sx="100000" sy="100000" flip="none" algn="tl"/>
            </a:blip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4" name="Rectangle 15">
              <a:extLst>
                <a:ext uri="{FF2B5EF4-FFF2-40B4-BE49-F238E27FC236}">
                  <a16:creationId xmlns:a16="http://schemas.microsoft.com/office/drawing/2014/main" xmlns="" id="{47BB8EF9-71C8-4E17-B743-DDCE32AF0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7356" y="3680690"/>
              <a:ext cx="1274818" cy="26872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12700" tIns="12700" rIns="12700" bIns="127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Vs=880 m/s</a:t>
              </a:r>
              <a:endParaRPr kumimoji="0" lang="en-US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" name="Rectangle 14">
              <a:extLst>
                <a:ext uri="{FF2B5EF4-FFF2-40B4-BE49-F238E27FC236}">
                  <a16:creationId xmlns:a16="http://schemas.microsoft.com/office/drawing/2014/main" xmlns="" id="{D1F127E4-3D58-4DD2-B91D-43EEB2252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8750" y="4287131"/>
              <a:ext cx="1284365" cy="27757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12700" tIns="12700" rIns="12700" bIns="127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Vp</a:t>
              </a: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=3.360 m/s</a:t>
              </a:r>
              <a:endPara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13">
              <a:extLst>
                <a:ext uri="{FF2B5EF4-FFF2-40B4-BE49-F238E27FC236}">
                  <a16:creationId xmlns:a16="http://schemas.microsoft.com/office/drawing/2014/main" xmlns="" id="{E48093A6-5D03-4733-8E26-609A85A0F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6898" y="3467345"/>
              <a:ext cx="893873" cy="2952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12700" tIns="12700" rIns="12700" bIns="127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D=18 m</a:t>
              </a:r>
              <a:endPara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12">
              <a:extLst>
                <a:ext uri="{FF2B5EF4-FFF2-40B4-BE49-F238E27FC236}">
                  <a16:creationId xmlns:a16="http://schemas.microsoft.com/office/drawing/2014/main" xmlns="" id="{EE815645-58E5-4766-B18E-91013A59F7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6898" y="4454770"/>
              <a:ext cx="893873" cy="24344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12700" tIns="12700" rIns="12700" bIns="1270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743200" algn="ctr"/>
                  <a:tab pos="54864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743200" algn="ctr"/>
                  <a:tab pos="54864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743200" algn="ctr"/>
                  <a:tab pos="54864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743200" algn="ctr"/>
                  <a:tab pos="54864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743200" algn="ctr"/>
                  <a:tab pos="54864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743200" algn="ctr"/>
                  <a:tab pos="54864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743200" algn="ctr"/>
                  <a:tab pos="54864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743200" algn="ctr"/>
                  <a:tab pos="54864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743200" algn="ctr"/>
                  <a:tab pos="54864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57200" algn="r"/>
                  <a:tab pos="2743200" algn="ctr"/>
                  <a:tab pos="5486400" algn="r"/>
                </a:tabLst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D=20 m</a:t>
              </a:r>
              <a:endPara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11">
              <a:extLst>
                <a:ext uri="{FF2B5EF4-FFF2-40B4-BE49-F238E27FC236}">
                  <a16:creationId xmlns:a16="http://schemas.microsoft.com/office/drawing/2014/main" xmlns="" id="{F677B963-0E71-40A0-8047-57B41D0C9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1445" y="3435082"/>
              <a:ext cx="1148952" cy="2952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12700" tIns="12700" rIns="12700" bIns="127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Times New Roman" panose="02020603050405020304" pitchFamily="18" charset="0"/>
                </a:rPr>
                <a:t> g</a:t>
              </a: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anose="02020603050405020304" pitchFamily="18" charset="0"/>
                </a:rPr>
                <a:t>=2.15 t/</a:t>
              </a:r>
              <a:r>
                <a:rPr kumimoji="0" lang="en-US" altLang="en-US" sz="1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anose="02020603050405020304" pitchFamily="18" charset="0"/>
                </a:rPr>
                <a:t>m</a:t>
              </a:r>
              <a:r>
                <a:rPr kumimoji="0" lang="en-US" altLang="en-US" sz="1400" b="0" i="0" u="none" strike="noStrike" cap="none" normalizeH="0" baseline="30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3</a:t>
              </a:r>
              <a:endPara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10">
              <a:extLst>
                <a:ext uri="{FF2B5EF4-FFF2-40B4-BE49-F238E27FC236}">
                  <a16:creationId xmlns:a16="http://schemas.microsoft.com/office/drawing/2014/main" xmlns="" id="{587F7644-E362-495E-BB95-E625CE2F50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1446" y="4456903"/>
              <a:ext cx="1148950" cy="24344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12700" tIns="12700" rIns="12700" bIns="127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Times New Roman" panose="02020603050405020304" pitchFamily="18" charset="0"/>
                </a:rPr>
                <a:t> g</a:t>
              </a: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anose="02020603050405020304" pitchFamily="18" charset="0"/>
                </a:rPr>
                <a:t>=2.3 t/m</a:t>
              </a:r>
              <a:r>
                <a:rPr kumimoji="0" lang="en-US" altLang="en-US" sz="1400" b="0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3</a:t>
              </a:r>
              <a:endParaRPr kumimoji="0" lang="en-US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2C64D1FB-52F6-4E1C-A2EB-2CC8E1EBB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0598" y="3380530"/>
              <a:ext cx="1406244" cy="39252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12700" tIns="12700" rIns="12700" bIns="127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</a:pPr>
              <a:endParaRPr kumimoji="0" lang="en-US" altLang="en-US" sz="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</a:pPr>
              <a:r>
                <a:rPr kumimoji="0" lang="sl-SI" alt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Šljunak i pijesak </a:t>
              </a:r>
              <a:endParaRPr kumimoji="0" lang="sl-SI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8">
              <a:extLst>
                <a:ext uri="{FF2B5EF4-FFF2-40B4-BE49-F238E27FC236}">
                  <a16:creationId xmlns:a16="http://schemas.microsoft.com/office/drawing/2014/main" xmlns="" id="{0A76BA03-13BB-4C10-93AF-43C0D83A8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4270" y="4377078"/>
              <a:ext cx="1406244" cy="50029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12700" tIns="12700" rIns="12700" bIns="127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Konglomerat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i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endParaRPr kumimoji="0" lang="en-US" altLang="en-US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šljunak</a:t>
              </a:r>
              <a:endPara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Rectangle 7">
              <a:extLst>
                <a:ext uri="{FF2B5EF4-FFF2-40B4-BE49-F238E27FC236}">
                  <a16:creationId xmlns:a16="http://schemas.microsoft.com/office/drawing/2014/main" xmlns="" id="{F73E4D71-CCC9-412D-BC3E-7412E7210C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" y="5235149"/>
              <a:ext cx="7924800" cy="1168752"/>
            </a:xfrm>
            <a:prstGeom prst="rect">
              <a:avLst/>
            </a:prstGeom>
            <a:pattFill prst="horzBrick">
              <a:fgClr>
                <a:srgbClr val="F2F2F2"/>
              </a:fgClr>
              <a:bgClr>
                <a:schemeClr val="bg1">
                  <a:lumMod val="65000"/>
                </a:schemeClr>
              </a:bgClr>
            </a:patt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3" name="Rectangle 6">
              <a:extLst>
                <a:ext uri="{FF2B5EF4-FFF2-40B4-BE49-F238E27FC236}">
                  <a16:creationId xmlns:a16="http://schemas.microsoft.com/office/drawing/2014/main" xmlns="" id="{F9D4F57C-837C-4FA3-A6CF-A3A758CB24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7058" y="5430617"/>
              <a:ext cx="1274818" cy="2470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12700" tIns="0" rIns="12700" bIns="1270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743200" algn="ctr"/>
                  <a:tab pos="54864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743200" algn="ctr"/>
                  <a:tab pos="54864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743200" algn="ctr"/>
                  <a:tab pos="54864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743200" algn="ctr"/>
                  <a:tab pos="54864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743200" algn="ctr"/>
                  <a:tab pos="54864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743200" algn="ctr"/>
                  <a:tab pos="54864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743200" algn="ctr"/>
                  <a:tab pos="54864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743200" algn="ctr"/>
                  <a:tab pos="54864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r"/>
                  <a:tab pos="2743200" algn="ctr"/>
                  <a:tab pos="5486400" algn="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57200" algn="r"/>
                  <a:tab pos="2743200" algn="ctr"/>
                  <a:tab pos="5486400" algn="r"/>
                </a:tabLst>
              </a:pPr>
              <a:r>
                <a:rPr kumimoji="0" lang="en-US" altLang="en-US" sz="1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Vp</a:t>
              </a: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=4.810 m/s</a:t>
              </a:r>
              <a:endPara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5">
              <a:extLst>
                <a:ext uri="{FF2B5EF4-FFF2-40B4-BE49-F238E27FC236}">
                  <a16:creationId xmlns:a16="http://schemas.microsoft.com/office/drawing/2014/main" xmlns="" id="{AB304694-8FBE-4322-B4BA-9ECE3F931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1445" y="5554142"/>
              <a:ext cx="1148951" cy="2470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12700" tIns="12700" rIns="12700" bIns="127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Times New Roman" panose="02020603050405020304" pitchFamily="18" charset="0"/>
                </a:rPr>
                <a:t> g</a:t>
              </a: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anose="02020603050405020304" pitchFamily="18" charset="0"/>
                </a:rPr>
                <a:t>=2.75 t/</a:t>
              </a:r>
              <a:r>
                <a:rPr kumimoji="0" lang="en-US" altLang="en-US" sz="1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anose="02020603050405020304" pitchFamily="18" charset="0"/>
                </a:rPr>
                <a:t>m</a:t>
              </a:r>
              <a:r>
                <a:rPr kumimoji="0" lang="en-US" altLang="en-US" sz="1400" b="0" i="0" u="none" strike="noStrike" cap="none" normalizeH="0" baseline="30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3</a:t>
              </a:r>
              <a:endPara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4">
              <a:extLst>
                <a:ext uri="{FF2B5EF4-FFF2-40B4-BE49-F238E27FC236}">
                  <a16:creationId xmlns:a16="http://schemas.microsoft.com/office/drawing/2014/main" xmlns="" id="{E93A299B-8065-449D-9B79-D52329D742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4270" y="5500895"/>
              <a:ext cx="1406244" cy="35354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12700" tIns="12700" rIns="12700" bIns="127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</a:pPr>
              <a:endParaRPr kumimoji="0" lang="en-US" altLang="en-US" sz="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</a:pPr>
              <a:r>
                <a:rPr kumimoji="0" lang="sl-SI" alt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Kredni krečnjak</a:t>
              </a:r>
              <a:endParaRPr kumimoji="0" lang="sl-SI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3">
              <a:extLst>
                <a:ext uri="{FF2B5EF4-FFF2-40B4-BE49-F238E27FC236}">
                  <a16:creationId xmlns:a16="http://schemas.microsoft.com/office/drawing/2014/main" xmlns="" id="{C0435A02-7635-417C-BADE-474BF57BE9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7355" y="3353558"/>
              <a:ext cx="1274818" cy="28233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12700" tIns="12700" rIns="12700" bIns="127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Vp</a:t>
              </a: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=2.200 m/s</a:t>
              </a:r>
              <a:endPara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2">
              <a:extLst>
                <a:ext uri="{FF2B5EF4-FFF2-40B4-BE49-F238E27FC236}">
                  <a16:creationId xmlns:a16="http://schemas.microsoft.com/office/drawing/2014/main" xmlns="" id="{1D4F3EEA-D923-4BDA-AD56-18FCDA2564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8750" y="4616591"/>
              <a:ext cx="1284365" cy="27757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12700" tIns="12700" rIns="12700" bIns="127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Vs=1.680 m/s</a:t>
              </a:r>
              <a:endParaRPr kumimoji="0" lang="en-US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1">
              <a:extLst>
                <a:ext uri="{FF2B5EF4-FFF2-40B4-BE49-F238E27FC236}">
                  <a16:creationId xmlns:a16="http://schemas.microsoft.com/office/drawing/2014/main" xmlns="" id="{17412526-8C20-4ADE-A062-83FB7E1824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7058" y="5736609"/>
              <a:ext cx="1285115" cy="2470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12700" tIns="12700" rIns="12700" bIns="127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Vs=2.560 m/s</a:t>
              </a:r>
              <a:endPara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0" name="Rectangle 33">
            <a:extLst>
              <a:ext uri="{FF2B5EF4-FFF2-40B4-BE49-F238E27FC236}">
                <a16:creationId xmlns:a16="http://schemas.microsoft.com/office/drawing/2014/main" xmlns="" id="{6625B2FC-BB60-4AE1-921A-3CFE126CA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845"/>
            <a:ext cx="8458200" cy="84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900" b="0" i="0" u="none" strike="noStrike" cap="none" normalizeH="0" baseline="0" dirty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latin typeface="Arial" panose="020B0604020202020204" pitchFamily="34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RIMJER</a:t>
            </a:r>
            <a:r>
              <a:rPr kumimoji="0" lang="sr-Latn-ME" altLang="en-US" sz="2000" b="1" i="0" u="none" strike="noStrike" cap="none" normalizeH="0" baseline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značaja „in situ“ geofizičkog snimanja lokacije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 </a:t>
            </a:r>
            <a:r>
              <a:rPr kumimoji="0" lang="sl-SI" altLang="en-US" sz="2000" b="1" i="0" u="none" strike="noStrike" cap="none" normalizeH="0" baseline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eodinamički </a:t>
            </a:r>
            <a:r>
              <a:rPr kumimoji="0" lang="sl-SI" altLang="en-US" sz="2000" b="1" i="0" u="none" strike="noStrike" cap="none" normalizeH="0" baseline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odel tla lokacije </a:t>
            </a:r>
            <a:r>
              <a:rPr kumimoji="0" lang="sl-SI" altLang="en-US" sz="2000" b="1" i="0" u="none" strike="noStrike" cap="none" normalizeH="0" baseline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“</a:t>
            </a:r>
            <a:r>
              <a:rPr kumimoji="0" lang="sl-SI" altLang="en-US" sz="2000" b="1" i="0" u="none" strike="noStrike" cap="none" normalizeH="0" baseline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tlas Centra” u Podgorici</a:t>
            </a:r>
            <a:endParaRPr kumimoji="0" lang="sl-SI" altLang="en-US" sz="2800" b="1" i="0" u="none" strike="noStrike" cap="none" normalizeH="0" baseline="0" dirty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C00E1AAE-2E58-45CD-BCE3-3C2250E68012}"/>
              </a:ext>
            </a:extLst>
          </p:cNvPr>
          <p:cNvGrpSpPr/>
          <p:nvPr/>
        </p:nvGrpSpPr>
        <p:grpSpPr>
          <a:xfrm>
            <a:off x="585235" y="3269041"/>
            <a:ext cx="6661547" cy="3343593"/>
            <a:chOff x="549707" y="3217210"/>
            <a:chExt cx="6661547" cy="3343593"/>
          </a:xfrm>
        </p:grpSpPr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xmlns="" id="{7A2C8BC5-5E13-4C02-A165-FBCD781FB07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0275" y="4099747"/>
              <a:ext cx="1036669" cy="1103140"/>
            </a:xfrm>
            <a:prstGeom prst="straightConnector1">
              <a:avLst/>
            </a:prstGeom>
            <a:ln w="38100" cap="rnd"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xmlns="" id="{AAB35E91-2210-45A1-B1EF-0EBE2AEBB83F}"/>
                </a:ext>
              </a:extLst>
            </p:cNvPr>
            <p:cNvCxnSpPr>
              <a:cxnSpLocks/>
            </p:cNvCxnSpPr>
            <p:nvPr/>
          </p:nvCxnSpPr>
          <p:spPr>
            <a:xfrm>
              <a:off x="4334134" y="3250659"/>
              <a:ext cx="528138" cy="875758"/>
            </a:xfrm>
            <a:prstGeom prst="straightConnector1">
              <a:avLst/>
            </a:prstGeom>
            <a:ln w="38100" cap="rnd"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xmlns="" id="{54118E42-1461-4F5B-B405-107605840DFB}"/>
                </a:ext>
              </a:extLst>
            </p:cNvPr>
            <p:cNvGrpSpPr/>
            <p:nvPr/>
          </p:nvGrpSpPr>
          <p:grpSpPr>
            <a:xfrm>
              <a:off x="549707" y="3217210"/>
              <a:ext cx="6661547" cy="3343593"/>
              <a:chOff x="549707" y="3217210"/>
              <a:chExt cx="6661547" cy="3343593"/>
            </a:xfrm>
          </p:grpSpPr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xmlns="" id="{409E17EA-E78B-4343-9301-36790DFBDCD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043287" y="4104957"/>
                <a:ext cx="842760" cy="1154666"/>
              </a:xfrm>
              <a:prstGeom prst="straightConnector1">
                <a:avLst/>
              </a:prstGeom>
              <a:ln w="38100" cap="rnd"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>
                <a:extLst>
                  <a:ext uri="{FF2B5EF4-FFF2-40B4-BE49-F238E27FC236}">
                    <a16:creationId xmlns:a16="http://schemas.microsoft.com/office/drawing/2014/main" xmlns="" id="{EBD096FC-6877-4AC6-A4C8-DD4DFEDA5A1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05961" y="4109197"/>
                <a:ext cx="914400" cy="1125952"/>
              </a:xfrm>
              <a:prstGeom prst="straightConnector1">
                <a:avLst/>
              </a:prstGeom>
              <a:ln w="38100" cap="rnd"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xmlns="" id="{4DB28E0D-3B3A-4DC9-840A-53EE35A9218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905120" y="3217210"/>
                <a:ext cx="421590" cy="897592"/>
              </a:xfrm>
              <a:prstGeom prst="straightConnector1">
                <a:avLst/>
              </a:prstGeom>
              <a:ln w="38100" cap="rnd"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>
                <a:extLst>
                  <a:ext uri="{FF2B5EF4-FFF2-40B4-BE49-F238E27FC236}">
                    <a16:creationId xmlns:a16="http://schemas.microsoft.com/office/drawing/2014/main" xmlns="" id="{FCED92F8-EE59-4704-BD7B-179CB7902F5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47622" y="3247094"/>
                <a:ext cx="472739" cy="885458"/>
              </a:xfrm>
              <a:prstGeom prst="straightConnector1">
                <a:avLst/>
              </a:prstGeom>
              <a:ln w="38100" cap="rnd"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xmlns="" id="{483B4C14-11F9-414C-95AF-5D6840C8281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849405" y="3223560"/>
                <a:ext cx="536490" cy="885638"/>
              </a:xfrm>
              <a:prstGeom prst="straightConnector1">
                <a:avLst/>
              </a:prstGeom>
              <a:ln w="38100" cap="rnd"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xmlns="" id="{AE7FDA94-F55B-4480-AEF9-7216BF527EC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41981" y="4109197"/>
                <a:ext cx="1587577" cy="1186265"/>
              </a:xfrm>
              <a:prstGeom prst="straightConnector1">
                <a:avLst/>
              </a:prstGeom>
              <a:ln w="38100" cap="rnd"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xmlns="" id="{EF55739D-BBBF-45A2-BCE4-F74CFE335F7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385895" y="4132551"/>
                <a:ext cx="1670947" cy="1172453"/>
              </a:xfrm>
              <a:prstGeom prst="straightConnector1">
                <a:avLst/>
              </a:prstGeom>
              <a:ln w="38100" cap="rnd"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>
                <a:extLst>
                  <a:ext uri="{FF2B5EF4-FFF2-40B4-BE49-F238E27FC236}">
                    <a16:creationId xmlns:a16="http://schemas.microsoft.com/office/drawing/2014/main" xmlns="" id="{71C10A26-07D0-45D2-9A61-6ECA503456E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895223" y="4132552"/>
                <a:ext cx="1147005" cy="1143175"/>
              </a:xfrm>
              <a:prstGeom prst="straightConnector1">
                <a:avLst/>
              </a:prstGeom>
              <a:ln w="38100" cap="rnd"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>
                <a:extLst>
                  <a:ext uri="{FF2B5EF4-FFF2-40B4-BE49-F238E27FC236}">
                    <a16:creationId xmlns:a16="http://schemas.microsoft.com/office/drawing/2014/main" xmlns="" id="{C28C8736-B41A-4441-AABF-1E34EA012CC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824305" y="3236718"/>
                <a:ext cx="518257" cy="863656"/>
              </a:xfrm>
              <a:prstGeom prst="straightConnector1">
                <a:avLst/>
              </a:prstGeom>
              <a:ln w="38100" cap="rnd"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>
                <a:extLst>
                  <a:ext uri="{FF2B5EF4-FFF2-40B4-BE49-F238E27FC236}">
                    <a16:creationId xmlns:a16="http://schemas.microsoft.com/office/drawing/2014/main" xmlns="" id="{038EC1D2-3DC7-4E15-9B45-7F432977AEB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70784" y="3242050"/>
                <a:ext cx="528138" cy="875758"/>
              </a:xfrm>
              <a:prstGeom prst="straightConnector1">
                <a:avLst/>
              </a:prstGeom>
              <a:ln w="38100" cap="rnd"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>
                <a:extLst>
                  <a:ext uri="{FF2B5EF4-FFF2-40B4-BE49-F238E27FC236}">
                    <a16:creationId xmlns:a16="http://schemas.microsoft.com/office/drawing/2014/main" xmlns="" id="{6B26A41F-10AC-4184-B72C-98BF9941EBB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060507" y="4099747"/>
                <a:ext cx="1150747" cy="1135402"/>
              </a:xfrm>
              <a:prstGeom prst="straightConnector1">
                <a:avLst/>
              </a:prstGeom>
              <a:ln w="38100" cap="rnd"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>
                <a:extLst>
                  <a:ext uri="{FF2B5EF4-FFF2-40B4-BE49-F238E27FC236}">
                    <a16:creationId xmlns:a16="http://schemas.microsoft.com/office/drawing/2014/main" xmlns="" id="{9BBCF526-4A23-440A-8033-C1C8BE99D75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02123" y="5223859"/>
                <a:ext cx="1257923" cy="1051682"/>
              </a:xfrm>
              <a:prstGeom prst="straightConnector1">
                <a:avLst/>
              </a:prstGeom>
              <a:ln w="38100" cap="rnd"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>
                <a:extLst>
                  <a:ext uri="{FF2B5EF4-FFF2-40B4-BE49-F238E27FC236}">
                    <a16:creationId xmlns:a16="http://schemas.microsoft.com/office/drawing/2014/main" xmlns="" id="{D6B0B018-B5DC-4370-8662-706FD46D1E6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77164" y="5246439"/>
                <a:ext cx="2125416" cy="794896"/>
              </a:xfrm>
              <a:prstGeom prst="straightConnector1">
                <a:avLst/>
              </a:prstGeom>
              <a:ln w="38100" cap="rnd"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Arrow Connector 75">
                <a:extLst>
                  <a:ext uri="{FF2B5EF4-FFF2-40B4-BE49-F238E27FC236}">
                    <a16:creationId xmlns:a16="http://schemas.microsoft.com/office/drawing/2014/main" xmlns="" id="{9AE0E409-1D82-483C-987C-A8C85EC6801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92959" y="5259623"/>
                <a:ext cx="508561" cy="987633"/>
              </a:xfrm>
              <a:prstGeom prst="straightConnector1">
                <a:avLst/>
              </a:prstGeom>
              <a:ln w="38100" cap="rnd"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>
                <a:extLst>
                  <a:ext uri="{FF2B5EF4-FFF2-40B4-BE49-F238E27FC236}">
                    <a16:creationId xmlns:a16="http://schemas.microsoft.com/office/drawing/2014/main" xmlns="" id="{7D52B550-83F4-4F7E-B994-5CEBA700C338}"/>
                  </a:ext>
                </a:extLst>
              </p:cNvPr>
              <p:cNvCxnSpPr>
                <a:cxnSpLocks/>
                <a:endCxn id="12" idx="0"/>
              </p:cNvCxnSpPr>
              <p:nvPr/>
            </p:nvCxnSpPr>
            <p:spPr>
              <a:xfrm flipV="1">
                <a:off x="993485" y="5235149"/>
                <a:ext cx="3654715" cy="1015535"/>
              </a:xfrm>
              <a:prstGeom prst="straightConnector1">
                <a:avLst/>
              </a:prstGeom>
              <a:ln w="38100" cap="rnd"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Star: 5 Points 68">
                <a:extLst>
                  <a:ext uri="{FF2B5EF4-FFF2-40B4-BE49-F238E27FC236}">
                    <a16:creationId xmlns:a16="http://schemas.microsoft.com/office/drawing/2014/main" xmlns="" id="{3641E483-2600-49D8-ADDF-A65391FB4DF9}"/>
                  </a:ext>
                </a:extLst>
              </p:cNvPr>
              <p:cNvSpPr/>
              <p:nvPr/>
            </p:nvSpPr>
            <p:spPr>
              <a:xfrm>
                <a:off x="549707" y="5999117"/>
                <a:ext cx="607796" cy="561686"/>
              </a:xfrm>
              <a:prstGeom prst="star5">
                <a:avLst/>
              </a:prstGeom>
              <a:solidFill>
                <a:srgbClr val="FFFF00"/>
              </a:solidFill>
              <a:ln w="317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pic>
        <p:nvPicPr>
          <p:cNvPr id="6148" name="Picture 4" descr="Pogledajte kako će izgledati stambeno-poslovni kompleks u ...">
            <a:extLst>
              <a:ext uri="{FF2B5EF4-FFF2-40B4-BE49-F238E27FC236}">
                <a16:creationId xmlns:a16="http://schemas.microsoft.com/office/drawing/2014/main" xmlns="" id="{821E1611-8C86-495E-B4F5-9194878054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000"/>
                    </a14:imgEffect>
                    <a14:imgEffect>
                      <a14:brightnessContrast bright="21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063" y="897117"/>
            <a:ext cx="3431999" cy="2235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Group 27"/>
          <p:cNvGrpSpPr/>
          <p:nvPr/>
        </p:nvGrpSpPr>
        <p:grpSpPr>
          <a:xfrm>
            <a:off x="7909676" y="3269042"/>
            <a:ext cx="710451" cy="2029968"/>
            <a:chOff x="7909676" y="3269042"/>
            <a:chExt cx="710451" cy="2029968"/>
          </a:xfrm>
        </p:grpSpPr>
        <p:cxnSp>
          <p:nvCxnSpPr>
            <p:cNvPr id="24" name="Straight Arrow Connector 23"/>
            <p:cNvCxnSpPr/>
            <p:nvPr/>
          </p:nvCxnSpPr>
          <p:spPr>
            <a:xfrm flipV="1">
              <a:off x="7924800" y="3269042"/>
              <a:ext cx="0" cy="2029968"/>
            </a:xfrm>
            <a:prstGeom prst="straightConnector1">
              <a:avLst/>
            </a:prstGeom>
            <a:ln w="254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/>
            <p:cNvSpPr/>
            <p:nvPr/>
          </p:nvSpPr>
          <p:spPr>
            <a:xfrm>
              <a:off x="7909676" y="3791454"/>
              <a:ext cx="71045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r-Latn-ME" altLang="en-US" b="1" dirty="0" smtClean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38 m</a:t>
              </a:r>
              <a:endParaRPr lang="en-US" dirty="0"/>
            </a:p>
          </p:txBody>
        </p:sp>
      </p:grpSp>
      <p:sp>
        <p:nvSpPr>
          <p:cNvPr id="22" name="Rectangle 21"/>
          <p:cNvSpPr/>
          <p:nvPr/>
        </p:nvSpPr>
        <p:spPr>
          <a:xfrm>
            <a:off x="5886226" y="5927295"/>
            <a:ext cx="1967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ME" altLang="en-US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Osnovna stijen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9221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2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59FE7787-521D-4636-8F96-594C52ABE2B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83"/>
          <a:stretch/>
        </p:blipFill>
        <p:spPr>
          <a:xfrm>
            <a:off x="-27563" y="3768435"/>
            <a:ext cx="9144000" cy="2304205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F1EE3B76-E01A-406C-8478-5AC05AFDB7F5}"/>
              </a:ext>
            </a:extLst>
          </p:cNvPr>
          <p:cNvSpPr/>
          <p:nvPr/>
        </p:nvSpPr>
        <p:spPr>
          <a:xfrm>
            <a:off x="455008" y="130589"/>
            <a:ext cx="853659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plifikovanje</a:t>
            </a:r>
            <a:r>
              <a:rPr 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brzanja</a:t>
            </a:r>
            <a:r>
              <a:rPr 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- </a:t>
            </a:r>
            <a:r>
              <a:rPr 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nimljeno</a:t>
            </a:r>
            <a:r>
              <a:rPr 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u </a:t>
            </a:r>
            <a:r>
              <a:rPr 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lnim</a:t>
            </a:r>
            <a:r>
              <a:rPr 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lovima</a:t>
            </a:r>
            <a:r>
              <a:rPr lang="sr-Latn-ME" sz="2000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u zemljotresu od 15.aprila 1979 ML 7.0</a:t>
            </a:r>
            <a:endParaRPr lang="en-US" sz="2000" dirty="0">
              <a:solidFill>
                <a:schemeClr val="bg2">
                  <a:lumMod val="25000"/>
                </a:schemeClr>
              </a:solidFill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E41FB5AD-AC14-4707-B7D6-3EA04E9024D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316"/>
          <a:stretch/>
        </p:blipFill>
        <p:spPr>
          <a:xfrm>
            <a:off x="-27563" y="1149589"/>
            <a:ext cx="9144000" cy="256556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66BC4D98-6AD5-4688-BBFC-076A2D5BE0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3432" y="1167069"/>
            <a:ext cx="5303562" cy="4930611"/>
          </a:xfrm>
          <a:prstGeom prst="rect">
            <a:avLst/>
          </a:prstGeom>
        </p:spPr>
      </p:pic>
      <p:grpSp>
        <p:nvGrpSpPr>
          <p:cNvPr id="35" name="Group 34">
            <a:extLst>
              <a:ext uri="{FF2B5EF4-FFF2-40B4-BE49-F238E27FC236}">
                <a16:creationId xmlns:a16="http://schemas.microsoft.com/office/drawing/2014/main" xmlns="" id="{1F2F80CC-06F0-422B-8C9A-9F70937004D6}"/>
              </a:ext>
            </a:extLst>
          </p:cNvPr>
          <p:cNvGrpSpPr/>
          <p:nvPr/>
        </p:nvGrpSpPr>
        <p:grpSpPr>
          <a:xfrm>
            <a:off x="3831205" y="1160943"/>
            <a:ext cx="5285232" cy="4937760"/>
            <a:chOff x="2950353" y="1185534"/>
            <a:chExt cx="8443158" cy="6833526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xmlns="" id="{3C0129C3-B5F2-4301-9909-6D00120C1FA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50353" y="1185534"/>
              <a:ext cx="8443158" cy="6833526"/>
            </a:xfrm>
            <a:prstGeom prst="rect">
              <a:avLst/>
            </a:prstGeom>
          </p:spPr>
        </p:pic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xmlns="" id="{69E394B1-C6F2-4A28-9046-3E764E6E98AD}"/>
                </a:ext>
              </a:extLst>
            </p:cNvPr>
            <p:cNvSpPr txBox="1"/>
            <p:nvPr/>
          </p:nvSpPr>
          <p:spPr>
            <a:xfrm>
              <a:off x="5128466" y="3105834"/>
              <a:ext cx="224933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solidFill>
                    <a:srgbClr val="007CA8"/>
                  </a:solidFill>
                </a:rPr>
                <a:t>Osnovna</a:t>
              </a:r>
              <a:r>
                <a:rPr lang="en-US" dirty="0">
                  <a:solidFill>
                    <a:srgbClr val="007CA8"/>
                  </a:solidFill>
                </a:rPr>
                <a:t> </a:t>
              </a:r>
              <a:r>
                <a:rPr lang="en-US" dirty="0" err="1">
                  <a:solidFill>
                    <a:srgbClr val="007CA8"/>
                  </a:solidFill>
                </a:rPr>
                <a:t>stijena</a:t>
              </a:r>
              <a:endParaRPr lang="en-US" dirty="0">
                <a:solidFill>
                  <a:srgbClr val="007CA8"/>
                </a:solidFill>
              </a:endParaRPr>
            </a:p>
            <a:p>
              <a:r>
                <a:rPr lang="en-US" dirty="0">
                  <a:solidFill>
                    <a:srgbClr val="007CA8"/>
                  </a:solidFill>
                </a:rPr>
                <a:t>(</a:t>
              </a:r>
              <a:r>
                <a:rPr lang="en-US" dirty="0" err="1">
                  <a:solidFill>
                    <a:srgbClr val="007CA8"/>
                  </a:solidFill>
                </a:rPr>
                <a:t>Seizmološki</a:t>
              </a:r>
              <a:r>
                <a:rPr lang="en-US" dirty="0">
                  <a:solidFill>
                    <a:srgbClr val="007CA8"/>
                  </a:solidFill>
                </a:rPr>
                <a:t> </a:t>
              </a:r>
              <a:r>
                <a:rPr lang="en-US" dirty="0" err="1">
                  <a:solidFill>
                    <a:srgbClr val="007CA8"/>
                  </a:solidFill>
                </a:rPr>
                <a:t>zavod</a:t>
              </a:r>
              <a:r>
                <a:rPr lang="en-US" dirty="0">
                  <a:solidFill>
                    <a:srgbClr val="007CA8"/>
                  </a:solidFill>
                </a:rPr>
                <a:t>)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xmlns="" id="{816F22B5-B769-487B-8359-57E588E1964B}"/>
              </a:ext>
            </a:extLst>
          </p:cNvPr>
          <p:cNvGrpSpPr/>
          <p:nvPr/>
        </p:nvGrpSpPr>
        <p:grpSpPr>
          <a:xfrm>
            <a:off x="3831205" y="1167069"/>
            <a:ext cx="5285232" cy="4939854"/>
            <a:chOff x="4038600" y="1156317"/>
            <a:chExt cx="5105400" cy="4849857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xmlns="" id="{D1CBB32F-37BA-4462-991B-68A7DF2E7D9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38600" y="1156317"/>
              <a:ext cx="5105400" cy="4849857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655C335E-A418-4CB9-BC4C-64FAA8B0DD42}"/>
                </a:ext>
              </a:extLst>
            </p:cNvPr>
            <p:cNvSpPr txBox="1"/>
            <p:nvPr/>
          </p:nvSpPr>
          <p:spPr>
            <a:xfrm>
              <a:off x="4800600" y="4382869"/>
              <a:ext cx="155683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Lokalno</a:t>
              </a:r>
              <a:r>
                <a:rPr lang="en-US" dirty="0">
                  <a:solidFill>
                    <a:srgbClr val="FF0000"/>
                  </a:solidFill>
                </a:rPr>
                <a:t> </a:t>
              </a:r>
              <a:r>
                <a:rPr lang="en-US" dirty="0" err="1">
                  <a:solidFill>
                    <a:srgbClr val="FF0000"/>
                  </a:solidFill>
                </a:rPr>
                <a:t>tlo</a:t>
              </a:r>
              <a:r>
                <a:rPr lang="en-US" dirty="0">
                  <a:solidFill>
                    <a:srgbClr val="FF0000"/>
                  </a:solidFill>
                </a:rPr>
                <a:t> </a:t>
              </a:r>
            </a:p>
            <a:p>
              <a:r>
                <a:rPr lang="en-US" dirty="0">
                  <a:solidFill>
                    <a:srgbClr val="FF0000"/>
                  </a:solidFill>
                </a:rPr>
                <a:t>“Atlas </a:t>
              </a:r>
              <a:r>
                <a:rPr lang="en-US" dirty="0" err="1">
                  <a:solidFill>
                    <a:srgbClr val="FF0000"/>
                  </a:solidFill>
                </a:rPr>
                <a:t>centar</a:t>
              </a:r>
              <a:r>
                <a:rPr lang="en-US" dirty="0">
                  <a:solidFill>
                    <a:srgbClr val="FF0000"/>
                  </a:solidFill>
                </a:rPr>
                <a:t>”</a:t>
              </a:r>
            </a:p>
          </p:txBody>
        </p:sp>
      </p:grpSp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6747A25C-276C-4162-9228-3D05F312CD4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1205" y="1167069"/>
            <a:ext cx="5280569" cy="4939854"/>
          </a:xfrm>
          <a:prstGeom prst="rect">
            <a:avLst/>
          </a:prstGeom>
        </p:spPr>
      </p:pic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2C9F50BB-68D3-41AE-A965-E123294E484D}"/>
              </a:ext>
            </a:extLst>
          </p:cNvPr>
          <p:cNvSpPr/>
          <p:nvPr/>
        </p:nvSpPr>
        <p:spPr>
          <a:xfrm>
            <a:off x="304800" y="803833"/>
            <a:ext cx="38396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AF = </a:t>
            </a:r>
            <a:r>
              <a:rPr 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c[2]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ax / </a:t>
            </a:r>
            <a:r>
              <a:rPr 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c[1]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ax = 1.60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FE42A574-9303-48E7-8696-960A5E492C98}"/>
              </a:ext>
            </a:extLst>
          </p:cNvPr>
          <p:cNvSpPr txBox="1"/>
          <p:nvPr/>
        </p:nvSpPr>
        <p:spPr>
          <a:xfrm>
            <a:off x="5208677" y="1676400"/>
            <a:ext cx="31390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lastičn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pektr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dgovora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FE42A574-9303-48E7-8696-960A5E492C98}"/>
              </a:ext>
            </a:extLst>
          </p:cNvPr>
          <p:cNvSpPr txBox="1"/>
          <p:nvPr/>
        </p:nvSpPr>
        <p:spPr>
          <a:xfrm>
            <a:off x="4969830" y="1276290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urijeov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plitudn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ktar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605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DF8D5CC-674A-40C2-B729-9BCCA9F1C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xmlns="" id="{DCD5DB70-5381-4845-8576-1452FBCF5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8" y="1936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77" name="Picture 4" descr="C-I-II lito">
            <a:extLst>
              <a:ext uri="{FF2B5EF4-FFF2-40B4-BE49-F238E27FC236}">
                <a16:creationId xmlns:a16="http://schemas.microsoft.com/office/drawing/2014/main" xmlns="" id="{77F1FE94-6037-49EF-9B2D-C1CF6C39E3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86" y="3981048"/>
            <a:ext cx="8824464" cy="2519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8">
            <a:extLst>
              <a:ext uri="{FF2B5EF4-FFF2-40B4-BE49-F238E27FC236}">
                <a16:creationId xmlns:a16="http://schemas.microsoft.com/office/drawing/2014/main" xmlns="" id="{5B327FEC-2753-4686-ADA1-4B6E2753C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356" y="460226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xmlns="" id="{AA39E141-8CEA-4175-8249-F4CC880F00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356" y="62500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B03333DC-BF8F-4280-B3E1-F696928A533B}"/>
              </a:ext>
            </a:extLst>
          </p:cNvPr>
          <p:cNvSpPr/>
          <p:nvPr/>
        </p:nvSpPr>
        <p:spPr>
          <a:xfrm>
            <a:off x="381000" y="357782"/>
            <a:ext cx="860821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eofizičkom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etodom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refrakcionog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seizmičkog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ispitivanja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a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okaciji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rađevinskog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objekta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efiksno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se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utvrđuje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strukturna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rađa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i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rzine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seizmičkih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alasa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už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profila</a:t>
            </a:r>
            <a:endParaRPr lang="en-US" sz="2000" dirty="0">
              <a:solidFill>
                <a:schemeClr val="bg2">
                  <a:lumMod val="25000"/>
                </a:schemeClr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5CC6AA65-9EB5-403A-A358-254F0C2BAA9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756" y="1531533"/>
            <a:ext cx="8824463" cy="2340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3371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Users\Brano\Desktop\Hala Curilac\Seizmika\MASW_1\Konacno\KOmpozit WM-B.PNG">
            <a:extLst>
              <a:ext uri="{FF2B5EF4-FFF2-40B4-BE49-F238E27FC236}">
                <a16:creationId xmlns:a16="http://schemas.microsoft.com/office/drawing/2014/main" xmlns="" id="{C44CDDF5-E60C-496C-BDBB-F1255078A7EF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797" y="983540"/>
            <a:ext cx="8834419" cy="563499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33E22E7E-93AC-4DF7-B905-435F19468E9D}"/>
              </a:ext>
            </a:extLst>
          </p:cNvPr>
          <p:cNvSpPr txBox="1"/>
          <p:nvPr/>
        </p:nvSpPr>
        <p:spPr>
          <a:xfrm>
            <a:off x="534706" y="5257800"/>
            <a:ext cx="37500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C00000"/>
                </a:solidFill>
              </a:rPr>
              <a:t>Seizmogram</a:t>
            </a:r>
            <a:r>
              <a:rPr lang="en-US" sz="2000" b="1" dirty="0">
                <a:solidFill>
                  <a:srgbClr val="C00000"/>
                </a:solidFill>
              </a:rPr>
              <a:t> </a:t>
            </a:r>
            <a:r>
              <a:rPr lang="en-US" sz="2000" b="1" dirty="0" err="1">
                <a:solidFill>
                  <a:srgbClr val="C00000"/>
                </a:solidFill>
              </a:rPr>
              <a:t>površinskih</a:t>
            </a:r>
            <a:r>
              <a:rPr lang="en-US" sz="2000" b="1" dirty="0">
                <a:solidFill>
                  <a:srgbClr val="C00000"/>
                </a:solidFill>
              </a:rPr>
              <a:t> </a:t>
            </a:r>
            <a:r>
              <a:rPr lang="en-US" sz="2000" b="1" dirty="0" err="1">
                <a:solidFill>
                  <a:srgbClr val="C00000"/>
                </a:solidFill>
              </a:rPr>
              <a:t>seizmičkih</a:t>
            </a:r>
            <a:r>
              <a:rPr lang="en-US" sz="2000" b="1" dirty="0">
                <a:solidFill>
                  <a:srgbClr val="C00000"/>
                </a:solidFill>
              </a:rPr>
              <a:t> </a:t>
            </a:r>
            <a:r>
              <a:rPr lang="en-US" sz="2000" b="1" dirty="0" err="1">
                <a:solidFill>
                  <a:srgbClr val="C00000"/>
                </a:solidFill>
              </a:rPr>
              <a:t>talasa</a:t>
            </a:r>
            <a:r>
              <a:rPr lang="en-US" sz="2000" b="1" dirty="0">
                <a:solidFill>
                  <a:srgbClr val="C00000"/>
                </a:solidFill>
              </a:rPr>
              <a:t> </a:t>
            </a:r>
            <a:r>
              <a:rPr lang="en-US" sz="2000" b="1" dirty="0" err="1">
                <a:solidFill>
                  <a:srgbClr val="C00000"/>
                </a:solidFill>
              </a:rPr>
              <a:t>tipa</a:t>
            </a:r>
            <a:r>
              <a:rPr lang="en-US" sz="2000" b="1" dirty="0">
                <a:solidFill>
                  <a:srgbClr val="C00000"/>
                </a:solidFill>
              </a:rPr>
              <a:t> </a:t>
            </a:r>
            <a:r>
              <a:rPr lang="en-US" sz="2000" b="1" dirty="0" err="1">
                <a:solidFill>
                  <a:srgbClr val="C00000"/>
                </a:solidFill>
              </a:rPr>
              <a:t>Rejlaj</a:t>
            </a:r>
            <a:r>
              <a:rPr lang="en-US" sz="2000" b="1" dirty="0">
                <a:solidFill>
                  <a:srgbClr val="C00000"/>
                </a:solidFill>
              </a:rPr>
              <a:t> (Rayleigh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66894615-782E-4341-A79F-0C0E29AA231D}"/>
              </a:ext>
            </a:extLst>
          </p:cNvPr>
          <p:cNvSpPr/>
          <p:nvPr/>
        </p:nvSpPr>
        <p:spPr>
          <a:xfrm>
            <a:off x="6019800" y="1295400"/>
            <a:ext cx="2861681" cy="10926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b="1" dirty="0" err="1">
                <a:solidFill>
                  <a:srgbClr val="C00000"/>
                </a:solidFill>
              </a:rPr>
              <a:t>Rezultujući</a:t>
            </a:r>
            <a:r>
              <a:rPr lang="en-US" sz="2000" b="1" dirty="0">
                <a:solidFill>
                  <a:srgbClr val="C00000"/>
                </a:solidFill>
              </a:rPr>
              <a:t> model </a:t>
            </a:r>
            <a:r>
              <a:rPr lang="en-US" sz="2000" b="1" dirty="0" err="1">
                <a:solidFill>
                  <a:srgbClr val="C00000"/>
                </a:solidFill>
              </a:rPr>
              <a:t>tla</a:t>
            </a:r>
            <a:r>
              <a:rPr lang="en-US" sz="2000" b="1" dirty="0">
                <a:solidFill>
                  <a:srgbClr val="C00000"/>
                </a:solidFill>
              </a:rPr>
              <a:t>:</a:t>
            </a:r>
          </a:p>
          <a:p>
            <a:pPr marL="342900" indent="-342900">
              <a:buAutoNum type="arabicPeriod"/>
            </a:pPr>
            <a:r>
              <a:rPr lang="en-US" sz="2000" b="1" dirty="0" err="1">
                <a:solidFill>
                  <a:srgbClr val="C00000"/>
                </a:solidFill>
              </a:rPr>
              <a:t>brzine</a:t>
            </a:r>
            <a:r>
              <a:rPr lang="en-US" sz="2000" b="1" dirty="0">
                <a:solidFill>
                  <a:srgbClr val="C00000"/>
                </a:solidFill>
              </a:rPr>
              <a:t> Vs </a:t>
            </a:r>
            <a:r>
              <a:rPr lang="en-US" sz="2000" b="1" dirty="0" err="1">
                <a:solidFill>
                  <a:srgbClr val="C00000"/>
                </a:solidFill>
              </a:rPr>
              <a:t>i</a:t>
            </a:r>
            <a:r>
              <a:rPr lang="en-US" sz="2000" b="1" dirty="0">
                <a:solidFill>
                  <a:srgbClr val="C00000"/>
                </a:solidFill>
              </a:rPr>
              <a:t> </a:t>
            </a:r>
          </a:p>
          <a:p>
            <a:pPr marL="342900" indent="-342900">
              <a:buAutoNum type="arabicPeriod"/>
            </a:pPr>
            <a:r>
              <a:rPr lang="en-US" sz="2000" b="1" dirty="0" err="1">
                <a:solidFill>
                  <a:srgbClr val="C00000"/>
                </a:solidFill>
              </a:rPr>
              <a:t>debljine</a:t>
            </a:r>
            <a:r>
              <a:rPr lang="en-US" sz="2000" b="1" dirty="0">
                <a:solidFill>
                  <a:srgbClr val="C00000"/>
                </a:solidFill>
              </a:rPr>
              <a:t> </a:t>
            </a:r>
            <a:r>
              <a:rPr lang="en-US" sz="2000" b="1" dirty="0" err="1">
                <a:solidFill>
                  <a:srgbClr val="C00000"/>
                </a:solidFill>
              </a:rPr>
              <a:t>slojeva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48F863F1-407C-4B4B-9E67-DC4B264A52CA}"/>
              </a:ext>
            </a:extLst>
          </p:cNvPr>
          <p:cNvSpPr/>
          <p:nvPr/>
        </p:nvSpPr>
        <p:spPr>
          <a:xfrm>
            <a:off x="1074718" y="1210270"/>
            <a:ext cx="26700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</a:rPr>
              <a:t>spektar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fazn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brzin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ovršinskih</a:t>
            </a:r>
            <a:r>
              <a:rPr lang="en-US" b="1" dirty="0">
                <a:solidFill>
                  <a:srgbClr val="FF0000"/>
                </a:solidFill>
              </a:rPr>
              <a:t> (Rayleigh) </a:t>
            </a:r>
            <a:r>
              <a:rPr lang="en-US" b="1" dirty="0" err="1">
                <a:solidFill>
                  <a:srgbClr val="FF0000"/>
                </a:solidFill>
              </a:rPr>
              <a:t>talas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66D8680E-6AAD-48EE-AF6E-B941FFBBBD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606162"/>
              </p:ext>
            </p:extLst>
          </p:nvPr>
        </p:nvGraphicFramePr>
        <p:xfrm>
          <a:off x="7086600" y="2388007"/>
          <a:ext cx="1662043" cy="1307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r:id="rId4" imgW="850531" imgH="634725" progId="Equation.DSMT4">
                  <p:embed/>
                </p:oleObj>
              </mc:Choice>
              <mc:Fallback>
                <p:oleObj r:id="rId4" imgW="850531" imgH="634725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04224D40-1EA4-4C76-848D-2BB51D044C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388007"/>
                        <a:ext cx="1662043" cy="1307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6522A0A8-A61B-4778-9DEE-F8D0D00CE594}"/>
              </a:ext>
            </a:extLst>
          </p:cNvPr>
          <p:cNvSpPr/>
          <p:nvPr/>
        </p:nvSpPr>
        <p:spPr>
          <a:xfrm>
            <a:off x="152400" y="197991"/>
            <a:ext cx="89915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eofizička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etoda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išekanalne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nalize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površinskih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alasa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(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ASW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rezultira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ertikalnim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profilom</a:t>
            </a:r>
            <a:r>
              <a:rPr lang="en-US" altLang="en-US" sz="2000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la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sa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rzinom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Vs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alasa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do </a:t>
            </a:r>
            <a:r>
              <a:rPr lang="en-US" altLang="en-US" sz="2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ubine</a:t>
            </a:r>
            <a:r>
              <a:rPr lang="en-US" altLang="en-US" sz="2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od 30 m</a:t>
            </a:r>
            <a:endParaRPr lang="en-US" sz="2000" dirty="0">
              <a:solidFill>
                <a:schemeClr val="bg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680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2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75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762000" y="452735"/>
            <a:ext cx="7924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ts val="300"/>
              </a:spcAft>
            </a:pP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U </a:t>
            </a: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inoviranom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“</a:t>
            </a: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Pravilniku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sadržaju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projekata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geoloških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istraživanja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“</a:t>
            </a:r>
            <a:r>
              <a:rPr lang="sr-Latn-ME" sz="2400" b="1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Sl</a:t>
            </a:r>
            <a:r>
              <a:rPr lang="sr-Latn-ME" sz="2400" b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list C</a:t>
            </a:r>
            <a:r>
              <a:rPr lang="sr-Latn-ME" sz="2400" b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G</a:t>
            </a:r>
            <a:r>
              <a:rPr lang="sr-Latn-ME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br. 068/23 od 05.07.2023</a:t>
            </a:r>
            <a:r>
              <a:rPr lang="sr-Latn-ME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.)</a:t>
            </a:r>
            <a:r>
              <a:rPr lang="en-US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u </a:t>
            </a:r>
            <a:r>
              <a:rPr lang="sr-Latn-ME" sz="2400" b="1" dirty="0">
                <a:latin typeface="Calibri" panose="020F0502020204030204" pitchFamily="34" charset="0"/>
                <a:cs typeface="Calibri" panose="020F0502020204030204" pitchFamily="34" charset="0"/>
              </a:rPr>
              <a:t>č</a:t>
            </a: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lanu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2, </a:t>
            </a: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stav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2</a:t>
            </a:r>
            <a:r>
              <a:rPr lang="en-US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navodi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se: </a:t>
            </a:r>
            <a:endParaRPr lang="sr-Latn-ME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1981200"/>
            <a:ext cx="7772400" cy="3570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ts val="300"/>
              </a:spcAft>
            </a:pPr>
            <a:r>
              <a:rPr lang="en-US" sz="2300" u="sng" dirty="0" err="1" smtClean="0"/>
              <a:t>Projekti</a:t>
            </a:r>
            <a:r>
              <a:rPr lang="en-US" sz="2300" u="sng" dirty="0" smtClean="0"/>
              <a:t> </a:t>
            </a:r>
            <a:r>
              <a:rPr lang="en-US" sz="2300" u="sng" dirty="0" err="1"/>
              <a:t>detaljnih</a:t>
            </a:r>
            <a:r>
              <a:rPr lang="en-US" sz="2300" u="sng" dirty="0"/>
              <a:t> </a:t>
            </a:r>
            <a:r>
              <a:rPr lang="en-US" sz="2300" u="sng" dirty="0" err="1"/>
              <a:t>geoloških</a:t>
            </a:r>
            <a:r>
              <a:rPr lang="en-US" sz="2300" u="sng" dirty="0"/>
              <a:t> </a:t>
            </a:r>
            <a:r>
              <a:rPr lang="en-US" sz="2300" u="sng" dirty="0" err="1"/>
              <a:t>istraživanja</a:t>
            </a:r>
            <a:r>
              <a:rPr lang="en-US" sz="2300" dirty="0"/>
              <a:t> </a:t>
            </a:r>
            <a:r>
              <a:rPr lang="en-US" sz="2300" dirty="0" err="1"/>
              <a:t>obuhvataju</a:t>
            </a:r>
            <a:r>
              <a:rPr lang="en-US" sz="2300" dirty="0"/>
              <a:t> i</a:t>
            </a:r>
            <a:r>
              <a:rPr lang="en-US" sz="2300" dirty="0" smtClean="0"/>
              <a:t>:</a:t>
            </a:r>
            <a:endParaRPr lang="sr-Latn-ME" sz="2300" dirty="0" smtClean="0"/>
          </a:p>
          <a:p>
            <a:pPr fontAlgn="base">
              <a:spcBef>
                <a:spcPct val="0"/>
              </a:spcBef>
              <a:spcAft>
                <a:spcPts val="300"/>
              </a:spcAft>
            </a:pPr>
            <a:endParaRPr lang="sr-Latn-ME" sz="200" dirty="0" smtClean="0"/>
          </a:p>
          <a:p>
            <a:r>
              <a:rPr lang="sr-Latn-ME" sz="2300" dirty="0" smtClean="0"/>
              <a:t>O</a:t>
            </a:r>
            <a:r>
              <a:rPr lang="en-US" sz="2300" kern="1400" dirty="0" err="1"/>
              <a:t>stala</a:t>
            </a:r>
            <a:r>
              <a:rPr lang="en-US" sz="2300" kern="1400" dirty="0"/>
              <a:t> </a:t>
            </a:r>
            <a:r>
              <a:rPr lang="en-US" sz="2300" kern="1400" dirty="0" err="1"/>
              <a:t>detaljna</a:t>
            </a:r>
            <a:r>
              <a:rPr lang="en-US" sz="2300" kern="1400" dirty="0"/>
              <a:t> </a:t>
            </a:r>
            <a:r>
              <a:rPr lang="en-US" sz="2300" kern="1400" dirty="0" err="1"/>
              <a:t>geološka</a:t>
            </a:r>
            <a:r>
              <a:rPr lang="en-US" sz="2300" kern="1400" dirty="0"/>
              <a:t> </a:t>
            </a:r>
            <a:r>
              <a:rPr lang="en-US" sz="2300" kern="1400" dirty="0" err="1"/>
              <a:t>istraživanja</a:t>
            </a:r>
            <a:r>
              <a:rPr lang="sr-Latn-ME" sz="2300" kern="1400" dirty="0"/>
              <a:t>:</a:t>
            </a:r>
            <a:r>
              <a:rPr lang="en-US" sz="2300" kern="1400" dirty="0"/>
              <a:t> </a:t>
            </a:r>
            <a:endParaRPr lang="sr-Latn-ME" sz="2300" kern="1400" dirty="0" smtClean="0"/>
          </a:p>
          <a:p>
            <a:endParaRPr lang="sr-Latn-ME" sz="600" kern="1400" dirty="0"/>
          </a:p>
          <a:p>
            <a:pPr marL="342900" indent="-342900">
              <a:buFontTx/>
              <a:buChar char="-"/>
            </a:pPr>
            <a:r>
              <a:rPr lang="en-US" sz="2300" kern="1400" dirty="0" err="1"/>
              <a:t>inženjersko-geološka</a:t>
            </a:r>
            <a:r>
              <a:rPr lang="en-US" sz="2300" kern="1400" dirty="0"/>
              <a:t>, </a:t>
            </a:r>
            <a:endParaRPr lang="sr-Latn-ME" sz="2300" kern="1400" dirty="0"/>
          </a:p>
          <a:p>
            <a:pPr marL="342900" indent="-342900">
              <a:buFontTx/>
              <a:buChar char="-"/>
            </a:pPr>
            <a:r>
              <a:rPr lang="en-US" sz="2300" kern="1400" dirty="0" err="1"/>
              <a:t>hidrogeološka</a:t>
            </a:r>
            <a:r>
              <a:rPr lang="en-US" sz="2300" kern="1400" dirty="0"/>
              <a:t>, </a:t>
            </a:r>
            <a:endParaRPr lang="sr-Latn-ME" sz="2300" kern="1400" dirty="0"/>
          </a:p>
          <a:p>
            <a:pPr marL="342900" indent="-342900">
              <a:buFontTx/>
              <a:buChar char="-"/>
            </a:pPr>
            <a:r>
              <a:rPr lang="en-US" sz="2300" b="1" kern="1400" dirty="0" err="1">
                <a:solidFill>
                  <a:srgbClr val="C00000"/>
                </a:solidFill>
              </a:rPr>
              <a:t>geofizička</a:t>
            </a:r>
            <a:r>
              <a:rPr lang="en-US" sz="2300" kern="1400" dirty="0"/>
              <a:t>, </a:t>
            </a:r>
            <a:endParaRPr lang="sr-Latn-ME" sz="2300" kern="1400" dirty="0"/>
          </a:p>
          <a:p>
            <a:pPr marL="342900" indent="-342900">
              <a:buFontTx/>
              <a:buChar char="-"/>
            </a:pPr>
            <a:r>
              <a:rPr lang="en-US" sz="2300" kern="1400" dirty="0" err="1"/>
              <a:t>geotehni</a:t>
            </a:r>
            <a:r>
              <a:rPr lang="sr-Latn-ME" sz="2300" kern="1400" dirty="0"/>
              <a:t>č</a:t>
            </a:r>
            <a:r>
              <a:rPr lang="en-US" sz="2300" kern="1400" dirty="0" err="1"/>
              <a:t>ka</a:t>
            </a:r>
            <a:r>
              <a:rPr lang="en-US" sz="2300" kern="1400" dirty="0"/>
              <a:t>, </a:t>
            </a:r>
            <a:endParaRPr lang="sr-Latn-ME" sz="2300" kern="1400" dirty="0"/>
          </a:p>
          <a:p>
            <a:pPr marL="342900" indent="-342900">
              <a:buFontTx/>
              <a:buChar char="-"/>
            </a:pPr>
            <a:r>
              <a:rPr lang="en-US" sz="2300" kern="1400" dirty="0" err="1"/>
              <a:t>paleontološka</a:t>
            </a:r>
            <a:r>
              <a:rPr lang="en-US" sz="2300" kern="1400" dirty="0"/>
              <a:t>, </a:t>
            </a:r>
            <a:endParaRPr lang="sr-Latn-ME" sz="2300" kern="1400" dirty="0"/>
          </a:p>
          <a:p>
            <a:pPr marL="342900" indent="-342900">
              <a:buFontTx/>
              <a:buChar char="-"/>
            </a:pPr>
            <a:r>
              <a:rPr lang="en-US" sz="2300" kern="1400" dirty="0" err="1"/>
              <a:t>geohemijska</a:t>
            </a:r>
            <a:r>
              <a:rPr lang="en-US" sz="2300" kern="1400" dirty="0"/>
              <a:t> </a:t>
            </a:r>
            <a:r>
              <a:rPr lang="en-US" sz="2300" dirty="0" err="1"/>
              <a:t>i</a:t>
            </a:r>
            <a:r>
              <a:rPr lang="en-US" sz="2300" dirty="0"/>
              <a:t> </a:t>
            </a:r>
            <a:endParaRPr lang="sr-Latn-ME" sz="2300" dirty="0"/>
          </a:p>
          <a:p>
            <a:pPr marL="342900" indent="-342900">
              <a:buFontTx/>
              <a:buChar char="-"/>
            </a:pPr>
            <a:r>
              <a:rPr lang="en-US" sz="2300" dirty="0" err="1"/>
              <a:t>druga</a:t>
            </a:r>
            <a:r>
              <a:rPr lang="en-US" sz="2300" dirty="0"/>
              <a:t> </a:t>
            </a:r>
            <a:r>
              <a:rPr lang="en-US" sz="2300" dirty="0" err="1"/>
              <a:t>geološka</a:t>
            </a:r>
            <a:r>
              <a:rPr lang="en-US" sz="2300" dirty="0"/>
              <a:t> </a:t>
            </a:r>
            <a:r>
              <a:rPr lang="en-US" sz="2300" dirty="0" err="1" smtClean="0"/>
              <a:t>istraživanja</a:t>
            </a:r>
            <a:endParaRPr lang="en-US" sz="2300" dirty="0"/>
          </a:p>
        </p:txBody>
      </p:sp>
    </p:spTree>
    <p:extLst>
      <p:ext uri="{BB962C8B-B14F-4D97-AF65-F5344CB8AC3E}">
        <p14:creationId xmlns:p14="http://schemas.microsoft.com/office/powerpoint/2010/main" val="2139755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3D38DC4F-F9F7-4760-8210-B32E20C04A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0" y="457200"/>
            <a:ext cx="5410200" cy="622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9F382FF-B8BD-4E6F-85CD-9F886C2B4150}"/>
              </a:ext>
            </a:extLst>
          </p:cNvPr>
          <p:cNvSpPr/>
          <p:nvPr/>
        </p:nvSpPr>
        <p:spPr>
          <a:xfrm>
            <a:off x="136236" y="228599"/>
            <a:ext cx="4648200" cy="2139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3200" b="1" dirty="0" err="1">
                <a:latin typeface="Calibri" panose="020F0502020204030204" pitchFamily="34" charset="0"/>
                <a:cs typeface="Calibri" panose="020F0502020204030204" pitchFamily="34" charset="0"/>
              </a:rPr>
              <a:t>Kategorizacija</a:t>
            </a:r>
            <a:r>
              <a:rPr lang="en-US" sz="3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b="1" dirty="0" err="1">
                <a:latin typeface="Calibri" panose="020F0502020204030204" pitchFamily="34" charset="0"/>
                <a:cs typeface="Calibri" panose="020F0502020204030204" pitchFamily="34" charset="0"/>
              </a:rPr>
              <a:t>tla</a:t>
            </a:r>
            <a:r>
              <a:rPr lang="en-US" sz="3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po </a:t>
            </a: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MEST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EN198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-1 se </a:t>
            </a:r>
            <a:r>
              <a:rPr lang="sr-Latn-ME" sz="2400" b="1" dirty="0"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rši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na</a:t>
            </a:r>
            <a:endParaRPr lang="en-US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osnovu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brzine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smičućih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talasa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en-US" sz="3200" b="1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S30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u </a:t>
            </a: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tlu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- do </a:t>
            </a: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dubine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od 30 m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118DF557-FC24-4CA9-A42F-F3411304A355}"/>
              </a:ext>
            </a:extLst>
          </p:cNvPr>
          <p:cNvSpPr/>
          <p:nvPr/>
        </p:nvSpPr>
        <p:spPr>
          <a:xfrm>
            <a:off x="110836" y="2367646"/>
            <a:ext cx="3429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ili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preko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geotehničkog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opita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penetracijom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konusa</a:t>
            </a: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xmlns="" id="{3AA68BB9-CCE8-4412-8D92-907F0B3812C2}"/>
              </a:ext>
            </a:extLst>
          </p:cNvPr>
          <p:cNvSpPr/>
          <p:nvPr/>
        </p:nvSpPr>
        <p:spPr>
          <a:xfrm>
            <a:off x="6743700" y="745654"/>
            <a:ext cx="914400" cy="830784"/>
          </a:xfrm>
          <a:prstGeom prst="ellipse">
            <a:avLst/>
          </a:prstGeom>
          <a:noFill/>
          <a:effectLst>
            <a:glow rad="101600">
              <a:srgbClr val="FF0000">
                <a:alpha val="85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xmlns="" id="{8C24483D-BEC2-4EB9-8A1E-8DCEDFC7AE79}"/>
              </a:ext>
            </a:extLst>
          </p:cNvPr>
          <p:cNvSpPr/>
          <p:nvPr/>
        </p:nvSpPr>
        <p:spPr>
          <a:xfrm>
            <a:off x="7530183" y="751832"/>
            <a:ext cx="1524000" cy="824606"/>
          </a:xfrm>
          <a:prstGeom prst="ellipse">
            <a:avLst/>
          </a:prstGeom>
          <a:noFill/>
          <a:effectLst>
            <a:glow rad="127000">
              <a:srgbClr val="FFFF00">
                <a:alpha val="85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487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"/>
                            </p:stCondLst>
                            <p:childTnLst>
                              <p:par>
                                <p:cTn id="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ACC5CC3A-13C8-44A5-83BF-7993A12EEC01}"/>
              </a:ext>
            </a:extLst>
          </p:cNvPr>
          <p:cNvSpPr/>
          <p:nvPr/>
        </p:nvSpPr>
        <p:spPr>
          <a:xfrm>
            <a:off x="2438399" y="643764"/>
            <a:ext cx="39217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F = 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[</a:t>
            </a:r>
            <a:r>
              <a:rPr lang="sr-Latn-ME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max 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[</a:t>
            </a:r>
            <a:r>
              <a:rPr lang="sr-Latn-ME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max </a:t>
            </a:r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1.63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D4A4A2F7-846A-4DA8-959F-67D1137C23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85216"/>
            <a:ext cx="9144000" cy="5520384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F0545CA1-407D-450B-B476-1B4C3DC4991B}"/>
              </a:ext>
            </a:extLst>
          </p:cNvPr>
          <p:cNvSpPr/>
          <p:nvPr/>
        </p:nvSpPr>
        <p:spPr>
          <a:xfrm>
            <a:off x="228600" y="116564"/>
            <a:ext cx="88392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9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namičkom</a:t>
            </a:r>
            <a:r>
              <a:rPr lang="en-US" sz="19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izom</a:t>
            </a:r>
            <a:r>
              <a:rPr lang="en-US" sz="19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a</a:t>
            </a:r>
            <a:r>
              <a:rPr lang="en-US" sz="19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la</a:t>
            </a:r>
            <a:r>
              <a:rPr lang="en-US" sz="19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sz="19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kaciji</a:t>
            </a:r>
            <a:r>
              <a:rPr lang="en-US" sz="19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9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imjenom</a:t>
            </a:r>
            <a:r>
              <a:rPr lang="en-US" sz="19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b="1" dirty="0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ftvera</a:t>
            </a:r>
            <a:r>
              <a:rPr lang="sr-Latn-ME" sz="1900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epSoil</a:t>
            </a:r>
            <a:r>
              <a:rPr lang="en-US" sz="19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9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AKE91</a:t>
            </a:r>
            <a:r>
              <a:rPr lang="en-US" sz="19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9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čnih</a:t>
            </a:r>
            <a:r>
              <a:rPr lang="en-US" sz="19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sr-Latn-ME" sz="1900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erički se modeluje</a:t>
            </a:r>
            <a:r>
              <a:rPr lang="en-US" sz="1900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dziv</a:t>
            </a:r>
            <a:r>
              <a:rPr lang="en-US" sz="19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otehničke</a:t>
            </a:r>
            <a:r>
              <a:rPr lang="en-US" sz="19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redine</a:t>
            </a:r>
            <a:endParaRPr lang="en-US" sz="1900" dirty="0">
              <a:solidFill>
                <a:schemeClr val="bg2">
                  <a:lumMod val="25000"/>
                </a:schemeClr>
              </a:solidFill>
            </a:endParaRPr>
          </a:p>
        </p:txBody>
      </p:sp>
      <p:pic>
        <p:nvPicPr>
          <p:cNvPr id="30" name="Picture 3" descr="C:\Users\Brano\Desktop\Picture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712" y="1185216"/>
            <a:ext cx="9145588" cy="5519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572279"/>
            <a:ext cx="3955549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 descr="C:\Users\Brano\Desktop\SP.UB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137" y="3091181"/>
            <a:ext cx="4360863" cy="3766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5539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86E3EBC5-491B-45EA-A8A8-2CED3C6683D5}"/>
              </a:ext>
            </a:extLst>
          </p:cNvPr>
          <p:cNvSpPr/>
          <p:nvPr/>
        </p:nvSpPr>
        <p:spPr>
          <a:xfrm>
            <a:off x="990600" y="304799"/>
            <a:ext cx="74036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sr-Latn-ME" b="1" dirty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Za potrebe izrade </a:t>
            </a:r>
            <a:r>
              <a:rPr lang="sr-Latn-ME" b="1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neksa</a:t>
            </a:r>
            <a:r>
              <a:rPr lang="en-US" b="1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ME" b="1" dirty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EST EN1998-1 </a:t>
            </a:r>
            <a:r>
              <a:rPr lang="en-US" b="1" dirty="0" err="1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LASTIČNI</a:t>
            </a:r>
            <a:r>
              <a:rPr lang="en-US" b="1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PEKTRI</a:t>
            </a:r>
            <a:r>
              <a:rPr lang="en-US" b="1" dirty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UBRZANJA</a:t>
            </a:r>
            <a:r>
              <a:rPr lang="en-US" b="1" dirty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ME" b="1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u sračunati </a:t>
            </a:r>
            <a:r>
              <a:rPr lang="en-US" b="1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b="1" dirty="0" err="1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b="1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snovu</a:t>
            </a:r>
            <a:r>
              <a:rPr lang="en-US" b="1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G </a:t>
            </a:r>
            <a:r>
              <a:rPr lang="en-US" b="1" dirty="0" err="1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aze</a:t>
            </a:r>
            <a:r>
              <a:rPr lang="en-US" b="1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kcelerograma</a:t>
            </a:r>
            <a:endParaRPr lang="en-US" b="1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8653E28C-4B49-455A-A4BF-9143B5E2F478}"/>
              </a:ext>
            </a:extLst>
          </p:cNvPr>
          <p:cNvSpPr/>
          <p:nvPr/>
        </p:nvSpPr>
        <p:spPr>
          <a:xfrm>
            <a:off x="2164272" y="1066800"/>
            <a:ext cx="49039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ME" b="1" dirty="0" smtClean="0">
                <a:solidFill>
                  <a:srgbClr val="0342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Za </a:t>
            </a:r>
            <a:r>
              <a:rPr lang="sr-Latn-ME" b="1" u="sng" dirty="0" smtClean="0">
                <a:solidFill>
                  <a:srgbClr val="0342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orizontalni</a:t>
            </a:r>
            <a:r>
              <a:rPr lang="sr-Latn-ME" b="1" dirty="0" smtClean="0">
                <a:solidFill>
                  <a:srgbClr val="0342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i </a:t>
            </a:r>
            <a:r>
              <a:rPr lang="sr-Latn-ME" b="1" u="sng" dirty="0" smtClean="0">
                <a:solidFill>
                  <a:srgbClr val="0342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ertikalni</a:t>
            </a:r>
            <a:r>
              <a:rPr lang="sr-Latn-ME" b="1" dirty="0" smtClean="0">
                <a:solidFill>
                  <a:srgbClr val="0342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elastični spektar</a:t>
            </a:r>
            <a:endParaRPr lang="en-US" dirty="0"/>
          </a:p>
        </p:txBody>
      </p:sp>
      <p:pic>
        <p:nvPicPr>
          <p:cNvPr id="7" name="Picture 6" descr="s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344" y="1421008"/>
            <a:ext cx="7475291" cy="521208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97E0A0A9-58B3-4387-9AEC-BBD8D369A8F9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364" y="1436132"/>
            <a:ext cx="8015722" cy="521208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605944" y="1612878"/>
            <a:ext cx="60508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Za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zemljotres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ipa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1 – ML ≥ 5 .8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MS ≥ 5.5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sr-Latn-ME" dirty="0" smtClean="0">
                <a:latin typeface="Arial" panose="020B0604020202020204" pitchFamily="34" charset="0"/>
                <a:cs typeface="Arial" panose="020B0604020202020204" pitchFamily="34" charset="0"/>
              </a:rPr>
              <a:t> obrađeno je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40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istorij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ubrzanj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l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ME" dirty="0" smtClean="0">
                <a:latin typeface="Arial" panose="020B0604020202020204" pitchFamily="34" charset="0"/>
                <a:cs typeface="Arial" panose="020B0604020202020204" pitchFamily="34" charset="0"/>
              </a:rPr>
              <a:t>registrovane na teritoriji Crne Gor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139344" y="2183009"/>
            <a:ext cx="53650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ME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sr-Latn-ME" b="1" dirty="0">
                <a:latin typeface="Arial" panose="020B0604020202020204" pitchFamily="34" charset="0"/>
                <a:cs typeface="Arial" panose="020B0604020202020204" pitchFamily="34" charset="0"/>
              </a:rPr>
              <a:t>za Tip 2 (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ML</a:t>
            </a:r>
            <a:r>
              <a:rPr lang="sr-Latn-ME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sr-Latn-ME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5.8</a:t>
            </a:r>
            <a:r>
              <a:rPr lang="sr-Latn-ME" b="1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sr-Latn-ME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bra</a:t>
            </a:r>
            <a:r>
              <a:rPr lang="sr-Latn-ME" dirty="0" smtClean="0">
                <a:latin typeface="Arial" panose="020B0604020202020204" pitchFamily="34" charset="0"/>
                <a:cs typeface="Arial" panose="020B0604020202020204" pitchFamily="34" charset="0"/>
              </a:rPr>
              <a:t>đene su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732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istorij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ubrzanj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l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istrovan</a:t>
            </a:r>
            <a:r>
              <a:rPr lang="sr-Latn-ME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eritorij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rn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Gor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6578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ACB264AE-04D1-4B90-9541-45B7F21EFDC5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250" y="838200"/>
            <a:ext cx="8334950" cy="57292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736608" y="304800"/>
            <a:ext cx="62760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ME" b="1" dirty="0" smtClean="0">
                <a:solidFill>
                  <a:srgbClr val="0342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računati i preporučeni oblici spektra (MEST EN1998-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744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Users\Brano\Desktop\MOŽURA DEPONIJA\DEEPSOIL rezultati MOZURA model 1\PSA(T).png">
            <a:extLst>
              <a:ext uri="{FF2B5EF4-FFF2-40B4-BE49-F238E27FC236}">
                <a16:creationId xmlns:a16="http://schemas.microsoft.com/office/drawing/2014/main" xmlns="" id="{225215FB-54E8-434C-89C4-F8C8F3F1F5FE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000" y="1142999"/>
            <a:ext cx="4300072" cy="3134763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8" name="Picture 25">
            <a:extLst>
              <a:ext uri="{FF2B5EF4-FFF2-40B4-BE49-F238E27FC236}">
                <a16:creationId xmlns:a16="http://schemas.microsoft.com/office/drawing/2014/main" xmlns="" id="{F6DD9163-59A6-4E47-8C22-731981BBB0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981011"/>
            <a:ext cx="3903784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7" name="Picture 29">
            <a:extLst>
              <a:ext uri="{FF2B5EF4-FFF2-40B4-BE49-F238E27FC236}">
                <a16:creationId xmlns:a16="http://schemas.microsoft.com/office/drawing/2014/main" xmlns="" id="{6692BF48-6FBD-4646-A9DB-2B23B73F31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6296" y="3890665"/>
            <a:ext cx="3903784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9FA8FAC2-6218-4820-87F9-53976D662488}"/>
              </a:ext>
            </a:extLst>
          </p:cNvPr>
          <p:cNvSpPr/>
          <p:nvPr/>
        </p:nvSpPr>
        <p:spPr>
          <a:xfrm>
            <a:off x="397000" y="154033"/>
            <a:ext cx="8442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iza</a:t>
            </a:r>
            <a:r>
              <a:rPr lang="en-US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ktralnog</a:t>
            </a:r>
            <a:r>
              <a:rPr lang="en-US" b="1" u="sng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dziva</a:t>
            </a:r>
            <a:r>
              <a:rPr lang="en-US" b="1" u="sng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ME" b="1" u="sng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a</a:t>
            </a:r>
            <a:r>
              <a:rPr lang="sr-Latn-ME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otehni</a:t>
            </a:r>
            <a:r>
              <a:rPr lang="sr-Latn-ME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US" b="1" dirty="0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</a:t>
            </a:r>
            <a:r>
              <a:rPr lang="en-US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redine</a:t>
            </a:r>
            <a:r>
              <a:rPr lang="en-US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ME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 može </a:t>
            </a:r>
            <a:r>
              <a:rPr lang="en-US" b="1" dirty="0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av</a:t>
            </a:r>
            <a:r>
              <a:rPr lang="sr-Latn-ME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i</a:t>
            </a:r>
            <a:r>
              <a:rPr lang="en-US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rišćenjem</a:t>
            </a:r>
            <a:r>
              <a:rPr lang="en-US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ćeg</a:t>
            </a:r>
            <a:r>
              <a:rPr lang="en-US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oja</a:t>
            </a:r>
            <a:r>
              <a:rPr lang="en-US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ME" b="1" u="sng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rezentativnih</a:t>
            </a:r>
            <a:r>
              <a:rPr lang="sr-Latn-ME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kcelerograma</a:t>
            </a:r>
            <a:r>
              <a:rPr lang="en-US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sr-Latn-ME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</a:t>
            </a:r>
            <a:r>
              <a:rPr lang="en-US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) </a:t>
            </a:r>
            <a:r>
              <a:rPr lang="en-US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o</a:t>
            </a:r>
            <a:r>
              <a:rPr lang="en-US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bude</a:t>
            </a:r>
            <a:r>
              <a:rPr lang="en-US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nimljenih</a:t>
            </a:r>
            <a:r>
              <a:rPr lang="en-US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u </a:t>
            </a:r>
            <a:r>
              <a:rPr lang="en-US" b="1" u="sng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izmički</a:t>
            </a:r>
            <a:r>
              <a:rPr lang="en-US" b="1" u="sng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b="1" u="sng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ološki</a:t>
            </a:r>
            <a:r>
              <a:rPr lang="en-US" b="1" u="sng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čnim</a:t>
            </a:r>
            <a:r>
              <a:rPr lang="en-US" b="1" u="sng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lovima</a:t>
            </a:r>
            <a:r>
              <a:rPr lang="sr-Latn-ME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ao na lokaciji</a:t>
            </a:r>
            <a:endParaRPr lang="en-US" b="1" u="sng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19F7A76-D5B7-403F-BADA-C1666BE8C9F4}"/>
              </a:ext>
            </a:extLst>
          </p:cNvPr>
          <p:cNvSpPr/>
          <p:nvPr/>
        </p:nvSpPr>
        <p:spPr>
          <a:xfrm>
            <a:off x="223704" y="4286523"/>
            <a:ext cx="48816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roračuno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ribližni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rijednost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fundamentalno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eriod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scilovanj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bjekt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snov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reporuk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E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EN1998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1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i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4.4.3.3.2.2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70305A8C-C7A6-4040-B11C-53C0B1264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009394"/>
              </p:ext>
            </p:extLst>
          </p:nvPr>
        </p:nvGraphicFramePr>
        <p:xfrm>
          <a:off x="1295401" y="5448982"/>
          <a:ext cx="1981199" cy="39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6" imgW="1808882" imgH="362319" progId="Equation.DSMT4">
                  <p:embed/>
                </p:oleObj>
              </mc:Choice>
              <mc:Fallback>
                <p:oleObj name="Equation" r:id="rId6" imgW="1808882" imgH="3623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1" y="5448982"/>
                        <a:ext cx="1981199" cy="39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FF48C261-6C0E-4196-9FEC-7CA4CD2A73B1}"/>
              </a:ext>
            </a:extLst>
          </p:cNvPr>
          <p:cNvSpPr/>
          <p:nvPr/>
        </p:nvSpPr>
        <p:spPr>
          <a:xfrm>
            <a:off x="551662" y="5911334"/>
            <a:ext cx="39971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 –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efektivn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sin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bjekt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m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5486400" y="2209800"/>
            <a:ext cx="598470" cy="1222177"/>
            <a:chOff x="5486400" y="2209800"/>
            <a:chExt cx="598470" cy="1222177"/>
          </a:xfrm>
        </p:grpSpPr>
        <p:grpSp>
          <p:nvGrpSpPr>
            <p:cNvPr id="9" name="Group 8"/>
            <p:cNvGrpSpPr/>
            <p:nvPr/>
          </p:nvGrpSpPr>
          <p:grpSpPr>
            <a:xfrm>
              <a:off x="5486400" y="2209800"/>
              <a:ext cx="350519" cy="1219201"/>
              <a:chOff x="5486400" y="2209800"/>
              <a:chExt cx="350519" cy="1219201"/>
            </a:xfrm>
          </p:grpSpPr>
          <p:sp>
            <p:nvSpPr>
              <p:cNvPr id="7" name="Up Arrow 6"/>
              <p:cNvSpPr/>
              <p:nvPr/>
            </p:nvSpPr>
            <p:spPr>
              <a:xfrm>
                <a:off x="5791200" y="2209800"/>
                <a:ext cx="45719" cy="1219201"/>
              </a:xfrm>
              <a:prstGeom prst="up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Left Arrow 7"/>
              <p:cNvSpPr/>
              <p:nvPr/>
            </p:nvSpPr>
            <p:spPr>
              <a:xfrm>
                <a:off x="5486400" y="2209800"/>
                <a:ext cx="304800" cy="45719"/>
              </a:xfrm>
              <a:prstGeom prst="lef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5791200" y="3124200"/>
              <a:ext cx="2936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r-Latn-ME" sz="1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914400" y="3034295"/>
            <a:ext cx="1981200" cy="867422"/>
            <a:chOff x="914400" y="3034295"/>
            <a:chExt cx="1981200" cy="867422"/>
          </a:xfrm>
        </p:grpSpPr>
        <p:grpSp>
          <p:nvGrpSpPr>
            <p:cNvPr id="11" name="Group 10"/>
            <p:cNvGrpSpPr/>
            <p:nvPr/>
          </p:nvGrpSpPr>
          <p:grpSpPr>
            <a:xfrm>
              <a:off x="914400" y="3034295"/>
              <a:ext cx="1739682" cy="867422"/>
              <a:chOff x="914400" y="3034295"/>
              <a:chExt cx="1739682" cy="867422"/>
            </a:xfrm>
          </p:grpSpPr>
          <p:sp>
            <p:nvSpPr>
              <p:cNvPr id="14" name="Up Arrow 13"/>
              <p:cNvSpPr/>
              <p:nvPr/>
            </p:nvSpPr>
            <p:spPr>
              <a:xfrm>
                <a:off x="2608363" y="3048000"/>
                <a:ext cx="45719" cy="853717"/>
              </a:xfrm>
              <a:prstGeom prst="up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Left Arrow 14"/>
              <p:cNvSpPr/>
              <p:nvPr/>
            </p:nvSpPr>
            <p:spPr>
              <a:xfrm>
                <a:off x="914400" y="3034295"/>
                <a:ext cx="1693963" cy="45719"/>
              </a:xfrm>
              <a:prstGeom prst="lef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2601930" y="3584377"/>
              <a:ext cx="2936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r-Latn-ME" sz="1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02" name="Group 4101"/>
          <p:cNvGrpSpPr/>
          <p:nvPr/>
        </p:nvGrpSpPr>
        <p:grpSpPr>
          <a:xfrm>
            <a:off x="3703320" y="3323794"/>
            <a:ext cx="5351584" cy="3276600"/>
            <a:chOff x="3685736" y="3351171"/>
            <a:chExt cx="5351584" cy="3276600"/>
          </a:xfrm>
        </p:grpSpPr>
        <p:grpSp>
          <p:nvGrpSpPr>
            <p:cNvPr id="4101" name="Group 4100"/>
            <p:cNvGrpSpPr/>
            <p:nvPr/>
          </p:nvGrpSpPr>
          <p:grpSpPr>
            <a:xfrm>
              <a:off x="3685736" y="3351171"/>
              <a:ext cx="5351584" cy="3276600"/>
              <a:chOff x="3704216" y="3355636"/>
              <a:chExt cx="5351584" cy="3276600"/>
            </a:xfrm>
          </p:grpSpPr>
          <p:pic>
            <p:nvPicPr>
              <p:cNvPr id="19" name="Picture 18"/>
              <p:cNvPicPr/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04216" y="3355636"/>
                <a:ext cx="5351584" cy="3276600"/>
              </a:xfrm>
              <a:prstGeom prst="rect">
                <a:avLst/>
              </a:prstGeom>
              <a:noFill/>
              <a:ln>
                <a:noFill/>
              </a:ln>
            </p:spPr>
          </p:pic>
          <p:grpSp>
            <p:nvGrpSpPr>
              <p:cNvPr id="4100" name="Group 4099"/>
              <p:cNvGrpSpPr/>
              <p:nvPr/>
            </p:nvGrpSpPr>
            <p:grpSpPr>
              <a:xfrm>
                <a:off x="4445063" y="3584377"/>
                <a:ext cx="4565017" cy="1434802"/>
                <a:chOff x="4445063" y="3584377"/>
                <a:chExt cx="4565017" cy="1434802"/>
              </a:xfrm>
            </p:grpSpPr>
            <p:sp>
              <p:nvSpPr>
                <p:cNvPr id="30" name="TextBox 29"/>
                <p:cNvSpPr txBox="1"/>
                <p:nvPr/>
              </p:nvSpPr>
              <p:spPr>
                <a:xfrm>
                  <a:off x="4445063" y="3584377"/>
                  <a:ext cx="422423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U </a:t>
                  </a:r>
                  <a:r>
                    <a:rPr lang="en-US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novoj</a:t>
                  </a:r>
                  <a:r>
                    <a:rPr lang="en-US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sr-Latn-ME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generaciji</a:t>
                  </a:r>
                  <a:r>
                    <a:rPr lang="en-US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EN-98-1-1</a:t>
                  </a:r>
                  <a:r>
                    <a:rPr lang="sr-Latn-ME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,</a:t>
                  </a:r>
                  <a:r>
                    <a:rPr lang="en-US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u </a:t>
                  </a:r>
                  <a:r>
                    <a:rPr lang="en-US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spektru</a:t>
                  </a:r>
                  <a:endParaRPr lang="en-US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" name="Rectangle 30"/>
                <p:cNvSpPr/>
                <p:nvPr/>
              </p:nvSpPr>
              <p:spPr>
                <a:xfrm>
                  <a:off x="7239896" y="3890665"/>
                  <a:ext cx="1770184" cy="112851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se </a:t>
                  </a:r>
                  <a:r>
                    <a:rPr lang="en-US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efini</a:t>
                  </a:r>
                  <a:r>
                    <a:rPr lang="sr-Latn-ME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š</a:t>
                  </a:r>
                  <a:r>
                    <a:rPr lang="en-US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u</a:t>
                  </a:r>
                  <a:r>
                    <a:rPr lang="sr-Latn-ME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</a:p>
                <a:p>
                  <a:r>
                    <a:rPr lang="sr-Latn-ME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referentni nivoi </a:t>
                  </a:r>
                </a:p>
                <a:p>
                  <a:r>
                    <a:rPr lang="sr-Latn-ME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S</a:t>
                  </a:r>
                  <a:r>
                    <a:rPr lang="sr-Latn-ME" sz="2400" baseline="-25000" dirty="0" smtClean="0">
                      <a:latin typeface="Greek" panose="00000400000000000000" pitchFamily="2" charset="0"/>
                      <a:cs typeface="Arial" panose="020B0604020202020204" pitchFamily="34" charset="0"/>
                    </a:rPr>
                    <a:t>a</a:t>
                  </a:r>
                  <a:r>
                    <a:rPr lang="sr-Latn-ME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i S</a:t>
                  </a:r>
                  <a:r>
                    <a:rPr lang="sr-Latn-ME" sz="2400" baseline="-25000" dirty="0" smtClean="0">
                      <a:latin typeface="Greek" panose="00000400000000000000" pitchFamily="2" charset="0"/>
                      <a:cs typeface="Arial" panose="020B0604020202020204" pitchFamily="34" charset="0"/>
                    </a:rPr>
                    <a:t>b</a:t>
                  </a:r>
                  <a:endParaRPr lang="en-US" sz="2400" baseline="-25000" dirty="0" smtClean="0">
                    <a:latin typeface="Greek" panose="00000400000000000000" pitchFamily="2" charset="0"/>
                    <a:cs typeface="Arial" panose="020B0604020202020204" pitchFamily="34" charset="0"/>
                  </a:endParaRPr>
                </a:p>
                <a:p>
                  <a:endParaRPr lang="en-US" sz="2000" baseline="-25000" dirty="0" smtClean="0">
                    <a:latin typeface="Greek" panose="00000400000000000000" pitchFamily="2" charset="0"/>
                    <a:cs typeface="Arial" panose="020B0604020202020204" pitchFamily="34" charset="0"/>
                  </a:endParaRPr>
                </a:p>
              </p:txBody>
            </p:sp>
          </p:grpSp>
        </p:grpSp>
        <p:cxnSp>
          <p:nvCxnSpPr>
            <p:cNvPr id="39" name="Straight Connector 38"/>
            <p:cNvCxnSpPr/>
            <p:nvPr/>
          </p:nvCxnSpPr>
          <p:spPr>
            <a:xfrm>
              <a:off x="4208584" y="4096512"/>
              <a:ext cx="2667000" cy="0"/>
            </a:xfrm>
            <a:prstGeom prst="line">
              <a:avLst/>
            </a:prstGeom>
            <a:ln w="38100">
              <a:solidFill>
                <a:schemeClr val="accent6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" name="Group 39"/>
            <p:cNvGrpSpPr/>
            <p:nvPr/>
          </p:nvGrpSpPr>
          <p:grpSpPr>
            <a:xfrm>
              <a:off x="4208584" y="5669280"/>
              <a:ext cx="3539947" cy="548640"/>
              <a:chOff x="4038600" y="5669280"/>
              <a:chExt cx="3539947" cy="548640"/>
            </a:xfrm>
          </p:grpSpPr>
          <p:cxnSp>
            <p:nvCxnSpPr>
              <p:cNvPr id="41" name="Straight Connector 40"/>
              <p:cNvCxnSpPr/>
              <p:nvPr/>
            </p:nvCxnSpPr>
            <p:spPr>
              <a:xfrm>
                <a:off x="4038600" y="5669280"/>
                <a:ext cx="3505200" cy="0"/>
              </a:xfrm>
              <a:prstGeom prst="line">
                <a:avLst/>
              </a:prstGeom>
              <a:ln w="38100">
                <a:solidFill>
                  <a:schemeClr val="accent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>
                <a:off x="7578547" y="5669280"/>
                <a:ext cx="0" cy="548640"/>
              </a:xfrm>
              <a:prstGeom prst="line">
                <a:avLst/>
              </a:prstGeom>
              <a:ln w="38100">
                <a:solidFill>
                  <a:schemeClr val="accent6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3" name="Rectangle 12"/>
          <p:cNvSpPr/>
          <p:nvPr/>
        </p:nvSpPr>
        <p:spPr>
          <a:xfrm>
            <a:off x="4898991" y="5593057"/>
            <a:ext cx="21960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GA=</a:t>
            </a:r>
            <a:r>
              <a:rPr lang="sr-Latn-ME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sr-Latn-ME" sz="2400" baseline="-25000" dirty="0">
                <a:latin typeface="Greek" panose="00000400000000000000" pitchFamily="2" charset="0"/>
                <a:cs typeface="Arial" panose="020B0604020202020204" pitchFamily="34" charset="0"/>
              </a:rPr>
              <a:t>a</a:t>
            </a:r>
            <a:r>
              <a:rPr lang="en-US" sz="2400" baseline="-25000" dirty="0">
                <a:latin typeface="Greek" panose="00000400000000000000" pitchFamily="2" charset="0"/>
                <a:cs typeface="Arial" panose="020B0604020202020204" pitchFamily="34" charset="0"/>
              </a:rPr>
              <a:t>,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75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/F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snovn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jenu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432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25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75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74D178AB-49AC-4893-801A-061727AABF09}"/>
              </a:ext>
            </a:extLst>
          </p:cNvPr>
          <p:cNvSpPr/>
          <p:nvPr/>
        </p:nvSpPr>
        <p:spPr>
          <a:xfrm>
            <a:off x="420624" y="3429000"/>
            <a:ext cx="8534400" cy="24991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228600">
              <a:lnSpc>
                <a:spcPct val="107000"/>
              </a:lnSpc>
              <a:spcAft>
                <a:spcPts val="1200"/>
              </a:spcAft>
            </a:pPr>
            <a:r>
              <a:rPr lang="en-US" sz="2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eke</a:t>
            </a:r>
            <a:r>
              <a:rPr lang="en-US" sz="2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ovine</a:t>
            </a:r>
            <a:r>
              <a:rPr lang="en-US" sz="2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u </a:t>
            </a:r>
            <a:r>
              <a:rPr lang="sr-Latn-ME" sz="2000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urokodu</a:t>
            </a:r>
            <a:r>
              <a:rPr lang="en-US" sz="2000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ruge</a:t>
            </a:r>
            <a:r>
              <a:rPr lang="en-US" sz="2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eneracije</a:t>
            </a:r>
            <a:endParaRPr lang="en-US" sz="2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74320" lvl="0" indent="-274320">
              <a:spcAft>
                <a:spcPts val="600"/>
              </a:spcAft>
              <a:buFont typeface="+mj-lt"/>
              <a:buAutoNum type="arabicPeriod"/>
            </a:pPr>
            <a:r>
              <a:rPr lang="en-US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mogenizacija</a:t>
            </a: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u="sng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finicije</a:t>
            </a:r>
            <a:r>
              <a:rPr lang="en-US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u="sng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eizmičkih</a:t>
            </a:r>
            <a:r>
              <a:rPr lang="en-US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zona</a:t>
            </a:r>
            <a:endParaRPr lang="en-US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74320" indent="-274320">
              <a:spcAft>
                <a:spcPts val="600"/>
              </a:spcAft>
              <a:buFont typeface="+mj-lt"/>
              <a:buAutoNum type="arabicPeriod"/>
            </a:pPr>
            <a:r>
              <a:rPr lang="en-US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olja</a:t>
            </a: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finicija</a:t>
            </a: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u="sng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lasifikacije</a:t>
            </a:r>
            <a:r>
              <a:rPr lang="en-US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u="sng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la</a:t>
            </a:r>
            <a:r>
              <a:rPr lang="en-US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u="sng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okacije</a:t>
            </a:r>
            <a:r>
              <a:rPr lang="en-US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u="sng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vodeći</a:t>
            </a:r>
            <a:r>
              <a:rPr lang="en-US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u="sng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arametar</a:t>
            </a:r>
            <a:r>
              <a:rPr lang="en-US" u="sng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u="sng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ubine</a:t>
            </a:r>
            <a:r>
              <a:rPr lang="en-US" u="sng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o </a:t>
            </a:r>
            <a:r>
              <a:rPr lang="en-US" u="sng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snovne</a:t>
            </a:r>
            <a:r>
              <a:rPr lang="en-US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u="sng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ijene</a:t>
            </a:r>
            <a:endParaRPr lang="en-US" u="sng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74320" indent="-274320">
              <a:spcAft>
                <a:spcPts val="600"/>
              </a:spcAft>
              <a:buFont typeface="+mj-lt"/>
              <a:buAutoNum type="arabicPeriod"/>
            </a:pPr>
            <a:r>
              <a:rPr lang="en-US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definisanje</a:t>
            </a:r>
            <a:r>
              <a:rPr lang="en-US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pektra</a:t>
            </a: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u="sng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lastičnog</a:t>
            </a:r>
            <a:r>
              <a:rPr lang="en-US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u="sng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dziva</a:t>
            </a:r>
            <a:r>
              <a:rPr lang="en-US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u="sng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orišćenjem</a:t>
            </a:r>
            <a:r>
              <a:rPr lang="en-US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u="sng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va</a:t>
            </a:r>
            <a:r>
              <a:rPr lang="en-US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u="sng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arametra</a:t>
            </a: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mjesto</a:t>
            </a: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</a:t>
            </a:r>
            <a:r>
              <a:rPr lang="en-US" baseline="-25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</a:t>
            </a:r>
            <a:endParaRPr lang="en-US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74320" indent="-274320">
              <a:spcAft>
                <a:spcPts val="600"/>
              </a:spcAft>
              <a:buFont typeface="+mj-lt"/>
              <a:buAutoNum type="arabicPeriod"/>
            </a:pPr>
            <a:r>
              <a:rPr lang="it-IT" u="sng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arte </a:t>
            </a:r>
            <a:r>
              <a:rPr lang="sr-Latn-ME" u="sng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izmičkog </a:t>
            </a:r>
            <a:r>
              <a:rPr lang="it-IT" u="sng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zarda </a:t>
            </a:r>
            <a:r>
              <a:rPr lang="it-IT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u vidu spektralnog </a:t>
            </a:r>
            <a:r>
              <a:rPr lang="it-IT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ubrzanja </a:t>
            </a:r>
            <a:r>
              <a:rPr lang="it-IT" sz="2000" b="1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</a:t>
            </a:r>
            <a:r>
              <a:rPr lang="it-IT" sz="2000" b="1" i="1" baseline="-250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β,ref</a:t>
            </a:r>
            <a:r>
              <a:rPr lang="sr-Latn-ME" sz="2000" b="1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T)</a:t>
            </a:r>
            <a:r>
              <a:rPr lang="it-IT" sz="20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it-IT" sz="20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 </a:t>
            </a:r>
            <a:r>
              <a:rPr lang="it-IT" sz="2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it-IT" sz="2000" b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it-IT" sz="20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it-IT" sz="2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</a:t>
            </a:r>
            <a:r>
              <a:rPr lang="it-IT" sz="2000" b="1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α,ref</a:t>
            </a:r>
            <a:r>
              <a:rPr lang="sr-Latn-ME" sz="2000" b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sr-Latn-ME" sz="2000" b="1" baseline="-250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it-IT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s</a:t>
            </a:r>
            <a:r>
              <a:rPr lang="sr-Latn-ME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č</a:t>
            </a:r>
            <a:r>
              <a:rPr lang="it-IT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anjenih po specifi</a:t>
            </a:r>
            <a:r>
              <a:rPr lang="sr-Latn-ME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č</a:t>
            </a:r>
            <a:r>
              <a:rPr lang="it-IT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om periodu </a:t>
            </a:r>
            <a:r>
              <a:rPr lang="sr-Latn-ME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scilacija </a:t>
            </a:r>
            <a:r>
              <a:rPr lang="sr-Latn-ME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sr-Latn-ME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 seizmičkom nivou </a:t>
            </a:r>
            <a:r>
              <a:rPr lang="it-IT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it-IT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endParaRPr lang="it-IT" dirty="0" smtClean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6146" name="Picture 2" descr="C:\Users\Brano\Desktop\GLAVATOVIC - IKCG 11.mart 2025\Eurocodes EC2\arrow_Eurocode_palette_2_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25"/>
            <a:ext cx="9143999" cy="3114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7162367" y="1447800"/>
            <a:ext cx="190543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30 </a:t>
            </a:r>
            <a:r>
              <a:rPr lang="sr-Latn-ME" sz="2000" b="1" dirty="0" smtClean="0"/>
              <a:t>m</a:t>
            </a:r>
            <a:r>
              <a:rPr lang="en-US" sz="2000" b="1" dirty="0" err="1" smtClean="0"/>
              <a:t>ar</a:t>
            </a:r>
            <a:r>
              <a:rPr lang="sr-Latn-ME" sz="2000" b="1" dirty="0" smtClean="0"/>
              <a:t>t</a:t>
            </a:r>
            <a:r>
              <a:rPr lang="en-US" sz="2000" b="1" dirty="0" smtClean="0"/>
              <a:t> 2026</a:t>
            </a:r>
            <a:r>
              <a:rPr lang="sr-Latn-ME" sz="2000" b="1" dirty="0" smtClean="0"/>
              <a:t>.</a:t>
            </a:r>
            <a:r>
              <a:rPr lang="en-US" sz="2000" dirty="0"/>
              <a:t> </a:t>
            </a:r>
          </a:p>
        </p:txBody>
      </p:sp>
      <p:sp>
        <p:nvSpPr>
          <p:cNvPr id="4" name="Rectangle 3"/>
          <p:cNvSpPr/>
          <p:nvPr/>
        </p:nvSpPr>
        <p:spPr>
          <a:xfrm>
            <a:off x="152399" y="304800"/>
            <a:ext cx="5575565" cy="4216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</a:pPr>
            <a:r>
              <a:rPr lang="sr-Latn-ME" sz="2000" b="1" dirty="0" smtClean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urokodovi</a:t>
            </a:r>
            <a:r>
              <a:rPr lang="en-US" sz="2000" b="1" dirty="0" smtClean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RUGE</a:t>
            </a:r>
            <a:r>
              <a:rPr lang="en-US" sz="2000" b="1" dirty="0" smtClean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ENERACIJE</a:t>
            </a:r>
            <a:r>
              <a:rPr lang="sr-Latn-ME" sz="2000" b="1" dirty="0" smtClean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 EN:2027</a:t>
            </a:r>
            <a:endParaRPr lang="en-US" sz="2000" dirty="0">
              <a:solidFill>
                <a:schemeClr val="accent6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8820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25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7385348-B691-45D1-97B1-560BBC0A6073}"/>
              </a:ext>
            </a:extLst>
          </p:cNvPr>
          <p:cNvSpPr/>
          <p:nvPr/>
        </p:nvSpPr>
        <p:spPr>
          <a:xfrm>
            <a:off x="3525231" y="457200"/>
            <a:ext cx="20152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KLJUČCI</a:t>
            </a:r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33AE93DD-A661-43D3-A5AA-B8455B43F5C9}"/>
              </a:ext>
            </a:extLst>
          </p:cNvPr>
          <p:cNvSpPr/>
          <p:nvPr/>
        </p:nvSpPr>
        <p:spPr>
          <a:xfrm>
            <a:off x="449056" y="2820557"/>
            <a:ext cx="839624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UTU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uslovi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korektno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zražavaju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otrebu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rimjen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ravilnika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sadržaju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rojekata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geoloških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istraživanj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“ u 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dijelu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geofizičkih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ispitivanj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l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j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itanj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olik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oštuj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imjenjuju</a:t>
            </a:r>
            <a:r>
              <a:rPr lang="sr-Latn-M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u praks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5C76A4A4-AC87-440F-AF35-512D6696B936}"/>
              </a:ext>
            </a:extLst>
          </p:cNvPr>
          <p:cNvSpPr/>
          <p:nvPr/>
        </p:nvSpPr>
        <p:spPr>
          <a:xfrm>
            <a:off x="449056" y="1738189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eofizičk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spitivanj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zajedn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otehni</a:t>
            </a:r>
            <a:r>
              <a:rPr lang="sr-Latn-M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kim ispitivanjem, 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voljno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ouzdano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definišu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geološki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geotehnički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) model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okacij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o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ubin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od 30 m, a tim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M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uzdane uslove za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izmičke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arametr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okacij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CEB618DB-9256-44E7-AD3E-203CDC32457D}"/>
              </a:ext>
            </a:extLst>
          </p:cNvPr>
          <p:cNvSpPr/>
          <p:nvPr/>
        </p:nvSpPr>
        <p:spPr>
          <a:xfrm>
            <a:off x="449055" y="990600"/>
            <a:ext cx="816764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eizmičk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arametr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okacij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bjek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vrlo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značajni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za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bjektivnu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kvantifikaciju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eizmičkog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jstv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onstrukcij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7C67836-6C5F-4E58-8445-154FBB9EA1E3}"/>
              </a:ext>
            </a:extLst>
          </p:cNvPr>
          <p:cNvSpPr/>
          <p:nvPr/>
        </p:nvSpPr>
        <p:spPr>
          <a:xfrm>
            <a:off x="449056" y="3905646"/>
            <a:ext cx="8534400" cy="2477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oko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ethodni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46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odin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- od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oslednje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azorno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zemljotres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sr-Latn-M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 CG se </a:t>
            </a:r>
            <a:r>
              <a:rPr 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tinualno</a:t>
            </a:r>
            <a:r>
              <a:rPr 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većava</a:t>
            </a:r>
            <a:r>
              <a:rPr 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seizmički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rizik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z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snovn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azlog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sr-Latn-M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40080" indent="-274320">
              <a:spcAft>
                <a:spcPts val="600"/>
              </a:spcAft>
              <a:buFont typeface="+mj-lt"/>
              <a:buAutoNum type="arabicPeriod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ME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intenzivn</a:t>
            </a:r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izgradnja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objekata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u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seizmičkim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odručjima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endParaRPr lang="sr-Latn-ME" sz="2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40080" indent="-274320">
              <a:spcAft>
                <a:spcPts val="600"/>
              </a:spcAft>
              <a:buFont typeface="+mj-lt"/>
              <a:buAutoNum type="arabicPeriod"/>
            </a:pPr>
            <a:r>
              <a:rPr lang="en-US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minovno</a:t>
            </a:r>
            <a:r>
              <a:rPr lang="sr-Latn-ME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kontinualno </a:t>
            </a:r>
            <a:r>
              <a:rPr lang="en-US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kumuliranje</a:t>
            </a:r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mehaničkog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napona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u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stijenama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tektonskog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orijekla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kao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zbog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sr-Latn-ME" sz="2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40080" indent="-274320">
              <a:buFont typeface="+mj-lt"/>
              <a:buAutoNum type="arabicPeriod"/>
            </a:pPr>
            <a:r>
              <a:rPr lang="en-US" sz="2000" i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dovoljne</a:t>
            </a:r>
            <a:r>
              <a:rPr lang="en-US" sz="2000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u="sng" dirty="0" err="1">
                <a:latin typeface="Arial" panose="020B0604020202020204" pitchFamily="34" charset="0"/>
                <a:cs typeface="Arial" panose="020B0604020202020204" pitchFamily="34" charset="0"/>
              </a:rPr>
              <a:t>kontrole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sr-Latn-ME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rimjene propisa za projektovanje i </a:t>
            </a:r>
            <a:r>
              <a:rPr lang="en-US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zgradnj</a:t>
            </a:r>
            <a:r>
              <a:rPr lang="sr-Latn-ME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objekata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67085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1300" y="381000"/>
            <a:ext cx="8763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ME" sz="2200" dirty="0" smtClean="0"/>
              <a:t>Članom 11 se uređuje </a:t>
            </a:r>
            <a:r>
              <a:rPr lang="sr-Latn-ME" sz="2200" b="1" dirty="0" smtClean="0"/>
              <a:t>sadržaj koncepcije geofizičkih istraživanja</a:t>
            </a:r>
            <a:r>
              <a:rPr lang="sr-Latn-ME" sz="2200" dirty="0" smtClean="0"/>
              <a:t>, radi utvrđivanja:</a:t>
            </a:r>
          </a:p>
        </p:txBody>
      </p:sp>
      <p:sp>
        <p:nvSpPr>
          <p:cNvPr id="3" name="Rectangle 2"/>
          <p:cNvSpPr/>
          <p:nvPr/>
        </p:nvSpPr>
        <p:spPr>
          <a:xfrm>
            <a:off x="539048" y="1295400"/>
            <a:ext cx="8331735" cy="5189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14000"/>
              </a:lnSpc>
              <a:buFont typeface="+mj-lt"/>
              <a:buAutoNum type="arabicPeriod"/>
            </a:pPr>
            <a:r>
              <a:rPr lang="en-US" sz="2300" dirty="0" err="1">
                <a:solidFill>
                  <a:srgbClr val="C00000"/>
                </a:solidFill>
              </a:rPr>
              <a:t>geofizičkih</a:t>
            </a:r>
            <a:r>
              <a:rPr lang="en-US" sz="2300" dirty="0">
                <a:solidFill>
                  <a:srgbClr val="C00000"/>
                </a:solidFill>
              </a:rPr>
              <a:t>, </a:t>
            </a:r>
            <a:r>
              <a:rPr lang="en-US" sz="2300" dirty="0" err="1">
                <a:solidFill>
                  <a:srgbClr val="C00000"/>
                </a:solidFill>
              </a:rPr>
              <a:t>seizmičkih</a:t>
            </a:r>
            <a:r>
              <a:rPr lang="en-US" sz="2300" dirty="0">
                <a:solidFill>
                  <a:srgbClr val="C00000"/>
                </a:solidFill>
              </a:rPr>
              <a:t>, </a:t>
            </a:r>
            <a:r>
              <a:rPr lang="en-US" sz="2300" dirty="0" err="1">
                <a:solidFill>
                  <a:srgbClr val="C00000"/>
                </a:solidFill>
              </a:rPr>
              <a:t>seizmoloških</a:t>
            </a:r>
            <a:r>
              <a:rPr lang="en-US" sz="2300" dirty="0"/>
              <a:t>, </a:t>
            </a:r>
            <a:r>
              <a:rPr lang="en-US" sz="2300" dirty="0" err="1"/>
              <a:t>gravitacionih</a:t>
            </a:r>
            <a:r>
              <a:rPr lang="en-US" sz="2300" dirty="0"/>
              <a:t>, </a:t>
            </a:r>
            <a:r>
              <a:rPr lang="en-US" sz="2300" dirty="0" err="1"/>
              <a:t>geomagnetnih</a:t>
            </a:r>
            <a:r>
              <a:rPr lang="en-US" sz="2300" dirty="0"/>
              <a:t>, </a:t>
            </a:r>
            <a:r>
              <a:rPr lang="en-US" sz="2300" dirty="0" err="1"/>
              <a:t>elektromagnetnih</a:t>
            </a:r>
            <a:r>
              <a:rPr lang="en-US" sz="2300" dirty="0"/>
              <a:t>, </a:t>
            </a:r>
            <a:r>
              <a:rPr lang="en-US" sz="2300" dirty="0" err="1">
                <a:solidFill>
                  <a:srgbClr val="C00000"/>
                </a:solidFill>
              </a:rPr>
              <a:t>karakteristika</a:t>
            </a:r>
            <a:r>
              <a:rPr lang="en-US" sz="2300" dirty="0">
                <a:solidFill>
                  <a:srgbClr val="C00000"/>
                </a:solidFill>
              </a:rPr>
              <a:t> </a:t>
            </a:r>
            <a:r>
              <a:rPr lang="en-US" sz="2300" dirty="0" err="1">
                <a:solidFill>
                  <a:srgbClr val="C00000"/>
                </a:solidFill>
              </a:rPr>
              <a:t>istražпog</a:t>
            </a:r>
            <a:r>
              <a:rPr lang="en-US" sz="2300" dirty="0">
                <a:solidFill>
                  <a:srgbClr val="C00000"/>
                </a:solidFill>
              </a:rPr>
              <a:t> </a:t>
            </a:r>
            <a:r>
              <a:rPr lang="en-US" sz="2300" dirty="0" err="1">
                <a:solidFill>
                  <a:srgbClr val="C00000"/>
                </a:solidFill>
              </a:rPr>
              <a:t>prostora</a:t>
            </a:r>
            <a:r>
              <a:rPr lang="en-US" sz="2300" dirty="0"/>
              <a:t>;</a:t>
            </a:r>
          </a:p>
          <a:p>
            <a:pPr marL="342900" lvl="0" indent="-342900">
              <a:lnSpc>
                <a:spcPct val="114000"/>
              </a:lnSpc>
              <a:buFont typeface="+mj-lt"/>
              <a:buAutoNum type="arabicPeriod"/>
            </a:pPr>
            <a:r>
              <a:rPr lang="en-US" sz="2300" dirty="0" err="1" smtClean="0">
                <a:solidFill>
                  <a:srgbClr val="C00000"/>
                </a:solidFill>
              </a:rPr>
              <a:t>struktu</a:t>
            </a:r>
            <a:r>
              <a:rPr lang="sr-Latn-ME" sz="2300" dirty="0" smtClean="0">
                <a:solidFill>
                  <a:srgbClr val="C00000"/>
                </a:solidFill>
              </a:rPr>
              <a:t>rn</a:t>
            </a:r>
            <a:r>
              <a:rPr lang="en-US" sz="2300" dirty="0" smtClean="0">
                <a:solidFill>
                  <a:srgbClr val="C00000"/>
                </a:solidFill>
              </a:rPr>
              <a:t>o-</a:t>
            </a:r>
            <a:r>
              <a:rPr lang="en-US" sz="2300" dirty="0" err="1" smtClean="0">
                <a:solidFill>
                  <a:srgbClr val="C00000"/>
                </a:solidFill>
              </a:rPr>
              <a:t>tektonskog</a:t>
            </a:r>
            <a:r>
              <a:rPr lang="en-US" sz="2300" dirty="0" smtClean="0">
                <a:solidFill>
                  <a:srgbClr val="C00000"/>
                </a:solidFill>
              </a:rPr>
              <a:t> </a:t>
            </a:r>
            <a:r>
              <a:rPr lang="en-US" sz="2300" dirty="0" err="1">
                <a:solidFill>
                  <a:srgbClr val="C00000"/>
                </a:solidFill>
              </a:rPr>
              <a:t>sklopa</a:t>
            </a:r>
            <a:r>
              <a:rPr lang="en-US" sz="2300" dirty="0">
                <a:solidFill>
                  <a:srgbClr val="C00000"/>
                </a:solidFill>
              </a:rPr>
              <a:t> </a:t>
            </a:r>
            <a:r>
              <a:rPr lang="sr-Latn-ME" sz="2300" dirty="0" smtClean="0">
                <a:solidFill>
                  <a:srgbClr val="C00000"/>
                </a:solidFill>
              </a:rPr>
              <a:t>l</a:t>
            </a:r>
            <a:r>
              <a:rPr lang="en-US" sz="2300" dirty="0" err="1" smtClean="0">
                <a:solidFill>
                  <a:srgbClr val="C00000"/>
                </a:solidFill>
              </a:rPr>
              <a:t>itostratigrafskih</a:t>
            </a:r>
            <a:r>
              <a:rPr lang="en-US" sz="2300" dirty="0" smtClean="0">
                <a:solidFill>
                  <a:srgbClr val="C00000"/>
                </a:solidFill>
              </a:rPr>
              <a:t> </a:t>
            </a:r>
            <a:r>
              <a:rPr lang="en-US" sz="2300" dirty="0" err="1">
                <a:solidFill>
                  <a:srgbClr val="C00000"/>
                </a:solidFill>
              </a:rPr>
              <a:t>tipova</a:t>
            </a:r>
            <a:r>
              <a:rPr lang="en-US" sz="2300" dirty="0">
                <a:solidFill>
                  <a:srgbClr val="C00000"/>
                </a:solidFill>
              </a:rPr>
              <a:t> </a:t>
            </a:r>
            <a:r>
              <a:rPr lang="en-US" sz="2300" dirty="0" err="1">
                <a:solidFill>
                  <a:srgbClr val="C00000"/>
                </a:solidFill>
              </a:rPr>
              <a:t>stijena</a:t>
            </a:r>
            <a:r>
              <a:rPr lang="en-US" sz="2300" dirty="0">
                <a:solidFill>
                  <a:srgbClr val="C00000"/>
                </a:solidFill>
              </a:rPr>
              <a:t> </a:t>
            </a:r>
            <a:r>
              <a:rPr lang="en-US" sz="2300" dirty="0" err="1"/>
              <a:t>i</a:t>
            </a:r>
            <a:r>
              <a:rPr lang="en-US" sz="2300" dirty="0"/>
              <a:t> </a:t>
            </a:r>
            <a:r>
              <a:rPr lang="en-US" sz="2300" dirty="0" err="1"/>
              <a:t>istražnog</a:t>
            </a:r>
            <a:r>
              <a:rPr lang="en-US" sz="2300" dirty="0"/>
              <a:t> </a:t>
            </a:r>
            <a:r>
              <a:rPr lang="en-US" sz="2300" dirty="0" err="1"/>
              <a:t>prostora</a:t>
            </a:r>
            <a:r>
              <a:rPr lang="en-US" sz="2300" dirty="0"/>
              <a:t> u </a:t>
            </a:r>
            <a:r>
              <a:rPr lang="en-US" sz="2300" dirty="0" err="1"/>
              <a:t>cjeliпi</a:t>
            </a:r>
            <a:r>
              <a:rPr lang="en-US" sz="2300" dirty="0"/>
              <a:t>;</a:t>
            </a:r>
          </a:p>
          <a:p>
            <a:pPr marL="342900" lvl="0" indent="-342900">
              <a:lnSpc>
                <a:spcPct val="114000"/>
              </a:lnSpc>
              <a:buFont typeface="+mj-lt"/>
              <a:buAutoNum type="arabicPeriod"/>
            </a:pPr>
            <a:r>
              <a:rPr lang="en-US" sz="2300" dirty="0" err="1">
                <a:solidFill>
                  <a:srgbClr val="C00000"/>
                </a:solidFill>
              </a:rPr>
              <a:t>egzogeodinamičkih</a:t>
            </a:r>
            <a:r>
              <a:rPr lang="en-US" sz="2300" dirty="0">
                <a:solidFill>
                  <a:srgbClr val="C00000"/>
                </a:solidFill>
              </a:rPr>
              <a:t> </a:t>
            </a:r>
            <a:r>
              <a:rPr lang="en-US" sz="2300" dirty="0" err="1">
                <a:solidFill>
                  <a:srgbClr val="C00000"/>
                </a:solidFill>
              </a:rPr>
              <a:t>procesa</a:t>
            </a:r>
            <a:r>
              <a:rPr lang="en-US" sz="2300" dirty="0">
                <a:solidFill>
                  <a:srgbClr val="C00000"/>
                </a:solidFill>
              </a:rPr>
              <a:t> </a:t>
            </a:r>
            <a:r>
              <a:rPr lang="en-US" sz="2300" dirty="0" err="1">
                <a:solidFill>
                  <a:srgbClr val="C00000"/>
                </a:solidFill>
              </a:rPr>
              <a:t>i</a:t>
            </a:r>
            <a:r>
              <a:rPr lang="en-US" sz="2300" dirty="0">
                <a:solidFill>
                  <a:srgbClr val="C00000"/>
                </a:solidFill>
              </a:rPr>
              <a:t> </a:t>
            </a:r>
            <a:r>
              <a:rPr lang="en-US" sz="2300" dirty="0" err="1">
                <a:solidFill>
                  <a:srgbClr val="C00000"/>
                </a:solidFill>
              </a:rPr>
              <a:t>pojava</a:t>
            </a:r>
            <a:r>
              <a:rPr lang="en-US" sz="2300" dirty="0"/>
              <a:t>, </a:t>
            </a:r>
            <a:r>
              <a:rPr lang="en-US" sz="2300" dirty="0" err="1"/>
              <a:t>uzroka</a:t>
            </a:r>
            <a:r>
              <a:rPr lang="en-US" sz="2300" dirty="0"/>
              <a:t> </a:t>
            </a:r>
            <a:r>
              <a:rPr lang="en-US" sz="2300" dirty="0" err="1"/>
              <a:t>njihovog</a:t>
            </a:r>
            <a:r>
              <a:rPr lang="en-US" sz="2300" dirty="0"/>
              <a:t> </a:t>
            </a:r>
            <a:r>
              <a:rPr lang="en-US" sz="2300" dirty="0" err="1"/>
              <a:t>obrazovanja</a:t>
            </a:r>
            <a:r>
              <a:rPr lang="en-US" sz="2300" dirty="0"/>
              <a:t> </a:t>
            </a:r>
            <a:r>
              <a:rPr lang="en-US" sz="2300" dirty="0" err="1"/>
              <a:t>i</a:t>
            </a:r>
            <a:r>
              <a:rPr lang="en-US" sz="2300" dirty="0"/>
              <a:t> </a:t>
            </a:r>
            <a:r>
              <a:rPr lang="en-US" sz="2300" dirty="0" err="1"/>
              <a:t>dinamike</a:t>
            </a:r>
            <a:r>
              <a:rPr lang="en-US" sz="2300" dirty="0"/>
              <a:t> </a:t>
            </a:r>
            <a:r>
              <a:rPr lang="en-US" sz="2300" dirty="0" err="1"/>
              <a:t>razvoja</a:t>
            </a:r>
            <a:r>
              <a:rPr lang="en-US" sz="2300" dirty="0"/>
              <a:t>;</a:t>
            </a:r>
          </a:p>
          <a:p>
            <a:pPr marL="342900" lvl="0" indent="-342900">
              <a:lnSpc>
                <a:spcPct val="114000"/>
              </a:lnSpc>
              <a:buFont typeface="+mj-lt"/>
              <a:buAutoNum type="arabicPeriod"/>
            </a:pPr>
            <a:r>
              <a:rPr lang="en-US" sz="2300" dirty="0" err="1">
                <a:solidFill>
                  <a:srgbClr val="C00000"/>
                </a:solidFill>
              </a:rPr>
              <a:t>inženjersko-geološke</a:t>
            </a:r>
            <a:r>
              <a:rPr lang="en-US" sz="2300" dirty="0">
                <a:solidFill>
                  <a:srgbClr val="C00000"/>
                </a:solidFill>
              </a:rPr>
              <a:t> </a:t>
            </a:r>
            <a:r>
              <a:rPr lang="en-US" sz="2300" dirty="0" err="1">
                <a:solidFill>
                  <a:srgbClr val="C00000"/>
                </a:solidFill>
              </a:rPr>
              <a:t>klasifikacije</a:t>
            </a:r>
            <a:r>
              <a:rPr lang="en-US" sz="2300" dirty="0">
                <a:solidFill>
                  <a:srgbClr val="C00000"/>
                </a:solidFill>
              </a:rPr>
              <a:t> </a:t>
            </a:r>
            <a:r>
              <a:rPr lang="en-US" sz="2300" dirty="0" err="1">
                <a:solidFill>
                  <a:srgbClr val="C00000"/>
                </a:solidFill>
              </a:rPr>
              <a:t>terena</a:t>
            </a:r>
            <a:r>
              <a:rPr lang="en-US" sz="2300" dirty="0">
                <a:solidFill>
                  <a:srgbClr val="C00000"/>
                </a:solidFill>
              </a:rPr>
              <a:t> </a:t>
            </a:r>
            <a:r>
              <a:rPr lang="en-US" sz="2300" dirty="0" err="1">
                <a:solidFill>
                  <a:srgbClr val="C00000"/>
                </a:solidFill>
              </a:rPr>
              <a:t>sa</a:t>
            </a:r>
            <a:r>
              <a:rPr lang="en-US" sz="2300" dirty="0">
                <a:solidFill>
                  <a:srgbClr val="C00000"/>
                </a:solidFill>
              </a:rPr>
              <a:t> </a:t>
            </a:r>
            <a:r>
              <a:rPr lang="en-US" sz="2300" dirty="0" err="1">
                <a:solidFill>
                  <a:srgbClr val="C00000"/>
                </a:solidFill>
              </a:rPr>
              <a:t>stanovišta</a:t>
            </a:r>
            <a:r>
              <a:rPr lang="en-US" sz="2300" dirty="0">
                <a:solidFill>
                  <a:srgbClr val="C00000"/>
                </a:solidFill>
              </a:rPr>
              <a:t> </a:t>
            </a:r>
            <a:r>
              <a:rPr lang="en-US" sz="2300" dirty="0" err="1">
                <a:solidFill>
                  <a:srgbClr val="C00000"/>
                </a:solidFill>
              </a:rPr>
              <a:t>seizmičke</a:t>
            </a:r>
            <a:r>
              <a:rPr lang="en-US" sz="2300" dirty="0">
                <a:solidFill>
                  <a:srgbClr val="C00000"/>
                </a:solidFill>
              </a:rPr>
              <a:t> </a:t>
            </a:r>
            <a:r>
              <a:rPr lang="en-US" sz="2300" dirty="0" err="1">
                <a:solidFill>
                  <a:srgbClr val="C00000"/>
                </a:solidFill>
              </a:rPr>
              <a:t>mikrorejonizacije</a:t>
            </a:r>
            <a:r>
              <a:rPr lang="en-US" sz="2300" dirty="0">
                <a:solidFill>
                  <a:srgbClr val="C00000"/>
                </a:solidFill>
              </a:rPr>
              <a:t> </a:t>
            </a:r>
            <a:r>
              <a:rPr lang="en-US" sz="2300" dirty="0" err="1">
                <a:solidFill>
                  <a:srgbClr val="C00000"/>
                </a:solidFill>
              </a:rPr>
              <a:t>i</a:t>
            </a:r>
            <a:r>
              <a:rPr lang="en-US" sz="2300" dirty="0">
                <a:solidFill>
                  <a:srgbClr val="C00000"/>
                </a:solidFill>
              </a:rPr>
              <a:t> </a:t>
            </a:r>
            <a:r>
              <a:rPr lang="en-US" sz="2300" dirty="0" err="1">
                <a:solidFill>
                  <a:srgbClr val="C00000"/>
                </a:solidFill>
              </a:rPr>
              <a:t>podobnosti</a:t>
            </a:r>
            <a:r>
              <a:rPr lang="en-US" sz="2300" dirty="0">
                <a:solidFill>
                  <a:srgbClr val="C00000"/>
                </a:solidFill>
              </a:rPr>
              <a:t> </a:t>
            </a:r>
            <a:r>
              <a:rPr lang="en-US" sz="2300" dirty="0" err="1">
                <a:solidFill>
                  <a:srgbClr val="C00000"/>
                </a:solidFill>
              </a:rPr>
              <a:t>za</a:t>
            </a:r>
            <a:r>
              <a:rPr lang="en-US" sz="2300" dirty="0">
                <a:solidFill>
                  <a:srgbClr val="C00000"/>
                </a:solidFill>
              </a:rPr>
              <a:t> </a:t>
            </a:r>
            <a:r>
              <a:rPr lang="en-US" sz="2300" dirty="0" err="1">
                <a:solidFill>
                  <a:srgbClr val="C00000"/>
                </a:solidFill>
              </a:rPr>
              <a:t>izgradnju</a:t>
            </a:r>
            <a:r>
              <a:rPr lang="en-US" sz="2300" dirty="0">
                <a:solidFill>
                  <a:srgbClr val="C00000"/>
                </a:solidFill>
              </a:rPr>
              <a:t> </a:t>
            </a:r>
            <a:r>
              <a:rPr lang="en-US" sz="2300" dirty="0" err="1"/>
              <a:t>objekata</a:t>
            </a:r>
            <a:r>
              <a:rPr lang="en-US" sz="2300" dirty="0"/>
              <a:t> u </a:t>
            </a:r>
            <a:r>
              <a:rPr lang="en-US" sz="2300" dirty="0" err="1"/>
              <a:t>skladu</a:t>
            </a:r>
            <a:r>
              <a:rPr lang="en-US" sz="2300" dirty="0"/>
              <a:t> </a:t>
            </a:r>
            <a:r>
              <a:rPr lang="en-US" sz="2300" dirty="0" err="1"/>
              <a:t>sa</a:t>
            </a:r>
            <a:r>
              <a:rPr lang="en-US" sz="2300" dirty="0"/>
              <a:t> </a:t>
            </a:r>
            <a:r>
              <a:rPr lang="en-US" sz="2300" dirty="0" err="1"/>
              <a:t>važećim</a:t>
            </a:r>
            <a:r>
              <a:rPr lang="en-US" sz="2300" dirty="0"/>
              <a:t> </a:t>
            </a:r>
            <a:r>
              <a:rPr lang="en-US" sz="2300" dirty="0" err="1"/>
              <a:t>građevinskim</a:t>
            </a:r>
            <a:r>
              <a:rPr lang="en-US" sz="2300" dirty="0"/>
              <a:t> </a:t>
            </a:r>
            <a:r>
              <a:rPr lang="en-US" sz="2300" dirty="0" err="1"/>
              <a:t>standardima</a:t>
            </a:r>
            <a:r>
              <a:rPr lang="en-US" sz="2300" dirty="0"/>
              <a:t>;</a:t>
            </a:r>
          </a:p>
          <a:p>
            <a:pPr marL="342900" lvl="0" indent="-342900">
              <a:buFont typeface="+mj-lt"/>
              <a:buAutoNum type="arabicPeriod"/>
            </a:pPr>
            <a:r>
              <a:rPr lang="en-US" sz="2300" dirty="0" err="1">
                <a:solidFill>
                  <a:srgbClr val="C00000"/>
                </a:solidFill>
              </a:rPr>
              <a:t>uslova</a:t>
            </a:r>
            <a:r>
              <a:rPr lang="en-US" sz="2300" dirty="0">
                <a:solidFill>
                  <a:srgbClr val="C00000"/>
                </a:solidFill>
              </a:rPr>
              <a:t>, </a:t>
            </a:r>
            <a:r>
              <a:rPr lang="en-US" sz="2300" dirty="0" err="1">
                <a:solidFill>
                  <a:srgbClr val="C00000"/>
                </a:solidFill>
              </a:rPr>
              <a:t>zalijeganja</a:t>
            </a:r>
            <a:r>
              <a:rPr lang="en-US" sz="2300" dirty="0">
                <a:solidFill>
                  <a:srgbClr val="C00000"/>
                </a:solidFill>
              </a:rPr>
              <a:t>, </a:t>
            </a:r>
            <a:r>
              <a:rPr lang="en-US" sz="2300" dirty="0" err="1">
                <a:solidFill>
                  <a:srgbClr val="C00000"/>
                </a:solidFill>
              </a:rPr>
              <a:t>prostiranja</a:t>
            </a:r>
            <a:r>
              <a:rPr lang="en-US" sz="2300" dirty="0">
                <a:solidFill>
                  <a:srgbClr val="C00000"/>
                </a:solidFill>
              </a:rPr>
              <a:t>, </a:t>
            </a:r>
            <a:r>
              <a:rPr lang="en-US" sz="2300" dirty="0" err="1">
                <a:solidFill>
                  <a:srgbClr val="C00000"/>
                </a:solidFill>
              </a:rPr>
              <a:t>veličine</a:t>
            </a:r>
            <a:r>
              <a:rPr lang="en-US" sz="2300" dirty="0">
                <a:solidFill>
                  <a:srgbClr val="C00000"/>
                </a:solidFill>
              </a:rPr>
              <a:t>, </a:t>
            </a:r>
            <a:r>
              <a:rPr lang="en-US" sz="2300" dirty="0" err="1" smtClean="0">
                <a:solidFill>
                  <a:srgbClr val="C00000"/>
                </a:solidFill>
              </a:rPr>
              <a:t>ob</a:t>
            </a:r>
            <a:r>
              <a:rPr lang="sr-Latn-ME" sz="2300" dirty="0" smtClean="0">
                <a:solidFill>
                  <a:srgbClr val="C00000"/>
                </a:solidFill>
              </a:rPr>
              <a:t>l</a:t>
            </a:r>
            <a:r>
              <a:rPr lang="en-US" sz="2300" dirty="0" err="1" smtClean="0">
                <a:solidFill>
                  <a:srgbClr val="C00000"/>
                </a:solidFill>
              </a:rPr>
              <a:t>ika</a:t>
            </a:r>
            <a:r>
              <a:rPr lang="en-US" sz="2300" dirty="0" smtClean="0">
                <a:solidFill>
                  <a:srgbClr val="C00000"/>
                </a:solidFill>
              </a:rPr>
              <a:t> </a:t>
            </a:r>
            <a:r>
              <a:rPr lang="en-US" sz="2300" dirty="0" err="1">
                <a:solidFill>
                  <a:srgbClr val="C00000"/>
                </a:solidFill>
              </a:rPr>
              <a:t>i</a:t>
            </a:r>
            <a:r>
              <a:rPr lang="en-US" sz="2300" dirty="0">
                <a:solidFill>
                  <a:srgbClr val="C00000"/>
                </a:solidFill>
              </a:rPr>
              <a:t> </a:t>
            </a:r>
            <a:r>
              <a:rPr lang="en-US" sz="2300" dirty="0" err="1" smtClean="0">
                <a:solidFill>
                  <a:srgbClr val="C00000"/>
                </a:solidFill>
              </a:rPr>
              <a:t>gra</a:t>
            </a:r>
            <a:r>
              <a:rPr lang="sr-Latn-ME" sz="2300" dirty="0" smtClean="0">
                <a:solidFill>
                  <a:srgbClr val="C00000"/>
                </a:solidFill>
              </a:rPr>
              <a:t>đ</a:t>
            </a:r>
            <a:r>
              <a:rPr lang="en-US" sz="2300" dirty="0" smtClean="0">
                <a:solidFill>
                  <a:srgbClr val="C00000"/>
                </a:solidFill>
              </a:rPr>
              <a:t>e </a:t>
            </a:r>
            <a:r>
              <a:rPr lang="en-US" sz="2300" dirty="0" err="1" smtClean="0">
                <a:solidFill>
                  <a:srgbClr val="C00000"/>
                </a:solidFill>
              </a:rPr>
              <a:t>leži</a:t>
            </a:r>
            <a:r>
              <a:rPr lang="sr-Latn-ME" sz="2300" dirty="0" smtClean="0">
                <a:solidFill>
                  <a:srgbClr val="C00000"/>
                </a:solidFill>
              </a:rPr>
              <a:t>š</a:t>
            </a:r>
            <a:r>
              <a:rPr lang="en-US" sz="2300" dirty="0" smtClean="0">
                <a:solidFill>
                  <a:srgbClr val="C00000"/>
                </a:solidFill>
              </a:rPr>
              <a:t>ta </a:t>
            </a:r>
            <a:r>
              <a:rPr lang="en-US" sz="2300" dirty="0" err="1">
                <a:solidFill>
                  <a:srgbClr val="C00000"/>
                </a:solidFill>
              </a:rPr>
              <a:t>mineralnih</a:t>
            </a:r>
            <a:r>
              <a:rPr lang="en-US" sz="2300" dirty="0">
                <a:solidFill>
                  <a:srgbClr val="C00000"/>
                </a:solidFill>
              </a:rPr>
              <a:t> </a:t>
            </a:r>
            <a:r>
              <a:rPr lang="en-US" sz="2300" dirty="0" err="1">
                <a:solidFill>
                  <a:srgbClr val="C00000"/>
                </a:solidFill>
              </a:rPr>
              <a:t>sirovina</a:t>
            </a:r>
            <a:r>
              <a:rPr lang="en-US" sz="2300" dirty="0">
                <a:solidFill>
                  <a:srgbClr val="C00000"/>
                </a:solidFill>
              </a:rPr>
              <a:t>, </a:t>
            </a:r>
            <a:r>
              <a:rPr lang="en-US" sz="2300" dirty="0" err="1">
                <a:solidFill>
                  <a:srgbClr val="C00000"/>
                </a:solidFill>
              </a:rPr>
              <a:t>ležista</a:t>
            </a:r>
            <a:r>
              <a:rPr lang="en-US" sz="2300" dirty="0">
                <a:solidFill>
                  <a:srgbClr val="C00000"/>
                </a:solidFill>
              </a:rPr>
              <a:t> </a:t>
            </a:r>
            <a:r>
              <a:rPr lang="en-US" sz="2300" dirty="0" err="1">
                <a:solidFill>
                  <a:srgbClr val="C00000"/>
                </a:solidFill>
              </a:rPr>
              <a:t>podzemnih</a:t>
            </a:r>
            <a:r>
              <a:rPr lang="en-US" sz="2300" dirty="0">
                <a:solidFill>
                  <a:srgbClr val="C00000"/>
                </a:solidFill>
              </a:rPr>
              <a:t> </a:t>
            </a:r>
            <a:r>
              <a:rPr lang="en-US" sz="2300" dirty="0" err="1">
                <a:solidFill>
                  <a:srgbClr val="C00000"/>
                </a:solidFill>
              </a:rPr>
              <a:t>voda</a:t>
            </a:r>
            <a:r>
              <a:rPr lang="en-US" sz="2300" dirty="0"/>
              <a:t>, </a:t>
            </a:r>
            <a:r>
              <a:rPr lang="en-US" sz="2300" dirty="0" err="1"/>
              <a:t>njihovog</a:t>
            </a:r>
            <a:r>
              <a:rPr lang="en-US" sz="2300" dirty="0"/>
              <a:t> </a:t>
            </a:r>
            <a:r>
              <a:rPr lang="en-US" sz="2300" dirty="0" err="1"/>
              <a:t>međusobnog</a:t>
            </a:r>
            <a:r>
              <a:rPr lang="en-US" sz="2300" dirty="0"/>
              <a:t> </a:t>
            </a:r>
            <a:r>
              <a:rPr lang="en-US" sz="2300" dirty="0" err="1" smtClean="0"/>
              <a:t>odnosa</a:t>
            </a:r>
            <a:r>
              <a:rPr lang="en-US" sz="2300" dirty="0" smtClean="0"/>
              <a:t> </a:t>
            </a:r>
            <a:r>
              <a:rPr lang="en-US" sz="2300" dirty="0" err="1"/>
              <a:t>i</a:t>
            </a:r>
            <a:r>
              <a:rPr lang="en-US" sz="2300" dirty="0"/>
              <a:t> </a:t>
            </a:r>
            <a:r>
              <a:rPr lang="en-US" sz="2300" dirty="0" err="1"/>
              <a:t>prostorne</a:t>
            </a:r>
            <a:r>
              <a:rPr lang="en-US" sz="2300" dirty="0"/>
              <a:t> </a:t>
            </a:r>
            <a:r>
              <a:rPr lang="en-US" sz="2300" dirty="0" err="1" smtClean="0"/>
              <a:t>razmješte</a:t>
            </a:r>
            <a:r>
              <a:rPr lang="sr-Latn-ME" sz="2300" dirty="0" smtClean="0"/>
              <a:t>n</a:t>
            </a:r>
            <a:r>
              <a:rPr lang="en-US" sz="2300" dirty="0" err="1" smtClean="0"/>
              <a:t>osti</a:t>
            </a:r>
            <a:r>
              <a:rPr lang="sr-Latn-ME" sz="2300" dirty="0" smtClean="0"/>
              <a:t> </a:t>
            </a:r>
            <a:r>
              <a:rPr lang="en-US" sz="2300" dirty="0" smtClean="0"/>
              <a:t>.</a:t>
            </a:r>
            <a:r>
              <a:rPr lang="sr-Latn-ME" sz="2300" dirty="0" smtClean="0"/>
              <a:t>..</a:t>
            </a:r>
            <a:endParaRPr lang="en-US" sz="2300" dirty="0"/>
          </a:p>
        </p:txBody>
      </p:sp>
    </p:spTree>
    <p:extLst>
      <p:ext uri="{BB962C8B-B14F-4D97-AF65-F5344CB8AC3E}">
        <p14:creationId xmlns:p14="http://schemas.microsoft.com/office/powerpoint/2010/main" val="959093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304800"/>
            <a:ext cx="8686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ME" sz="2100" dirty="0" smtClean="0"/>
              <a:t>Za utvrđivanje </a:t>
            </a:r>
            <a:r>
              <a:rPr lang="sr-Latn-ME" sz="2100" u="sng" dirty="0" smtClean="0"/>
              <a:t>projektnih seizmičkih parametara na lokaciji</a:t>
            </a:r>
            <a:r>
              <a:rPr lang="sr-Latn-ME" sz="2100" dirty="0" smtClean="0"/>
              <a:t> građevinskog objekta</a:t>
            </a:r>
            <a:r>
              <a:rPr lang="sr-Latn-ME" sz="2100" dirty="0"/>
              <a:t>, potrebno je respektovati </a:t>
            </a:r>
            <a:r>
              <a:rPr lang="sr-Latn-ME" sz="2100" b="1" dirty="0"/>
              <a:t>sadržaj važećeg standarda MEST EN1998-1</a:t>
            </a:r>
            <a:r>
              <a:rPr lang="sr-Latn-ME" sz="2100" dirty="0"/>
              <a:t> - </a:t>
            </a:r>
            <a:r>
              <a:rPr lang="en-US" sz="2100" dirty="0" err="1"/>
              <a:t>Projektovanje</a:t>
            </a:r>
            <a:r>
              <a:rPr lang="en-US" sz="2100" dirty="0"/>
              <a:t> </a:t>
            </a:r>
            <a:r>
              <a:rPr lang="sl-SI" sz="2100" dirty="0"/>
              <a:t>seizmički</a:t>
            </a:r>
            <a:r>
              <a:rPr lang="en-US" sz="2100" dirty="0"/>
              <a:t> </a:t>
            </a:r>
            <a:r>
              <a:rPr lang="en-US" sz="2100" dirty="0" err="1" smtClean="0"/>
              <a:t>otpornih</a:t>
            </a:r>
            <a:r>
              <a:rPr lang="en-US" sz="2100" dirty="0" smtClean="0"/>
              <a:t> </a:t>
            </a:r>
            <a:r>
              <a:rPr lang="en-US" sz="2100" dirty="0" err="1"/>
              <a:t>konstrukcija</a:t>
            </a:r>
            <a:r>
              <a:rPr lang="en-US" sz="2100" dirty="0"/>
              <a:t> -</a:t>
            </a:r>
            <a:r>
              <a:rPr lang="sr-Latn-ME" sz="2100" dirty="0"/>
              <a:t> </a:t>
            </a:r>
            <a:r>
              <a:rPr lang="sr-Latn-ME" sz="2100" dirty="0" smtClean="0"/>
              <a:t>d</a:t>
            </a:r>
            <a:r>
              <a:rPr lang="en-US" sz="2100" dirty="0" err="1" smtClean="0"/>
              <a:t>io</a:t>
            </a:r>
            <a:r>
              <a:rPr lang="en-US" sz="2100" dirty="0" smtClean="0"/>
              <a:t> </a:t>
            </a:r>
            <a:r>
              <a:rPr lang="en-US" sz="2100" dirty="0"/>
              <a:t>1: </a:t>
            </a:r>
            <a:r>
              <a:rPr lang="en-US" sz="2100" dirty="0" err="1"/>
              <a:t>Opšta</a:t>
            </a:r>
            <a:r>
              <a:rPr lang="en-US" sz="2100" dirty="0"/>
              <a:t> </a:t>
            </a:r>
            <a:r>
              <a:rPr lang="en-US" sz="2100" dirty="0" err="1"/>
              <a:t>pravila</a:t>
            </a:r>
            <a:r>
              <a:rPr lang="en-US" sz="2100" dirty="0"/>
              <a:t>, </a:t>
            </a:r>
            <a:r>
              <a:rPr lang="sl-SI" sz="2100" dirty="0"/>
              <a:t>seizmička dejstva i </a:t>
            </a:r>
            <a:r>
              <a:rPr lang="en-US" sz="2100" dirty="0" err="1"/>
              <a:t>pravila</a:t>
            </a:r>
            <a:r>
              <a:rPr lang="en-US" sz="2100" dirty="0"/>
              <a:t> </a:t>
            </a:r>
            <a:r>
              <a:rPr lang="en-US" sz="2100" dirty="0" err="1"/>
              <a:t>za</a:t>
            </a:r>
            <a:r>
              <a:rPr lang="en-US" sz="2100" dirty="0"/>
              <a:t> </a:t>
            </a:r>
            <a:r>
              <a:rPr lang="en-US" sz="2100" dirty="0" err="1"/>
              <a:t>zgrade</a:t>
            </a:r>
            <a:endParaRPr lang="en-US" sz="2100" dirty="0"/>
          </a:p>
        </p:txBody>
      </p:sp>
      <p:sp>
        <p:nvSpPr>
          <p:cNvPr id="4" name="Rectangle 3"/>
          <p:cNvSpPr/>
          <p:nvPr/>
        </p:nvSpPr>
        <p:spPr>
          <a:xfrm>
            <a:off x="160317" y="1828800"/>
            <a:ext cx="8823366" cy="41165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sr-Latn-ME" sz="1600" b="1" dirty="0" smtClean="0"/>
              <a:t>U Poglavlju </a:t>
            </a:r>
            <a:r>
              <a:rPr lang="sr-Latn-ME" sz="1600" b="1" dirty="0" smtClean="0"/>
              <a:t>2: </a:t>
            </a:r>
            <a:r>
              <a:rPr lang="en-GB" sz="1600" b="1" dirty="0" err="1" smtClean="0"/>
              <a:t>Nacionalno</a:t>
            </a:r>
            <a:r>
              <a:rPr lang="en-GB" sz="1600" b="1" dirty="0" smtClean="0"/>
              <a:t> </a:t>
            </a:r>
            <a:r>
              <a:rPr lang="en-GB" sz="1600" b="1" dirty="0" err="1"/>
              <a:t>određeni</a:t>
            </a:r>
            <a:r>
              <a:rPr lang="en-GB" sz="1600" b="1" dirty="0"/>
              <a:t> </a:t>
            </a:r>
            <a:r>
              <a:rPr lang="en-GB" sz="1600" b="1" dirty="0" err="1" smtClean="0"/>
              <a:t>parametri</a:t>
            </a:r>
            <a:r>
              <a:rPr lang="sr-Latn-ME" sz="1600" b="1" dirty="0" smtClean="0"/>
              <a:t>, navedeno je:</a:t>
            </a:r>
            <a:endParaRPr lang="en-US" sz="1600" b="1" dirty="0"/>
          </a:p>
          <a:p>
            <a:r>
              <a:rPr lang="en-US" sz="1050" dirty="0"/>
              <a:t> </a:t>
            </a:r>
          </a:p>
          <a:p>
            <a:r>
              <a:rPr lang="fr-FR" sz="1700" u="sng" dirty="0" err="1" smtClean="0"/>
              <a:t>Dodatna</a:t>
            </a:r>
            <a:r>
              <a:rPr lang="fr-FR" sz="1700" u="sng" dirty="0" smtClean="0"/>
              <a:t> </a:t>
            </a:r>
            <a:r>
              <a:rPr lang="fr-FR" sz="1700" u="sng" dirty="0" err="1"/>
              <a:t>geotehni</a:t>
            </a:r>
            <a:r>
              <a:rPr lang="en-US" sz="1700" u="sng" dirty="0" err="1"/>
              <a:t>čka</a:t>
            </a:r>
            <a:r>
              <a:rPr lang="en-US" sz="1700" u="sng" dirty="0"/>
              <a:t> </a:t>
            </a:r>
            <a:r>
              <a:rPr lang="en-US" sz="1700" u="sng" dirty="0" err="1"/>
              <a:t>istraživanja</a:t>
            </a:r>
            <a:r>
              <a:rPr lang="en-US" sz="1700" u="sng" dirty="0"/>
              <a:t> </a:t>
            </a:r>
            <a:r>
              <a:rPr lang="en-US" sz="1700" u="sng" dirty="0" err="1"/>
              <a:t>obuhvataju</a:t>
            </a:r>
            <a:r>
              <a:rPr lang="en-US" sz="1700" dirty="0"/>
              <a:t> </a:t>
            </a:r>
            <a:r>
              <a:rPr lang="en-US" sz="1700" b="1" dirty="0" err="1">
                <a:solidFill>
                  <a:srgbClr val="C00000"/>
                </a:solidFill>
              </a:rPr>
              <a:t>utvrđivanje</a:t>
            </a:r>
            <a:r>
              <a:rPr lang="en-US" sz="1700" b="1" dirty="0">
                <a:solidFill>
                  <a:srgbClr val="C00000"/>
                </a:solidFill>
              </a:rPr>
              <a:t> </a:t>
            </a:r>
            <a:r>
              <a:rPr lang="en-US" sz="1700" b="1" dirty="0" err="1">
                <a:solidFill>
                  <a:srgbClr val="C00000"/>
                </a:solidFill>
              </a:rPr>
              <a:t>seizmičkih</a:t>
            </a:r>
            <a:r>
              <a:rPr lang="en-US" sz="1700" b="1" dirty="0">
                <a:solidFill>
                  <a:srgbClr val="C00000"/>
                </a:solidFill>
              </a:rPr>
              <a:t> </a:t>
            </a:r>
            <a:r>
              <a:rPr lang="en-US" sz="1700" b="1" dirty="0" err="1">
                <a:solidFill>
                  <a:srgbClr val="C00000"/>
                </a:solidFill>
              </a:rPr>
              <a:t>amplifikacionih</a:t>
            </a:r>
            <a:r>
              <a:rPr lang="en-US" sz="1700" b="1" dirty="0">
                <a:solidFill>
                  <a:srgbClr val="C00000"/>
                </a:solidFill>
              </a:rPr>
              <a:t> </a:t>
            </a:r>
            <a:r>
              <a:rPr lang="en-US" sz="1700" b="1" dirty="0" err="1">
                <a:solidFill>
                  <a:srgbClr val="C00000"/>
                </a:solidFill>
              </a:rPr>
              <a:t>svojstava</a:t>
            </a:r>
            <a:r>
              <a:rPr lang="en-US" sz="1700" b="1" dirty="0">
                <a:solidFill>
                  <a:srgbClr val="C00000"/>
                </a:solidFill>
              </a:rPr>
              <a:t> </a:t>
            </a:r>
            <a:r>
              <a:rPr lang="en-US" sz="1700" b="1" dirty="0" err="1">
                <a:solidFill>
                  <a:srgbClr val="C00000"/>
                </a:solidFill>
              </a:rPr>
              <a:t>tla</a:t>
            </a:r>
            <a:r>
              <a:rPr lang="en-US" sz="1700" b="1" dirty="0">
                <a:solidFill>
                  <a:srgbClr val="C00000"/>
                </a:solidFill>
              </a:rPr>
              <a:t>, </a:t>
            </a:r>
            <a:r>
              <a:rPr lang="en-US" sz="1700" b="1" dirty="0" err="1">
                <a:solidFill>
                  <a:srgbClr val="C00000"/>
                </a:solidFill>
              </a:rPr>
              <a:t>odnosno</a:t>
            </a:r>
            <a:r>
              <a:rPr lang="en-US" sz="1700" b="1" dirty="0">
                <a:solidFill>
                  <a:srgbClr val="C00000"/>
                </a:solidFill>
              </a:rPr>
              <a:t> </a:t>
            </a:r>
            <a:r>
              <a:rPr lang="en-US" sz="1700" b="1" dirty="0" err="1">
                <a:solidFill>
                  <a:srgbClr val="C00000"/>
                </a:solidFill>
              </a:rPr>
              <a:t>primjenu</a:t>
            </a:r>
            <a:r>
              <a:rPr lang="en-US" sz="1700" b="1" dirty="0">
                <a:solidFill>
                  <a:srgbClr val="C00000"/>
                </a:solidFill>
              </a:rPr>
              <a:t> </a:t>
            </a:r>
            <a:r>
              <a:rPr lang="en-US" sz="1700" b="1" dirty="0" err="1">
                <a:solidFill>
                  <a:srgbClr val="C00000"/>
                </a:solidFill>
              </a:rPr>
              <a:t>savremenih</a:t>
            </a:r>
            <a:r>
              <a:rPr lang="en-US" sz="1700" b="1" dirty="0">
                <a:solidFill>
                  <a:srgbClr val="C00000"/>
                </a:solidFill>
              </a:rPr>
              <a:t> </a:t>
            </a:r>
            <a:r>
              <a:rPr lang="en-US" sz="1700" b="1" dirty="0" err="1">
                <a:solidFill>
                  <a:srgbClr val="C00000"/>
                </a:solidFill>
              </a:rPr>
              <a:t>postupaka</a:t>
            </a:r>
            <a:r>
              <a:rPr lang="en-US" sz="1700" b="1" dirty="0">
                <a:solidFill>
                  <a:srgbClr val="C00000"/>
                </a:solidFill>
              </a:rPr>
              <a:t> </a:t>
            </a:r>
            <a:r>
              <a:rPr lang="en-US" sz="1700" b="1" dirty="0" err="1">
                <a:solidFill>
                  <a:srgbClr val="C00000"/>
                </a:solidFill>
              </a:rPr>
              <a:t>i</a:t>
            </a:r>
            <a:r>
              <a:rPr lang="en-US" sz="1700" b="1" dirty="0">
                <a:solidFill>
                  <a:srgbClr val="C00000"/>
                </a:solidFill>
              </a:rPr>
              <a:t> </a:t>
            </a:r>
            <a:r>
              <a:rPr lang="en-US" sz="1700" b="1" dirty="0" err="1">
                <a:solidFill>
                  <a:srgbClr val="C00000"/>
                </a:solidFill>
              </a:rPr>
              <a:t>metoda</a:t>
            </a:r>
            <a:r>
              <a:rPr lang="en-US" sz="1700" b="1" dirty="0">
                <a:solidFill>
                  <a:srgbClr val="C00000"/>
                </a:solidFill>
              </a:rPr>
              <a:t> </a:t>
            </a:r>
            <a:r>
              <a:rPr lang="en-US" sz="1700" b="1" dirty="0" err="1">
                <a:solidFill>
                  <a:srgbClr val="C00000"/>
                </a:solidFill>
              </a:rPr>
              <a:t>za</a:t>
            </a:r>
            <a:r>
              <a:rPr lang="en-US" sz="1700" b="1" dirty="0">
                <a:solidFill>
                  <a:srgbClr val="C00000"/>
                </a:solidFill>
              </a:rPr>
              <a:t> </a:t>
            </a:r>
            <a:r>
              <a:rPr lang="en-US" sz="1700" b="1" dirty="0" err="1">
                <a:solidFill>
                  <a:srgbClr val="C00000"/>
                </a:solidFill>
              </a:rPr>
              <a:t>determinisanje</a:t>
            </a:r>
            <a:r>
              <a:rPr lang="en-US" sz="1700" b="1" dirty="0">
                <a:solidFill>
                  <a:srgbClr val="C00000"/>
                </a:solidFill>
              </a:rPr>
              <a:t> </a:t>
            </a:r>
            <a:r>
              <a:rPr lang="en-US" sz="1700" b="1" dirty="0" err="1">
                <a:solidFill>
                  <a:srgbClr val="C00000"/>
                </a:solidFill>
              </a:rPr>
              <a:t>maksimalnih</a:t>
            </a:r>
            <a:r>
              <a:rPr lang="en-US" sz="1700" b="1" dirty="0">
                <a:solidFill>
                  <a:srgbClr val="C00000"/>
                </a:solidFill>
              </a:rPr>
              <a:t> </a:t>
            </a:r>
            <a:r>
              <a:rPr lang="en-US" sz="1700" b="1" dirty="0" err="1">
                <a:solidFill>
                  <a:srgbClr val="C00000"/>
                </a:solidFill>
              </a:rPr>
              <a:t>horizontalnih</a:t>
            </a:r>
            <a:r>
              <a:rPr lang="en-US" sz="1700" b="1" dirty="0">
                <a:solidFill>
                  <a:srgbClr val="C00000"/>
                </a:solidFill>
              </a:rPr>
              <a:t> </a:t>
            </a:r>
            <a:r>
              <a:rPr lang="en-US" sz="1700" b="1" dirty="0" err="1">
                <a:solidFill>
                  <a:srgbClr val="C00000"/>
                </a:solidFill>
              </a:rPr>
              <a:t>ubrzanja</a:t>
            </a:r>
            <a:r>
              <a:rPr lang="en-US" sz="1700" b="1" dirty="0">
                <a:solidFill>
                  <a:srgbClr val="C00000"/>
                </a:solidFill>
              </a:rPr>
              <a:t> </a:t>
            </a:r>
            <a:r>
              <a:rPr lang="en-US" sz="1700" b="1" dirty="0" err="1">
                <a:solidFill>
                  <a:srgbClr val="C00000"/>
                </a:solidFill>
              </a:rPr>
              <a:t>tla</a:t>
            </a:r>
            <a:r>
              <a:rPr lang="en-US" sz="1700" b="1" dirty="0">
                <a:solidFill>
                  <a:srgbClr val="C00000"/>
                </a:solidFill>
              </a:rPr>
              <a:t> </a:t>
            </a:r>
            <a:r>
              <a:rPr lang="en-US" sz="1700" b="1" dirty="0" err="1">
                <a:solidFill>
                  <a:srgbClr val="C00000"/>
                </a:solidFill>
              </a:rPr>
              <a:t>na</a:t>
            </a:r>
            <a:r>
              <a:rPr lang="en-US" sz="1700" b="1" dirty="0">
                <a:solidFill>
                  <a:srgbClr val="C00000"/>
                </a:solidFill>
              </a:rPr>
              <a:t> </a:t>
            </a:r>
            <a:r>
              <a:rPr lang="en-US" sz="1700" b="1" dirty="0" err="1">
                <a:solidFill>
                  <a:srgbClr val="C00000"/>
                </a:solidFill>
              </a:rPr>
              <a:t>nivou</a:t>
            </a:r>
            <a:r>
              <a:rPr lang="en-US" sz="1700" b="1" dirty="0">
                <a:solidFill>
                  <a:srgbClr val="C00000"/>
                </a:solidFill>
              </a:rPr>
              <a:t> </a:t>
            </a:r>
            <a:r>
              <a:rPr lang="en-US" sz="1700" b="1" dirty="0" err="1">
                <a:solidFill>
                  <a:srgbClr val="C00000"/>
                </a:solidFill>
              </a:rPr>
              <a:t>temelja</a:t>
            </a:r>
            <a:r>
              <a:rPr lang="en-US" sz="1700" b="1" dirty="0">
                <a:solidFill>
                  <a:srgbClr val="C00000"/>
                </a:solidFill>
              </a:rPr>
              <a:t> </a:t>
            </a:r>
            <a:r>
              <a:rPr lang="en-US" sz="1700" b="1" dirty="0" err="1">
                <a:solidFill>
                  <a:srgbClr val="C00000"/>
                </a:solidFill>
              </a:rPr>
              <a:t>objekta</a:t>
            </a:r>
            <a:r>
              <a:rPr lang="en-US" sz="1700" dirty="0">
                <a:solidFill>
                  <a:srgbClr val="C00000"/>
                </a:solidFill>
              </a:rPr>
              <a:t>.</a:t>
            </a:r>
          </a:p>
          <a:p>
            <a:r>
              <a:rPr lang="en-US" sz="1200" dirty="0"/>
              <a:t> </a:t>
            </a:r>
          </a:p>
          <a:p>
            <a:r>
              <a:rPr lang="en-US" sz="1700" dirty="0" err="1">
                <a:solidFill>
                  <a:srgbClr val="C00000"/>
                </a:solidFill>
              </a:rPr>
              <a:t>Dodatna</a:t>
            </a:r>
            <a:r>
              <a:rPr lang="en-US" sz="1700" dirty="0">
                <a:solidFill>
                  <a:srgbClr val="C00000"/>
                </a:solidFill>
              </a:rPr>
              <a:t> </a:t>
            </a:r>
            <a:r>
              <a:rPr lang="en-US" sz="1700" dirty="0" err="1">
                <a:solidFill>
                  <a:srgbClr val="C00000"/>
                </a:solidFill>
              </a:rPr>
              <a:t>geotehnička</a:t>
            </a:r>
            <a:r>
              <a:rPr lang="en-US" sz="1700" dirty="0">
                <a:solidFill>
                  <a:srgbClr val="C00000"/>
                </a:solidFill>
              </a:rPr>
              <a:t> </a:t>
            </a:r>
            <a:r>
              <a:rPr lang="en-US" sz="1700" dirty="0" err="1">
                <a:solidFill>
                  <a:srgbClr val="C00000"/>
                </a:solidFill>
              </a:rPr>
              <a:t>istraživanja</a:t>
            </a:r>
            <a:r>
              <a:rPr lang="en-US" sz="1700" dirty="0">
                <a:solidFill>
                  <a:srgbClr val="C00000"/>
                </a:solidFill>
              </a:rPr>
              <a:t> </a:t>
            </a:r>
            <a:r>
              <a:rPr lang="en-US" sz="1700" u="sng" dirty="0" err="1">
                <a:solidFill>
                  <a:srgbClr val="C00000"/>
                </a:solidFill>
              </a:rPr>
              <a:t>su</a:t>
            </a:r>
            <a:r>
              <a:rPr lang="en-US" sz="1700" u="sng" dirty="0">
                <a:solidFill>
                  <a:srgbClr val="C00000"/>
                </a:solidFill>
              </a:rPr>
              <a:t> </a:t>
            </a:r>
            <a:r>
              <a:rPr lang="en-US" sz="1700" u="sng" dirty="0" err="1">
                <a:solidFill>
                  <a:srgbClr val="C00000"/>
                </a:solidFill>
              </a:rPr>
              <a:t>obavezujuća</a:t>
            </a:r>
            <a:r>
              <a:rPr lang="en-US" sz="1700" u="sng" dirty="0">
                <a:solidFill>
                  <a:srgbClr val="C00000"/>
                </a:solidFill>
              </a:rPr>
              <a:t> </a:t>
            </a:r>
            <a:r>
              <a:rPr lang="en-US" sz="1700" u="sng" dirty="0" err="1">
                <a:solidFill>
                  <a:srgbClr val="C00000"/>
                </a:solidFill>
              </a:rPr>
              <a:t>kod</a:t>
            </a:r>
            <a:r>
              <a:rPr lang="en-US" sz="1700" u="sng" dirty="0">
                <a:solidFill>
                  <a:srgbClr val="C00000"/>
                </a:solidFill>
              </a:rPr>
              <a:t> </a:t>
            </a:r>
            <a:r>
              <a:rPr lang="en-US" sz="1700" u="sng" dirty="0" err="1">
                <a:solidFill>
                  <a:srgbClr val="C00000"/>
                </a:solidFill>
              </a:rPr>
              <a:t>konstrukcija</a:t>
            </a:r>
            <a:r>
              <a:rPr lang="en-US" sz="1700" u="sng" dirty="0">
                <a:solidFill>
                  <a:srgbClr val="C00000"/>
                </a:solidFill>
              </a:rPr>
              <a:t> </a:t>
            </a:r>
            <a:r>
              <a:rPr lang="en-US" sz="1700" u="sng" dirty="0" err="1">
                <a:solidFill>
                  <a:srgbClr val="C00000"/>
                </a:solidFill>
              </a:rPr>
              <a:t>klase</a:t>
            </a:r>
            <a:r>
              <a:rPr lang="en-US" sz="1700" u="sng" dirty="0">
                <a:solidFill>
                  <a:srgbClr val="C00000"/>
                </a:solidFill>
              </a:rPr>
              <a:t> </a:t>
            </a:r>
            <a:r>
              <a:rPr lang="en-US" sz="1700" u="sng" dirty="0" err="1">
                <a:solidFill>
                  <a:srgbClr val="C00000"/>
                </a:solidFill>
              </a:rPr>
              <a:t>značaja</a:t>
            </a:r>
            <a:r>
              <a:rPr lang="en-US" sz="1700" u="sng" dirty="0">
                <a:solidFill>
                  <a:srgbClr val="C00000"/>
                </a:solidFill>
              </a:rPr>
              <a:t> III </a:t>
            </a:r>
            <a:r>
              <a:rPr lang="en-US" sz="1700" u="sng" dirty="0" err="1">
                <a:solidFill>
                  <a:srgbClr val="C00000"/>
                </a:solidFill>
              </a:rPr>
              <a:t>i</a:t>
            </a:r>
            <a:r>
              <a:rPr lang="en-US" sz="1700" u="sng" dirty="0">
                <a:solidFill>
                  <a:srgbClr val="C00000"/>
                </a:solidFill>
              </a:rPr>
              <a:t> IV</a:t>
            </a:r>
            <a:r>
              <a:rPr lang="en-US" sz="1700" dirty="0">
                <a:solidFill>
                  <a:srgbClr val="C00000"/>
                </a:solidFill>
              </a:rPr>
              <a:t> u </a:t>
            </a:r>
            <a:r>
              <a:rPr lang="en-US" sz="1700" u="sng" dirty="0" err="1">
                <a:solidFill>
                  <a:srgbClr val="C00000"/>
                </a:solidFill>
              </a:rPr>
              <a:t>seizmičkim</a:t>
            </a:r>
            <a:r>
              <a:rPr lang="en-US" sz="1700" u="sng" dirty="0">
                <a:solidFill>
                  <a:srgbClr val="C00000"/>
                </a:solidFill>
              </a:rPr>
              <a:t> </a:t>
            </a:r>
            <a:r>
              <a:rPr lang="en-US" sz="1700" u="sng" dirty="0" err="1">
                <a:solidFill>
                  <a:srgbClr val="C00000"/>
                </a:solidFill>
              </a:rPr>
              <a:t>zonama</a:t>
            </a:r>
            <a:r>
              <a:rPr lang="en-US" sz="1700" u="sng" dirty="0">
                <a:solidFill>
                  <a:srgbClr val="C00000"/>
                </a:solidFill>
              </a:rPr>
              <a:t> III - IV</a:t>
            </a:r>
            <a:r>
              <a:rPr lang="en-US" sz="1700" dirty="0">
                <a:solidFill>
                  <a:srgbClr val="C00000"/>
                </a:solidFill>
              </a:rPr>
              <a:t> </a:t>
            </a:r>
            <a:r>
              <a:rPr lang="en-US" sz="1700" dirty="0" err="1" smtClean="0">
                <a:solidFill>
                  <a:srgbClr val="C00000"/>
                </a:solidFill>
              </a:rPr>
              <a:t>kod</a:t>
            </a:r>
            <a:r>
              <a:rPr lang="en-US" sz="1700" dirty="0" smtClean="0">
                <a:solidFill>
                  <a:srgbClr val="C00000"/>
                </a:solidFill>
              </a:rPr>
              <a:t> </a:t>
            </a:r>
            <a:r>
              <a:rPr lang="en-US" sz="1700" u="sng" dirty="0" err="1">
                <a:solidFill>
                  <a:srgbClr val="C00000"/>
                </a:solidFill>
              </a:rPr>
              <a:t>svih</a:t>
            </a:r>
            <a:r>
              <a:rPr lang="en-US" sz="1700" u="sng" dirty="0">
                <a:solidFill>
                  <a:srgbClr val="C00000"/>
                </a:solidFill>
              </a:rPr>
              <a:t> </a:t>
            </a:r>
            <a:r>
              <a:rPr lang="en-US" sz="1700" u="sng" dirty="0" err="1">
                <a:solidFill>
                  <a:srgbClr val="C00000"/>
                </a:solidFill>
              </a:rPr>
              <a:t>tipova</a:t>
            </a:r>
            <a:r>
              <a:rPr lang="en-US" sz="1700" u="sng" dirty="0">
                <a:solidFill>
                  <a:srgbClr val="C00000"/>
                </a:solidFill>
              </a:rPr>
              <a:t> </a:t>
            </a:r>
            <a:r>
              <a:rPr lang="en-US" sz="1700" u="sng" dirty="0" err="1">
                <a:solidFill>
                  <a:srgbClr val="C00000"/>
                </a:solidFill>
              </a:rPr>
              <a:t>tla</a:t>
            </a:r>
            <a:r>
              <a:rPr lang="en-US" sz="1700" dirty="0">
                <a:solidFill>
                  <a:srgbClr val="C00000"/>
                </a:solidFill>
              </a:rPr>
              <a:t>, </a:t>
            </a:r>
            <a:r>
              <a:rPr lang="en-US" sz="1700" dirty="0" err="1">
                <a:solidFill>
                  <a:srgbClr val="C00000"/>
                </a:solidFill>
              </a:rPr>
              <a:t>zatim</a:t>
            </a:r>
            <a:r>
              <a:rPr lang="en-US" sz="1700" dirty="0">
                <a:solidFill>
                  <a:srgbClr val="C00000"/>
                </a:solidFill>
              </a:rPr>
              <a:t> </a:t>
            </a:r>
            <a:r>
              <a:rPr lang="en-US" sz="1700" dirty="0" err="1">
                <a:solidFill>
                  <a:srgbClr val="C00000"/>
                </a:solidFill>
              </a:rPr>
              <a:t>kod</a:t>
            </a:r>
            <a:r>
              <a:rPr lang="en-US" sz="1700" dirty="0">
                <a:solidFill>
                  <a:srgbClr val="C00000"/>
                </a:solidFill>
              </a:rPr>
              <a:t> </a:t>
            </a:r>
            <a:r>
              <a:rPr lang="en-US" sz="1700" dirty="0" err="1">
                <a:solidFill>
                  <a:srgbClr val="C00000"/>
                </a:solidFill>
              </a:rPr>
              <a:t>konstrukcija</a:t>
            </a:r>
            <a:r>
              <a:rPr lang="en-US" sz="1700" dirty="0">
                <a:solidFill>
                  <a:srgbClr val="C00000"/>
                </a:solidFill>
              </a:rPr>
              <a:t> </a:t>
            </a:r>
            <a:r>
              <a:rPr lang="en-US" sz="1700" u="sng" dirty="0" err="1">
                <a:solidFill>
                  <a:srgbClr val="C00000"/>
                </a:solidFill>
              </a:rPr>
              <a:t>klase</a:t>
            </a:r>
            <a:r>
              <a:rPr lang="en-US" sz="1700" u="sng" dirty="0">
                <a:solidFill>
                  <a:srgbClr val="C00000"/>
                </a:solidFill>
              </a:rPr>
              <a:t> </a:t>
            </a:r>
            <a:r>
              <a:rPr lang="en-US" sz="1700" u="sng" dirty="0" err="1">
                <a:solidFill>
                  <a:srgbClr val="C00000"/>
                </a:solidFill>
              </a:rPr>
              <a:t>značaja</a:t>
            </a:r>
            <a:r>
              <a:rPr lang="en-US" sz="1700" u="sng" dirty="0">
                <a:solidFill>
                  <a:srgbClr val="C00000"/>
                </a:solidFill>
              </a:rPr>
              <a:t> II u </a:t>
            </a:r>
            <a:r>
              <a:rPr lang="en-US" sz="1700" u="sng" dirty="0" err="1">
                <a:solidFill>
                  <a:srgbClr val="C00000"/>
                </a:solidFill>
              </a:rPr>
              <a:t>seizmičkoj</a:t>
            </a:r>
            <a:r>
              <a:rPr lang="en-US" sz="1700" u="sng" dirty="0">
                <a:solidFill>
                  <a:srgbClr val="C00000"/>
                </a:solidFill>
              </a:rPr>
              <a:t> </a:t>
            </a:r>
            <a:r>
              <a:rPr lang="en-US" sz="1700" u="sng" dirty="0" err="1">
                <a:solidFill>
                  <a:srgbClr val="C00000"/>
                </a:solidFill>
              </a:rPr>
              <a:t>zoni</a:t>
            </a:r>
            <a:r>
              <a:rPr lang="en-US" sz="1700" u="sng" dirty="0">
                <a:solidFill>
                  <a:srgbClr val="C00000"/>
                </a:solidFill>
              </a:rPr>
              <a:t> IV</a:t>
            </a:r>
            <a:r>
              <a:rPr lang="en-US" sz="1700" dirty="0">
                <a:solidFill>
                  <a:srgbClr val="C00000"/>
                </a:solidFill>
              </a:rPr>
              <a:t> </a:t>
            </a:r>
            <a:r>
              <a:rPr lang="en-US" sz="1700" dirty="0" err="1">
                <a:solidFill>
                  <a:srgbClr val="C00000"/>
                </a:solidFill>
              </a:rPr>
              <a:t>kod</a:t>
            </a:r>
            <a:r>
              <a:rPr lang="en-US" sz="1700" dirty="0">
                <a:solidFill>
                  <a:srgbClr val="C00000"/>
                </a:solidFill>
              </a:rPr>
              <a:t> </a:t>
            </a:r>
            <a:r>
              <a:rPr lang="en-US" sz="1700" dirty="0" err="1">
                <a:solidFill>
                  <a:srgbClr val="C00000"/>
                </a:solidFill>
              </a:rPr>
              <a:t>tipova</a:t>
            </a:r>
            <a:r>
              <a:rPr lang="en-US" sz="1700" dirty="0">
                <a:solidFill>
                  <a:srgbClr val="C00000"/>
                </a:solidFill>
              </a:rPr>
              <a:t> </a:t>
            </a:r>
            <a:r>
              <a:rPr lang="en-US" sz="1700" dirty="0" err="1">
                <a:solidFill>
                  <a:srgbClr val="C00000"/>
                </a:solidFill>
              </a:rPr>
              <a:t>tla</a:t>
            </a:r>
            <a:r>
              <a:rPr lang="en-US" sz="1700" dirty="0">
                <a:solidFill>
                  <a:srgbClr val="C00000"/>
                </a:solidFill>
              </a:rPr>
              <a:t> </a:t>
            </a:r>
            <a:r>
              <a:rPr lang="en-US" sz="1700" i="1" dirty="0">
                <a:solidFill>
                  <a:srgbClr val="C00000"/>
                </a:solidFill>
              </a:rPr>
              <a:t>S</a:t>
            </a:r>
            <a:r>
              <a:rPr lang="en-US" sz="1700" baseline="-25000" dirty="0">
                <a:solidFill>
                  <a:srgbClr val="C00000"/>
                </a:solidFill>
              </a:rPr>
              <a:t>1</a:t>
            </a:r>
            <a:r>
              <a:rPr lang="en-US" sz="1700" i="1" dirty="0">
                <a:solidFill>
                  <a:srgbClr val="C00000"/>
                </a:solidFill>
              </a:rPr>
              <a:t> </a:t>
            </a:r>
            <a:r>
              <a:rPr lang="en-US" sz="1700" i="1" dirty="0" err="1">
                <a:solidFill>
                  <a:srgbClr val="C00000"/>
                </a:solidFill>
              </a:rPr>
              <a:t>i</a:t>
            </a:r>
            <a:r>
              <a:rPr lang="en-US" sz="1700" i="1" dirty="0">
                <a:solidFill>
                  <a:srgbClr val="C00000"/>
                </a:solidFill>
              </a:rPr>
              <a:t> </a:t>
            </a:r>
            <a:r>
              <a:rPr lang="en-US" sz="1700" i="1" dirty="0" smtClean="0">
                <a:solidFill>
                  <a:srgbClr val="C00000"/>
                </a:solidFill>
              </a:rPr>
              <a:t>S</a:t>
            </a:r>
            <a:r>
              <a:rPr lang="en-US" sz="1700" baseline="-25000" dirty="0" smtClean="0">
                <a:solidFill>
                  <a:srgbClr val="C00000"/>
                </a:solidFill>
              </a:rPr>
              <a:t>2</a:t>
            </a:r>
            <a:r>
              <a:rPr lang="en-US" sz="1700" dirty="0" smtClean="0"/>
              <a:t>, </a:t>
            </a:r>
            <a:r>
              <a:rPr lang="en-US" sz="1700" dirty="0" err="1"/>
              <a:t>kao</a:t>
            </a:r>
            <a:r>
              <a:rPr lang="en-US" sz="1700" dirty="0"/>
              <a:t> </a:t>
            </a:r>
            <a:r>
              <a:rPr lang="en-US" sz="1700" dirty="0" err="1"/>
              <a:t>i</a:t>
            </a:r>
            <a:r>
              <a:rPr lang="en-US" sz="1700" dirty="0"/>
              <a:t> u </a:t>
            </a:r>
            <a:r>
              <a:rPr lang="en-US" sz="1700" dirty="0" err="1"/>
              <a:t>slučaju</a:t>
            </a:r>
            <a:r>
              <a:rPr lang="en-US" sz="1700" dirty="0"/>
              <a:t> </a:t>
            </a:r>
            <a:r>
              <a:rPr lang="en-US" sz="1700" dirty="0" err="1"/>
              <a:t>kada</a:t>
            </a:r>
            <a:r>
              <a:rPr lang="en-US" sz="1700" dirty="0"/>
              <a:t> </a:t>
            </a:r>
            <a:r>
              <a:rPr lang="en-US" sz="1700" dirty="0" err="1"/>
              <a:t>vlasnik</a:t>
            </a:r>
            <a:r>
              <a:rPr lang="en-US" sz="1700" dirty="0"/>
              <a:t>/</a:t>
            </a:r>
            <a:r>
              <a:rPr lang="en-US" sz="1700" dirty="0" err="1"/>
              <a:t>investitor</a:t>
            </a:r>
            <a:r>
              <a:rPr lang="en-US" sz="1700" dirty="0"/>
              <a:t> </a:t>
            </a:r>
            <a:r>
              <a:rPr lang="en-US" sz="1700" dirty="0" err="1"/>
              <a:t>objekta</a:t>
            </a:r>
            <a:r>
              <a:rPr lang="en-US" sz="1700" dirty="0"/>
              <a:t> </a:t>
            </a:r>
            <a:r>
              <a:rPr lang="en-US" sz="1700" dirty="0" err="1"/>
              <a:t>zahtijeva</a:t>
            </a:r>
            <a:r>
              <a:rPr lang="en-US" sz="1700" dirty="0"/>
              <a:t> </a:t>
            </a:r>
            <a:r>
              <a:rPr lang="en-US" sz="1700" dirty="0" err="1"/>
              <a:t>dodatno</a:t>
            </a:r>
            <a:r>
              <a:rPr lang="en-US" sz="1700" dirty="0"/>
              <a:t> </a:t>
            </a:r>
            <a:r>
              <a:rPr lang="en-US" sz="1700" dirty="0" err="1"/>
              <a:t>ispitivanje</a:t>
            </a:r>
            <a:r>
              <a:rPr lang="en-US" sz="1700" dirty="0"/>
              <a:t> </a:t>
            </a:r>
            <a:r>
              <a:rPr lang="en-US" sz="1700" dirty="0" err="1"/>
              <a:t>tla</a:t>
            </a:r>
            <a:r>
              <a:rPr lang="en-US" sz="1700" dirty="0"/>
              <a:t>.</a:t>
            </a:r>
          </a:p>
          <a:p>
            <a:r>
              <a:rPr lang="en-US" sz="1200" dirty="0"/>
              <a:t> </a:t>
            </a:r>
            <a:endParaRPr lang="en-US" sz="1000" dirty="0"/>
          </a:p>
          <a:p>
            <a:r>
              <a:rPr lang="fr-FR" sz="1600" dirty="0" err="1" smtClean="0"/>
              <a:t>Nije</a:t>
            </a:r>
            <a:r>
              <a:rPr lang="fr-FR" sz="1600" dirty="0" smtClean="0"/>
              <a:t> </a:t>
            </a:r>
            <a:r>
              <a:rPr lang="fr-FR" sz="1600" dirty="0" err="1"/>
              <a:t>obavezujuće</a:t>
            </a:r>
            <a:r>
              <a:rPr lang="fr-FR" sz="1600" dirty="0"/>
              <a:t> </a:t>
            </a:r>
            <a:r>
              <a:rPr lang="fr-FR" sz="1600" dirty="0" err="1"/>
              <a:t>izvođenje</a:t>
            </a:r>
            <a:r>
              <a:rPr lang="fr-FR" sz="1600" dirty="0"/>
              <a:t> </a:t>
            </a:r>
            <a:r>
              <a:rPr lang="fr-FR" sz="1600" dirty="0" err="1"/>
              <a:t>dodatnih</a:t>
            </a:r>
            <a:r>
              <a:rPr lang="fr-FR" sz="1600" dirty="0"/>
              <a:t> </a:t>
            </a:r>
            <a:r>
              <a:rPr lang="fr-FR" sz="1600" dirty="0" err="1"/>
              <a:t>geotehničkih</a:t>
            </a:r>
            <a:r>
              <a:rPr lang="fr-FR" sz="1600" dirty="0"/>
              <a:t> </a:t>
            </a:r>
            <a:r>
              <a:rPr lang="fr-FR" sz="1600" dirty="0" err="1"/>
              <a:t>istraživanja</a:t>
            </a:r>
            <a:r>
              <a:rPr lang="fr-FR" sz="1600" dirty="0"/>
              <a:t> u </a:t>
            </a:r>
            <a:r>
              <a:rPr lang="fr-FR" sz="1600" dirty="0" err="1"/>
              <a:t>sljedećim</a:t>
            </a:r>
            <a:r>
              <a:rPr lang="fr-FR" sz="1600" dirty="0"/>
              <a:t> </a:t>
            </a:r>
            <a:r>
              <a:rPr lang="fr-FR" sz="1600" dirty="0" err="1"/>
              <a:t>slučajevima</a:t>
            </a:r>
            <a:r>
              <a:rPr lang="fr-FR" sz="1600" dirty="0"/>
              <a:t>:</a:t>
            </a:r>
            <a:endParaRPr lang="en-US" sz="1600" dirty="0"/>
          </a:p>
          <a:p>
            <a:r>
              <a:rPr lang="en-US" sz="1200" dirty="0"/>
              <a:t> </a:t>
            </a:r>
          </a:p>
          <a:p>
            <a:pPr lvl="0"/>
            <a:r>
              <a:rPr lang="en-US" sz="1600" dirty="0" err="1"/>
              <a:t>za</a:t>
            </a:r>
            <a:r>
              <a:rPr lang="en-US" sz="1600" dirty="0"/>
              <a:t> </a:t>
            </a:r>
            <a:r>
              <a:rPr lang="en-US" sz="1600" dirty="0" err="1"/>
              <a:t>konstrukcije</a:t>
            </a:r>
            <a:r>
              <a:rPr lang="en-US" sz="1600" dirty="0"/>
              <a:t> </a:t>
            </a:r>
            <a:r>
              <a:rPr lang="en-US" sz="1600" dirty="0" err="1"/>
              <a:t>klase</a:t>
            </a:r>
            <a:r>
              <a:rPr lang="en-US" sz="1600" dirty="0"/>
              <a:t> </a:t>
            </a:r>
            <a:r>
              <a:rPr lang="en-US" sz="1600" dirty="0" err="1"/>
              <a:t>značaja</a:t>
            </a:r>
            <a:r>
              <a:rPr lang="en-US" sz="1600" dirty="0"/>
              <a:t> I u </a:t>
            </a:r>
            <a:r>
              <a:rPr lang="en-US" sz="1600" dirty="0" err="1"/>
              <a:t>seizmičkim</a:t>
            </a:r>
            <a:r>
              <a:rPr lang="en-US" sz="1600" dirty="0"/>
              <a:t> </a:t>
            </a:r>
            <a:r>
              <a:rPr lang="en-US" sz="1600" dirty="0" err="1"/>
              <a:t>zonama</a:t>
            </a:r>
            <a:r>
              <a:rPr lang="en-US" sz="1600" dirty="0"/>
              <a:t> I - IV </a:t>
            </a:r>
            <a:r>
              <a:rPr lang="en-US" sz="1600" dirty="0" err="1"/>
              <a:t>kod</a:t>
            </a:r>
            <a:r>
              <a:rPr lang="en-US" sz="1600" dirty="0"/>
              <a:t> </a:t>
            </a:r>
            <a:r>
              <a:rPr lang="en-US" sz="1600" dirty="0" err="1"/>
              <a:t>svih</a:t>
            </a:r>
            <a:r>
              <a:rPr lang="en-US" sz="1600" dirty="0"/>
              <a:t> </a:t>
            </a:r>
            <a:r>
              <a:rPr lang="en-US" sz="1600" dirty="0" err="1"/>
              <a:t>tipova</a:t>
            </a:r>
            <a:r>
              <a:rPr lang="en-US" sz="1600" dirty="0"/>
              <a:t> </a:t>
            </a:r>
            <a:r>
              <a:rPr lang="en-US" sz="1600" dirty="0" err="1"/>
              <a:t>tla</a:t>
            </a:r>
            <a:r>
              <a:rPr lang="en-US" sz="1600" dirty="0"/>
              <a:t>, </a:t>
            </a:r>
          </a:p>
          <a:p>
            <a:pPr lvl="0"/>
            <a:r>
              <a:rPr lang="en-US" sz="1600" dirty="0" err="1"/>
              <a:t>za</a:t>
            </a:r>
            <a:r>
              <a:rPr lang="en-US" sz="1600" dirty="0"/>
              <a:t> </a:t>
            </a:r>
            <a:r>
              <a:rPr lang="en-US" sz="1600" dirty="0" err="1"/>
              <a:t>konstrukcije</a:t>
            </a:r>
            <a:r>
              <a:rPr lang="en-US" sz="1600" dirty="0"/>
              <a:t> </a:t>
            </a:r>
            <a:r>
              <a:rPr lang="en-US" sz="1600" dirty="0" err="1"/>
              <a:t>klase</a:t>
            </a:r>
            <a:r>
              <a:rPr lang="en-US" sz="1600" dirty="0"/>
              <a:t> </a:t>
            </a:r>
            <a:r>
              <a:rPr lang="en-US" sz="1600" dirty="0" err="1"/>
              <a:t>značaja</a:t>
            </a:r>
            <a:r>
              <a:rPr lang="en-US" sz="1600" dirty="0"/>
              <a:t> II u </a:t>
            </a:r>
            <a:r>
              <a:rPr lang="en-US" sz="1600" dirty="0" err="1"/>
              <a:t>seizmičkim</a:t>
            </a:r>
            <a:r>
              <a:rPr lang="en-US" sz="1600" dirty="0"/>
              <a:t> </a:t>
            </a:r>
            <a:r>
              <a:rPr lang="en-US" sz="1600" dirty="0" err="1"/>
              <a:t>zonama</a:t>
            </a:r>
            <a:r>
              <a:rPr lang="en-US" sz="1600" dirty="0"/>
              <a:t> I – III, </a:t>
            </a:r>
            <a:r>
              <a:rPr lang="en-US" sz="1600" dirty="0" err="1"/>
              <a:t>kod</a:t>
            </a:r>
            <a:r>
              <a:rPr lang="en-US" sz="1600" dirty="0"/>
              <a:t> </a:t>
            </a:r>
            <a:r>
              <a:rPr lang="en-US" sz="1600" dirty="0" err="1"/>
              <a:t>svih</a:t>
            </a:r>
            <a:r>
              <a:rPr lang="en-US" sz="1600" dirty="0"/>
              <a:t> </a:t>
            </a:r>
            <a:r>
              <a:rPr lang="en-US" sz="1600" dirty="0" err="1"/>
              <a:t>tipova</a:t>
            </a:r>
            <a:r>
              <a:rPr lang="en-US" sz="1600" dirty="0"/>
              <a:t> </a:t>
            </a:r>
            <a:r>
              <a:rPr lang="en-US" sz="1600" dirty="0" err="1"/>
              <a:t>tla</a:t>
            </a:r>
            <a:r>
              <a:rPr lang="en-US" sz="1600" dirty="0"/>
              <a:t>, </a:t>
            </a:r>
            <a:r>
              <a:rPr lang="en-US" sz="1600" dirty="0" err="1"/>
              <a:t>kao</a:t>
            </a:r>
            <a:r>
              <a:rPr lang="en-US" sz="1600" dirty="0"/>
              <a:t> </a:t>
            </a:r>
            <a:r>
              <a:rPr lang="en-US" sz="1600" dirty="0" err="1"/>
              <a:t>i</a:t>
            </a:r>
            <a:r>
              <a:rPr lang="en-US" sz="1600" dirty="0"/>
              <a:t> u </a:t>
            </a:r>
            <a:r>
              <a:rPr lang="en-US" sz="1600" dirty="0" err="1"/>
              <a:t>seizmičkoj</a:t>
            </a:r>
            <a:r>
              <a:rPr lang="en-US" sz="1600" dirty="0"/>
              <a:t> </a:t>
            </a:r>
            <a:r>
              <a:rPr lang="en-US" sz="1600" dirty="0" err="1"/>
              <a:t>zoni</a:t>
            </a:r>
            <a:r>
              <a:rPr lang="en-US" sz="1600" dirty="0"/>
              <a:t> IV </a:t>
            </a:r>
            <a:r>
              <a:rPr lang="en-US" sz="1600" dirty="0" err="1"/>
              <a:t>kod</a:t>
            </a:r>
            <a:r>
              <a:rPr lang="en-US" sz="1600" dirty="0"/>
              <a:t> </a:t>
            </a:r>
            <a:r>
              <a:rPr lang="en-US" sz="1600" dirty="0" err="1"/>
              <a:t>tipova</a:t>
            </a:r>
            <a:r>
              <a:rPr lang="en-US" sz="1600" dirty="0"/>
              <a:t> </a:t>
            </a:r>
            <a:r>
              <a:rPr lang="en-US" sz="1600" dirty="0" err="1"/>
              <a:t>tla</a:t>
            </a:r>
            <a:r>
              <a:rPr lang="en-US" sz="1600" dirty="0"/>
              <a:t> A-D,</a:t>
            </a:r>
          </a:p>
          <a:p>
            <a:pPr lvl="0"/>
            <a:r>
              <a:rPr lang="en-US" sz="1600" dirty="0" err="1"/>
              <a:t>za</a:t>
            </a:r>
            <a:r>
              <a:rPr lang="en-US" sz="1600" dirty="0"/>
              <a:t> </a:t>
            </a:r>
            <a:r>
              <a:rPr lang="en-US" sz="1600" dirty="0" err="1"/>
              <a:t>konstrukcije</a:t>
            </a:r>
            <a:r>
              <a:rPr lang="en-US" sz="1600" dirty="0"/>
              <a:t> </a:t>
            </a:r>
            <a:r>
              <a:rPr lang="en-US" sz="1600" dirty="0" err="1"/>
              <a:t>klase</a:t>
            </a:r>
            <a:r>
              <a:rPr lang="en-US" sz="1600" dirty="0"/>
              <a:t> </a:t>
            </a:r>
            <a:r>
              <a:rPr lang="en-US" sz="1600" dirty="0" err="1"/>
              <a:t>značaja</a:t>
            </a:r>
            <a:r>
              <a:rPr lang="en-US" sz="1600" dirty="0"/>
              <a:t> III </a:t>
            </a:r>
            <a:r>
              <a:rPr lang="en-US" sz="1600" dirty="0" err="1"/>
              <a:t>i</a:t>
            </a:r>
            <a:r>
              <a:rPr lang="en-US" sz="1600" dirty="0"/>
              <a:t> IV u </a:t>
            </a:r>
            <a:r>
              <a:rPr lang="en-US" sz="1600" dirty="0" err="1"/>
              <a:t>seizmičkim</a:t>
            </a:r>
            <a:r>
              <a:rPr lang="en-US" sz="1600" dirty="0"/>
              <a:t> </a:t>
            </a:r>
            <a:r>
              <a:rPr lang="en-US" sz="1600" dirty="0" err="1"/>
              <a:t>zonama</a:t>
            </a:r>
            <a:r>
              <a:rPr lang="en-US" sz="1600" dirty="0"/>
              <a:t> I – II, </a:t>
            </a:r>
            <a:r>
              <a:rPr lang="en-US" sz="1600" dirty="0" err="1"/>
              <a:t>kod</a:t>
            </a:r>
            <a:r>
              <a:rPr lang="en-US" sz="1600" dirty="0"/>
              <a:t> </a:t>
            </a:r>
            <a:r>
              <a:rPr lang="en-US" sz="1600" dirty="0" err="1"/>
              <a:t>svih</a:t>
            </a:r>
            <a:r>
              <a:rPr lang="en-US" sz="1600" dirty="0"/>
              <a:t> </a:t>
            </a:r>
            <a:r>
              <a:rPr lang="en-US" sz="1600" dirty="0" err="1"/>
              <a:t>tipova</a:t>
            </a:r>
            <a:r>
              <a:rPr lang="en-US" sz="1600" dirty="0"/>
              <a:t> </a:t>
            </a:r>
            <a:r>
              <a:rPr lang="en-US" sz="1600" dirty="0" err="1"/>
              <a:t>tla</a:t>
            </a:r>
            <a:r>
              <a:rPr lang="en-US" sz="1600" dirty="0"/>
              <a:t>. 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7956" y="3733800"/>
            <a:ext cx="2956043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7979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39" name="Picture 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285" y="1800684"/>
            <a:ext cx="6114702" cy="3434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7A5C"/>
                  </a:outerShdw>
                </a:effectLst>
              </a14:hiddenEffects>
            </a:ext>
          </a:extLst>
        </p:spPr>
      </p:pic>
      <p:pic>
        <p:nvPicPr>
          <p:cNvPr id="4099" name="Picture 3" descr="C:\My Documents\Saopstenja\-----Vijesti\slike 15. april 1979\HOTEL Agava-Ba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6000" contrast="1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512" y="2206762"/>
            <a:ext cx="5365456" cy="3434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0550" name="Rectangle 22"/>
          <p:cNvSpPr>
            <a:spLocks noChangeArrowheads="1"/>
          </p:cNvSpPr>
          <p:nvPr/>
        </p:nvSpPr>
        <p:spPr bwMode="auto">
          <a:xfrm>
            <a:off x="189863" y="228600"/>
            <a:ext cx="8948754" cy="1346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Kroz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mjesec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dana se </a:t>
            </a:r>
            <a:r>
              <a:rPr lang="en-US" sz="1900" u="sng" dirty="0" err="1">
                <a:latin typeface="Arial" panose="020B0604020202020204" pitchFamily="34" charset="0"/>
                <a:cs typeface="Arial" panose="020B0604020202020204" pitchFamily="34" charset="0"/>
              </a:rPr>
              <a:t>navršava</a:t>
            </a:r>
            <a:r>
              <a:rPr lang="en-US" sz="1900" u="sng" dirty="0">
                <a:latin typeface="Arial" panose="020B0604020202020204" pitchFamily="34" charset="0"/>
                <a:cs typeface="Arial" panose="020B0604020202020204" pitchFamily="34" charset="0"/>
              </a:rPr>
              <a:t> 46 </a:t>
            </a:r>
            <a:r>
              <a:rPr lang="en-US" sz="1900" u="sng" dirty="0" err="1">
                <a:latin typeface="Arial" panose="020B0604020202020204" pitchFamily="34" charset="0"/>
                <a:cs typeface="Arial" panose="020B0604020202020204" pitchFamily="34" charset="0"/>
              </a:rPr>
              <a:t>godina</a:t>
            </a:r>
            <a:r>
              <a:rPr lang="en-US" sz="1900" u="sng" dirty="0"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1900" u="sng" dirty="0" err="1">
                <a:latin typeface="Arial" panose="020B0604020202020204" pitchFamily="34" charset="0"/>
                <a:cs typeface="Arial" panose="020B0604020202020204" pitchFamily="34" charset="0"/>
              </a:rPr>
              <a:t>posljednjeg</a:t>
            </a:r>
            <a:r>
              <a:rPr lang="en-US" sz="19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u="sng" dirty="0" err="1">
                <a:latin typeface="Arial" panose="020B0604020202020204" pitchFamily="34" charset="0"/>
                <a:cs typeface="Arial" panose="020B0604020202020204" pitchFamily="34" charset="0"/>
              </a:rPr>
              <a:t>razornog</a:t>
            </a:r>
            <a:r>
              <a:rPr lang="en-US" sz="19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u="sng" dirty="0" err="1">
                <a:latin typeface="Arial" panose="020B0604020202020204" pitchFamily="34" charset="0"/>
                <a:cs typeface="Arial" panose="020B0604020202020204" pitchFamily="34" charset="0"/>
              </a:rPr>
              <a:t>zemljotresa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u CG,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što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je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zajedno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sa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sadržajem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inoviranog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i="1" dirty="0" err="1">
                <a:latin typeface="Arial" panose="020B0604020202020204" pitchFamily="34" charset="0"/>
                <a:cs typeface="Arial" panose="020B0604020202020204" pitchFamily="34" charset="0"/>
              </a:rPr>
              <a:t>Pravilnika</a:t>
            </a:r>
            <a:r>
              <a:rPr lang="en-US" sz="1900" i="1" dirty="0"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1900" i="1" dirty="0" err="1">
                <a:latin typeface="Arial" panose="020B0604020202020204" pitchFamily="34" charset="0"/>
                <a:cs typeface="Arial" panose="020B0604020202020204" pitchFamily="34" charset="0"/>
              </a:rPr>
              <a:t>projektima</a:t>
            </a:r>
            <a:r>
              <a:rPr lang="en-US" sz="19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i="1" dirty="0" err="1">
                <a:latin typeface="Arial" panose="020B0604020202020204" pitchFamily="34" charset="0"/>
                <a:cs typeface="Arial" panose="020B0604020202020204" pitchFamily="34" charset="0"/>
              </a:rPr>
              <a:t>geoloških</a:t>
            </a:r>
            <a:r>
              <a:rPr lang="en-US" sz="19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i="1" dirty="0" err="1">
                <a:latin typeface="Arial" panose="020B0604020202020204" pitchFamily="34" charset="0"/>
                <a:cs typeface="Arial" panose="020B0604020202020204" pitchFamily="34" charset="0"/>
              </a:rPr>
              <a:t>istraživanja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9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bar</a:t>
            </a:r>
            <a:r>
              <a:rPr lang="en-US" sz="19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povod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za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još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jedno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podsjećanje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potrebu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značaj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ventivnog</a:t>
            </a:r>
            <a:r>
              <a:rPr lang="en-US" sz="19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u="sng" dirty="0" err="1">
                <a:latin typeface="Arial" panose="020B0604020202020204" pitchFamily="34" charset="0"/>
                <a:cs typeface="Arial" panose="020B0604020202020204" pitchFamily="34" charset="0"/>
              </a:rPr>
              <a:t>djelovanja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u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zaštiti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života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ljudi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materijalnih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dobara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kroz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u="sng" dirty="0" err="1">
                <a:latin typeface="Arial" panose="020B0604020202020204" pitchFamily="34" charset="0"/>
                <a:cs typeface="Arial" panose="020B0604020202020204" pitchFamily="34" charset="0"/>
              </a:rPr>
              <a:t>seizmički</a:t>
            </a:r>
            <a:r>
              <a:rPr lang="en-US" sz="19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u="sng" dirty="0" err="1">
                <a:latin typeface="Arial" panose="020B0604020202020204" pitchFamily="34" charset="0"/>
                <a:cs typeface="Arial" panose="020B0604020202020204" pitchFamily="34" charset="0"/>
              </a:rPr>
              <a:t>sigurno</a:t>
            </a:r>
            <a:r>
              <a:rPr lang="en-US" sz="19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u="sng" dirty="0" err="1">
                <a:latin typeface="Arial" panose="020B0604020202020204" pitchFamily="34" charset="0"/>
                <a:cs typeface="Arial" panose="020B0604020202020204" pitchFamily="34" charset="0"/>
              </a:rPr>
              <a:t>projektovanje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izgradnju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saglasno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Eurokod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standardu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241" name="Picture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2967" y="2564120"/>
            <a:ext cx="5284133" cy="3781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7A5C"/>
                  </a:outerShdw>
                </a:effectLst>
              </a14:hiddenEffects>
            </a:ext>
          </a:extLst>
        </p:spPr>
      </p:pic>
      <p:pic>
        <p:nvPicPr>
          <p:cNvPr id="9244" name="Picture 2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2429" y="3004508"/>
            <a:ext cx="3660059" cy="3761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7A5C"/>
                  </a:outerShdw>
                </a:effectLst>
              </a14:hiddenEffects>
            </a:ext>
          </a:extLst>
        </p:spPr>
      </p:pic>
      <p:pic>
        <p:nvPicPr>
          <p:cNvPr id="27" name="Picture 3" descr="Rusenje_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3729" y="3389953"/>
            <a:ext cx="4211671" cy="3455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43285" y="1834446"/>
            <a:ext cx="240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otel “Slavija”, Budva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666864" y="2640302"/>
            <a:ext cx="20571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ka Bar, gat br. 2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304755" y="3024533"/>
            <a:ext cx="31726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anastir “Gradi</a:t>
            </a:r>
            <a:r>
              <a:rPr lang="sr-Latn-ME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šte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  <a:r>
              <a:rPr lang="sr-Latn-ME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 Buljarica</a:t>
            </a:r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325937" y="3464921"/>
            <a:ext cx="18004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tari grad Kotor</a:t>
            </a:r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443182" y="2198652"/>
            <a:ext cx="20440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otel “Agava”, </a:t>
            </a:r>
            <a:r>
              <a:rPr lang="sr-Latn-ME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ar</a:t>
            </a:r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506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5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25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75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75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250"/>
                            </p:stCondLst>
                            <p:childTnLst>
                              <p:par>
                                <p:cTn id="2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175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75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37" presetID="16" presetClass="entr" presetSubtype="2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625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9750"/>
                            </p:stCondLst>
                            <p:childTnLst>
                              <p:par>
                                <p:cTn id="45" presetID="16" presetClass="entr" presetSubtype="2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50" grpId="0"/>
      <p:bldP spid="2" grpId="0"/>
      <p:bldP spid="32" grpId="0"/>
      <p:bldP spid="33" grpId="0"/>
      <p:bldP spid="34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Brano\Desktop\TEKTONIKA - PRIMORJ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19200"/>
            <a:ext cx="5722264" cy="547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57200" y="111204"/>
            <a:ext cx="8534399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ja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US" sz="2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dsjetiti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da je </a:t>
            </a:r>
            <a:r>
              <a:rPr lang="en-US" sz="2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jve</a:t>
            </a:r>
            <a:r>
              <a:rPr lang="sr-Latn-ME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ći dio teritorije Crne Gore seizmički aktivan</a:t>
            </a:r>
            <a:r>
              <a:rPr lang="sr-Latn-ME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, o čemu svjedoče brojni tektonski rasjedi, sa značajnim geodinamičkim potencijalom, posebno na primorju i podmorju</a:t>
            </a:r>
            <a:endParaRPr lang="en-US" sz="2200" dirty="0"/>
          </a:p>
        </p:txBody>
      </p:sp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3618812" y="5095426"/>
            <a:ext cx="135806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sz="1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Glavni</a:t>
            </a:r>
          </a:p>
          <a:p>
            <a:pPr>
              <a:defRPr/>
            </a:pPr>
            <a:r>
              <a:rPr lang="sr-Latn-CS" sz="1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15</a:t>
            </a:r>
            <a:r>
              <a:rPr lang="sr-Latn-ME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. a</a:t>
            </a:r>
            <a:r>
              <a:rPr lang="en-US" sz="14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pril</a:t>
            </a:r>
            <a:r>
              <a:rPr 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 </a:t>
            </a:r>
            <a:r>
              <a:rPr lang="sr-Latn-C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1979.</a:t>
            </a:r>
            <a:endParaRPr lang="en-US" sz="1400" b="1" dirty="0">
              <a:solidFill>
                <a:schemeClr val="tx1">
                  <a:lumMod val="75000"/>
                  <a:lumOff val="25000"/>
                </a:schemeClr>
              </a:solidFill>
              <a:latin typeface="Arial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M</a:t>
            </a:r>
            <a:r>
              <a:rPr lang="sr-Latn-C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ag.</a:t>
            </a:r>
            <a:r>
              <a:rPr 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 7.0</a:t>
            </a:r>
            <a:endParaRPr lang="sr-Latn-CS" sz="1400" b="1" dirty="0">
              <a:solidFill>
                <a:schemeClr val="tx1">
                  <a:lumMod val="75000"/>
                  <a:lumOff val="25000"/>
                </a:schemeClr>
              </a:solidFill>
              <a:latin typeface="Arial" charset="0"/>
            </a:endParaRPr>
          </a:p>
        </p:txBody>
      </p:sp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2574932" y="4331481"/>
            <a:ext cx="201369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ME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Glavni</a:t>
            </a:r>
            <a:r>
              <a:rPr 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 </a:t>
            </a:r>
            <a:r>
              <a:rPr lang="en-US" sz="1400" b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naknadni</a:t>
            </a:r>
            <a:r>
              <a:rPr lang="en-US" sz="1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 z</a:t>
            </a:r>
            <a:r>
              <a:rPr lang="sr-Latn-ME" sz="1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em.</a:t>
            </a:r>
            <a:endParaRPr lang="en-US" sz="1400" b="1" dirty="0">
              <a:solidFill>
                <a:schemeClr val="tx1">
                  <a:lumMod val="75000"/>
                  <a:lumOff val="25000"/>
                </a:schemeClr>
              </a:solidFill>
              <a:latin typeface="Arial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24</a:t>
            </a:r>
            <a:r>
              <a:rPr lang="sr-Latn-ME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. m</a:t>
            </a:r>
            <a:r>
              <a:rPr 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a</a:t>
            </a:r>
            <a:r>
              <a:rPr lang="sr-Latn-ME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j</a:t>
            </a:r>
            <a:r>
              <a:rPr 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 </a:t>
            </a:r>
            <a:r>
              <a:rPr lang="sr-Latn-C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1979.</a:t>
            </a:r>
            <a:endParaRPr lang="en-US" sz="1400" b="1" dirty="0">
              <a:solidFill>
                <a:schemeClr val="tx1">
                  <a:lumMod val="75000"/>
                  <a:lumOff val="25000"/>
                </a:schemeClr>
              </a:solidFill>
              <a:latin typeface="Arial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M</a:t>
            </a:r>
            <a:r>
              <a:rPr lang="sr-Latn-C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ag.</a:t>
            </a:r>
            <a:r>
              <a:rPr 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 6.1</a:t>
            </a:r>
            <a:endParaRPr lang="sr-Latn-CS" sz="1400" b="1" dirty="0">
              <a:solidFill>
                <a:schemeClr val="tx1">
                  <a:lumMod val="75000"/>
                  <a:lumOff val="25000"/>
                </a:schemeClr>
              </a:solidFill>
              <a:latin typeface="Arial" charset="0"/>
            </a:endParaRPr>
          </a:p>
        </p:txBody>
      </p:sp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4745339" y="5505752"/>
            <a:ext cx="160492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ME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Glavni</a:t>
            </a:r>
            <a:r>
              <a:rPr 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 </a:t>
            </a:r>
            <a:r>
              <a:rPr lang="en-US" sz="1400" b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prethodni</a:t>
            </a:r>
            <a:endParaRPr lang="en-US" sz="1400" b="1" dirty="0">
              <a:solidFill>
                <a:schemeClr val="tx1">
                  <a:lumMod val="75000"/>
                  <a:lumOff val="25000"/>
                </a:schemeClr>
              </a:solidFill>
              <a:latin typeface="Arial" charset="0"/>
            </a:endParaRPr>
          </a:p>
          <a:p>
            <a:pPr>
              <a:defRPr/>
            </a:pPr>
            <a:r>
              <a:rPr lang="sr-Latn-ME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9. a</a:t>
            </a:r>
            <a:r>
              <a:rPr lang="en-US" sz="14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pril</a:t>
            </a:r>
            <a:r>
              <a:rPr 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 </a:t>
            </a:r>
            <a:r>
              <a:rPr lang="sr-Latn-ME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1</a:t>
            </a:r>
            <a:r>
              <a:rPr lang="sr-Latn-C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979.</a:t>
            </a:r>
            <a:endParaRPr lang="en-US" sz="1400" b="1" dirty="0">
              <a:solidFill>
                <a:schemeClr val="tx1">
                  <a:lumMod val="75000"/>
                  <a:lumOff val="25000"/>
                </a:schemeClr>
              </a:solidFill>
              <a:latin typeface="Arial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M</a:t>
            </a:r>
            <a:r>
              <a:rPr lang="sr-Latn-C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ag.</a:t>
            </a:r>
            <a:r>
              <a:rPr 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 5.1</a:t>
            </a:r>
            <a:endParaRPr lang="sr-Latn-CS" sz="1400" b="1" dirty="0">
              <a:solidFill>
                <a:schemeClr val="tx1">
                  <a:lumMod val="75000"/>
                  <a:lumOff val="25000"/>
                </a:schemeClr>
              </a:solidFill>
              <a:latin typeface="Arial" charset="0"/>
            </a:endParaRPr>
          </a:p>
        </p:txBody>
      </p:sp>
      <p:sp>
        <p:nvSpPr>
          <p:cNvPr id="7" name="Oval 5"/>
          <p:cNvSpPr>
            <a:spLocks noChangeAspect="1" noChangeArrowheads="1"/>
          </p:cNvSpPr>
          <p:nvPr/>
        </p:nvSpPr>
        <p:spPr bwMode="auto">
          <a:xfrm>
            <a:off x="3733800" y="4114800"/>
            <a:ext cx="301625" cy="303212"/>
          </a:xfrm>
          <a:prstGeom prst="ellipse">
            <a:avLst/>
          </a:prstGeom>
          <a:gradFill rotWithShape="1">
            <a:gsLst>
              <a:gs pos="0">
                <a:srgbClr val="FDF555"/>
              </a:gs>
              <a:gs pos="100000">
                <a:srgbClr val="635F13"/>
              </a:gs>
            </a:gsLst>
            <a:lin ang="27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2400" b="1" i="1">
                <a:solidFill>
                  <a:srgbClr val="FFFF00"/>
                </a:solidFill>
                <a:latin typeface="Arial CE" pitchFamily="34" charset="0"/>
              </a:defRPr>
            </a:lvl1pPr>
            <a:lvl2pPr marL="742950" indent="-285750">
              <a:defRPr sz="2400" b="1" i="1">
                <a:solidFill>
                  <a:srgbClr val="FFFF00"/>
                </a:solidFill>
                <a:latin typeface="Arial CE" pitchFamily="34" charset="0"/>
              </a:defRPr>
            </a:lvl2pPr>
            <a:lvl3pPr marL="1143000" indent="-228600">
              <a:defRPr sz="2400" b="1" i="1">
                <a:solidFill>
                  <a:srgbClr val="FFFF00"/>
                </a:solidFill>
                <a:latin typeface="Arial CE" pitchFamily="34" charset="0"/>
              </a:defRPr>
            </a:lvl3pPr>
            <a:lvl4pPr marL="1600200" indent="-228600">
              <a:defRPr sz="2400" b="1" i="1">
                <a:solidFill>
                  <a:srgbClr val="FFFF00"/>
                </a:solidFill>
                <a:latin typeface="Arial CE" pitchFamily="34" charset="0"/>
              </a:defRPr>
            </a:lvl4pPr>
            <a:lvl5pPr marL="2057400" indent="-228600">
              <a:defRPr sz="2400" b="1" i="1">
                <a:solidFill>
                  <a:srgbClr val="FFFF00"/>
                </a:solidFill>
                <a:latin typeface="Arial C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FF00"/>
                </a:solidFill>
                <a:latin typeface="Arial C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FF00"/>
                </a:solidFill>
                <a:latin typeface="Arial C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FF00"/>
                </a:solidFill>
                <a:latin typeface="Arial C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FF00"/>
                </a:solidFill>
                <a:latin typeface="Arial CE" pitchFamily="34" charset="0"/>
              </a:defRPr>
            </a:lvl9pPr>
          </a:lstStyle>
          <a:p>
            <a:pPr eaLnBrk="1" hangingPunct="1"/>
            <a:endParaRPr lang="sr-Latn-ME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" name="Oval 3"/>
          <p:cNvSpPr>
            <a:spLocks noChangeAspect="1" noChangeArrowheads="1"/>
          </p:cNvSpPr>
          <p:nvPr/>
        </p:nvSpPr>
        <p:spPr bwMode="auto">
          <a:xfrm>
            <a:off x="4739523" y="4991170"/>
            <a:ext cx="366712" cy="369888"/>
          </a:xfrm>
          <a:prstGeom prst="ellipse">
            <a:avLst/>
          </a:prstGeom>
          <a:gradFill rotWithShape="1">
            <a:gsLst>
              <a:gs pos="0">
                <a:srgbClr val="FDF555"/>
              </a:gs>
              <a:gs pos="100000">
                <a:srgbClr val="635F13"/>
              </a:gs>
            </a:gsLst>
            <a:lin ang="27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2400" b="1" i="1">
                <a:solidFill>
                  <a:srgbClr val="FFFF00"/>
                </a:solidFill>
                <a:latin typeface="Arial CE" pitchFamily="34" charset="0"/>
              </a:defRPr>
            </a:lvl1pPr>
            <a:lvl2pPr marL="742950" indent="-285750">
              <a:defRPr sz="2400" b="1" i="1">
                <a:solidFill>
                  <a:srgbClr val="FFFF00"/>
                </a:solidFill>
                <a:latin typeface="Arial CE" pitchFamily="34" charset="0"/>
              </a:defRPr>
            </a:lvl2pPr>
            <a:lvl3pPr marL="1143000" indent="-228600">
              <a:defRPr sz="2400" b="1" i="1">
                <a:solidFill>
                  <a:srgbClr val="FFFF00"/>
                </a:solidFill>
                <a:latin typeface="Arial CE" pitchFamily="34" charset="0"/>
              </a:defRPr>
            </a:lvl3pPr>
            <a:lvl4pPr marL="1600200" indent="-228600">
              <a:defRPr sz="2400" b="1" i="1">
                <a:solidFill>
                  <a:srgbClr val="FFFF00"/>
                </a:solidFill>
                <a:latin typeface="Arial CE" pitchFamily="34" charset="0"/>
              </a:defRPr>
            </a:lvl4pPr>
            <a:lvl5pPr marL="2057400" indent="-228600">
              <a:defRPr sz="2400" b="1" i="1">
                <a:solidFill>
                  <a:srgbClr val="FFFF00"/>
                </a:solidFill>
                <a:latin typeface="Arial C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FF00"/>
                </a:solidFill>
                <a:latin typeface="Arial C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FF00"/>
                </a:solidFill>
                <a:latin typeface="Arial C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FF00"/>
                </a:solidFill>
                <a:latin typeface="Arial C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FF00"/>
                </a:solidFill>
                <a:latin typeface="Arial CE" pitchFamily="34" charset="0"/>
              </a:defRPr>
            </a:lvl9pPr>
          </a:lstStyle>
          <a:p>
            <a:pPr eaLnBrk="1" hangingPunct="1"/>
            <a:endParaRPr lang="sr-Latn-ME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" name="Oval 4"/>
          <p:cNvSpPr>
            <a:spLocks noChangeAspect="1" noChangeArrowheads="1"/>
          </p:cNvSpPr>
          <p:nvPr/>
        </p:nvSpPr>
        <p:spPr bwMode="auto">
          <a:xfrm>
            <a:off x="4995490" y="5228075"/>
            <a:ext cx="235239" cy="236683"/>
          </a:xfrm>
          <a:prstGeom prst="ellipse">
            <a:avLst/>
          </a:prstGeom>
          <a:gradFill rotWithShape="1">
            <a:gsLst>
              <a:gs pos="0">
                <a:srgbClr val="FDF555"/>
              </a:gs>
              <a:gs pos="100000">
                <a:srgbClr val="635F13"/>
              </a:gs>
            </a:gsLst>
            <a:lin ang="27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2400" b="1" i="1">
                <a:solidFill>
                  <a:srgbClr val="FFFF00"/>
                </a:solidFill>
                <a:latin typeface="Arial CE" pitchFamily="34" charset="0"/>
              </a:defRPr>
            </a:lvl1pPr>
            <a:lvl2pPr marL="742950" indent="-285750">
              <a:defRPr sz="2400" b="1" i="1">
                <a:solidFill>
                  <a:srgbClr val="FFFF00"/>
                </a:solidFill>
                <a:latin typeface="Arial CE" pitchFamily="34" charset="0"/>
              </a:defRPr>
            </a:lvl2pPr>
            <a:lvl3pPr marL="1143000" indent="-228600">
              <a:defRPr sz="2400" b="1" i="1">
                <a:solidFill>
                  <a:srgbClr val="FFFF00"/>
                </a:solidFill>
                <a:latin typeface="Arial CE" pitchFamily="34" charset="0"/>
              </a:defRPr>
            </a:lvl3pPr>
            <a:lvl4pPr marL="1600200" indent="-228600">
              <a:defRPr sz="2400" b="1" i="1">
                <a:solidFill>
                  <a:srgbClr val="FFFF00"/>
                </a:solidFill>
                <a:latin typeface="Arial CE" pitchFamily="34" charset="0"/>
              </a:defRPr>
            </a:lvl4pPr>
            <a:lvl5pPr marL="2057400" indent="-228600">
              <a:defRPr sz="2400" b="1" i="1">
                <a:solidFill>
                  <a:srgbClr val="FFFF00"/>
                </a:solidFill>
                <a:latin typeface="Arial C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FF00"/>
                </a:solidFill>
                <a:latin typeface="Arial C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FF00"/>
                </a:solidFill>
                <a:latin typeface="Arial C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FF00"/>
                </a:solidFill>
                <a:latin typeface="Arial C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FF00"/>
                </a:solidFill>
                <a:latin typeface="Arial CE" pitchFamily="34" charset="0"/>
              </a:defRPr>
            </a:lvl9pPr>
          </a:lstStyle>
          <a:p>
            <a:pPr eaLnBrk="1" hangingPunct="1"/>
            <a:endParaRPr lang="sr-Latn-ME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859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5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  <p:bldP spid="8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3" y="228600"/>
            <a:ext cx="9021762" cy="6537325"/>
          </a:xfrm>
          <a:prstGeom prst="rect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0" name="Freeform 9"/>
          <p:cNvSpPr/>
          <p:nvPr/>
        </p:nvSpPr>
        <p:spPr>
          <a:xfrm>
            <a:off x="3733800" y="2145676"/>
            <a:ext cx="5362575" cy="3645524"/>
          </a:xfrm>
          <a:custGeom>
            <a:avLst/>
            <a:gdLst>
              <a:gd name="connsiteX0" fmla="*/ 0 w 5131516"/>
              <a:gd name="connsiteY0" fmla="*/ 0 h 4172559"/>
              <a:gd name="connsiteX1" fmla="*/ 1677545 w 5131516"/>
              <a:gd name="connsiteY1" fmla="*/ 2179434 h 4172559"/>
              <a:gd name="connsiteX2" fmla="*/ 3829479 w 5131516"/>
              <a:gd name="connsiteY2" fmla="*/ 3616349 h 4172559"/>
              <a:gd name="connsiteX3" fmla="*/ 5032637 w 5131516"/>
              <a:gd name="connsiteY3" fmla="*/ 4131988 h 4172559"/>
              <a:gd name="connsiteX4" fmla="*/ 5060138 w 5131516"/>
              <a:gd name="connsiteY4" fmla="*/ 4138863 h 4172559"/>
              <a:gd name="connsiteX5" fmla="*/ 5060138 w 5131516"/>
              <a:gd name="connsiteY5" fmla="*/ 4138863 h 4172559"/>
              <a:gd name="connsiteX0" fmla="*/ 0 w 5131516"/>
              <a:gd name="connsiteY0" fmla="*/ 0 h 4172559"/>
              <a:gd name="connsiteX1" fmla="*/ 795929 w 5131516"/>
              <a:gd name="connsiteY1" fmla="*/ 1237534 h 4172559"/>
              <a:gd name="connsiteX2" fmla="*/ 1677545 w 5131516"/>
              <a:gd name="connsiteY2" fmla="*/ 2179434 h 4172559"/>
              <a:gd name="connsiteX3" fmla="*/ 3829479 w 5131516"/>
              <a:gd name="connsiteY3" fmla="*/ 3616349 h 4172559"/>
              <a:gd name="connsiteX4" fmla="*/ 5032637 w 5131516"/>
              <a:gd name="connsiteY4" fmla="*/ 4131988 h 4172559"/>
              <a:gd name="connsiteX5" fmla="*/ 5060138 w 5131516"/>
              <a:gd name="connsiteY5" fmla="*/ 4138863 h 4172559"/>
              <a:gd name="connsiteX6" fmla="*/ 5060138 w 5131516"/>
              <a:gd name="connsiteY6" fmla="*/ 4138863 h 4172559"/>
              <a:gd name="connsiteX0" fmla="*/ 0 w 5131516"/>
              <a:gd name="connsiteY0" fmla="*/ 0 h 4172559"/>
              <a:gd name="connsiteX1" fmla="*/ 795929 w 5131516"/>
              <a:gd name="connsiteY1" fmla="*/ 1237534 h 4172559"/>
              <a:gd name="connsiteX2" fmla="*/ 2026637 w 5131516"/>
              <a:gd name="connsiteY2" fmla="*/ 2598821 h 4172559"/>
              <a:gd name="connsiteX3" fmla="*/ 3829479 w 5131516"/>
              <a:gd name="connsiteY3" fmla="*/ 3616349 h 4172559"/>
              <a:gd name="connsiteX4" fmla="*/ 5032637 w 5131516"/>
              <a:gd name="connsiteY4" fmla="*/ 4131988 h 4172559"/>
              <a:gd name="connsiteX5" fmla="*/ 5060138 w 5131516"/>
              <a:gd name="connsiteY5" fmla="*/ 4138863 h 4172559"/>
              <a:gd name="connsiteX6" fmla="*/ 5060138 w 5131516"/>
              <a:gd name="connsiteY6" fmla="*/ 4138863 h 4172559"/>
              <a:gd name="connsiteX0" fmla="*/ 0 w 5136654"/>
              <a:gd name="connsiteY0" fmla="*/ 0 h 4171035"/>
              <a:gd name="connsiteX1" fmla="*/ 795929 w 5136654"/>
              <a:gd name="connsiteY1" fmla="*/ 1237534 h 4171035"/>
              <a:gd name="connsiteX2" fmla="*/ 2026637 w 5136654"/>
              <a:gd name="connsiteY2" fmla="*/ 2598821 h 4171035"/>
              <a:gd name="connsiteX3" fmla="*/ 3759661 w 5136654"/>
              <a:gd name="connsiteY3" fmla="*/ 3636975 h 4171035"/>
              <a:gd name="connsiteX4" fmla="*/ 5032637 w 5136654"/>
              <a:gd name="connsiteY4" fmla="*/ 4131988 h 4171035"/>
              <a:gd name="connsiteX5" fmla="*/ 5060138 w 5136654"/>
              <a:gd name="connsiteY5" fmla="*/ 4138863 h 4171035"/>
              <a:gd name="connsiteX6" fmla="*/ 5060138 w 5136654"/>
              <a:gd name="connsiteY6" fmla="*/ 4138863 h 4171035"/>
              <a:gd name="connsiteX0" fmla="*/ 0 w 5171848"/>
              <a:gd name="connsiteY0" fmla="*/ 0 h 4173340"/>
              <a:gd name="connsiteX1" fmla="*/ 795929 w 5171848"/>
              <a:gd name="connsiteY1" fmla="*/ 1237534 h 4173340"/>
              <a:gd name="connsiteX2" fmla="*/ 2026637 w 5171848"/>
              <a:gd name="connsiteY2" fmla="*/ 2598821 h 4173340"/>
              <a:gd name="connsiteX3" fmla="*/ 3759661 w 5171848"/>
              <a:gd name="connsiteY3" fmla="*/ 3636975 h 4173340"/>
              <a:gd name="connsiteX4" fmla="*/ 5032637 w 5171848"/>
              <a:gd name="connsiteY4" fmla="*/ 4131988 h 4173340"/>
              <a:gd name="connsiteX5" fmla="*/ 5060138 w 5171848"/>
              <a:gd name="connsiteY5" fmla="*/ 4138863 h 4173340"/>
              <a:gd name="connsiteX6" fmla="*/ 5171848 w 5171848"/>
              <a:gd name="connsiteY6" fmla="*/ 4076986 h 4173340"/>
              <a:gd name="connsiteX0" fmla="*/ 0 w 5131016"/>
              <a:gd name="connsiteY0" fmla="*/ 0 h 4173340"/>
              <a:gd name="connsiteX1" fmla="*/ 795929 w 5131016"/>
              <a:gd name="connsiteY1" fmla="*/ 1237534 h 4173340"/>
              <a:gd name="connsiteX2" fmla="*/ 2026637 w 5131016"/>
              <a:gd name="connsiteY2" fmla="*/ 2598821 h 4173340"/>
              <a:gd name="connsiteX3" fmla="*/ 3759661 w 5131016"/>
              <a:gd name="connsiteY3" fmla="*/ 3636975 h 4173340"/>
              <a:gd name="connsiteX4" fmla="*/ 5032637 w 5131016"/>
              <a:gd name="connsiteY4" fmla="*/ 4131988 h 4173340"/>
              <a:gd name="connsiteX5" fmla="*/ 5060138 w 5131016"/>
              <a:gd name="connsiteY5" fmla="*/ 4138863 h 4173340"/>
              <a:gd name="connsiteX0" fmla="*/ 0 w 5138650"/>
              <a:gd name="connsiteY0" fmla="*/ 0 h 4345680"/>
              <a:gd name="connsiteX1" fmla="*/ 795929 w 5138650"/>
              <a:gd name="connsiteY1" fmla="*/ 1237534 h 4345680"/>
              <a:gd name="connsiteX2" fmla="*/ 2026637 w 5138650"/>
              <a:gd name="connsiteY2" fmla="*/ 2598821 h 4345680"/>
              <a:gd name="connsiteX3" fmla="*/ 3759661 w 5138650"/>
              <a:gd name="connsiteY3" fmla="*/ 3636975 h 4345680"/>
              <a:gd name="connsiteX4" fmla="*/ 5032637 w 5138650"/>
              <a:gd name="connsiteY4" fmla="*/ 4131988 h 4345680"/>
              <a:gd name="connsiteX5" fmla="*/ 5081084 w 5138650"/>
              <a:gd name="connsiteY5" fmla="*/ 4345118 h 4345680"/>
              <a:gd name="connsiteX0" fmla="*/ 0 w 5032637"/>
              <a:gd name="connsiteY0" fmla="*/ 0 h 4131988"/>
              <a:gd name="connsiteX1" fmla="*/ 795929 w 5032637"/>
              <a:gd name="connsiteY1" fmla="*/ 1237534 h 4131988"/>
              <a:gd name="connsiteX2" fmla="*/ 2026637 w 5032637"/>
              <a:gd name="connsiteY2" fmla="*/ 2598821 h 4131988"/>
              <a:gd name="connsiteX3" fmla="*/ 3759661 w 5032637"/>
              <a:gd name="connsiteY3" fmla="*/ 3636975 h 4131988"/>
              <a:gd name="connsiteX4" fmla="*/ 5032637 w 5032637"/>
              <a:gd name="connsiteY4" fmla="*/ 4131988 h 4131988"/>
              <a:gd name="connsiteX0" fmla="*/ 0 w 5067546"/>
              <a:gd name="connsiteY0" fmla="*/ 0 h 4138863"/>
              <a:gd name="connsiteX1" fmla="*/ 795929 w 5067546"/>
              <a:gd name="connsiteY1" fmla="*/ 1237534 h 4138863"/>
              <a:gd name="connsiteX2" fmla="*/ 2026637 w 5067546"/>
              <a:gd name="connsiteY2" fmla="*/ 2598821 h 4138863"/>
              <a:gd name="connsiteX3" fmla="*/ 3759661 w 5067546"/>
              <a:gd name="connsiteY3" fmla="*/ 3636975 h 4138863"/>
              <a:gd name="connsiteX4" fmla="*/ 5067546 w 5067546"/>
              <a:gd name="connsiteY4" fmla="*/ 4138863 h 4138863"/>
              <a:gd name="connsiteX0" fmla="*/ 0 w 5067546"/>
              <a:gd name="connsiteY0" fmla="*/ 0 h 4138863"/>
              <a:gd name="connsiteX1" fmla="*/ 795929 w 5067546"/>
              <a:gd name="connsiteY1" fmla="*/ 1237534 h 4138863"/>
              <a:gd name="connsiteX2" fmla="*/ 2026637 w 5067546"/>
              <a:gd name="connsiteY2" fmla="*/ 2598821 h 4138863"/>
              <a:gd name="connsiteX3" fmla="*/ 3759661 w 5067546"/>
              <a:gd name="connsiteY3" fmla="*/ 3636975 h 4138863"/>
              <a:gd name="connsiteX4" fmla="*/ 5067546 w 5067546"/>
              <a:gd name="connsiteY4" fmla="*/ 4138863 h 4138863"/>
              <a:gd name="connsiteX0" fmla="*/ 0 w 5158310"/>
              <a:gd name="connsiteY0" fmla="*/ 0 h 4070111"/>
              <a:gd name="connsiteX1" fmla="*/ 795929 w 5158310"/>
              <a:gd name="connsiteY1" fmla="*/ 1237534 h 4070111"/>
              <a:gd name="connsiteX2" fmla="*/ 2026637 w 5158310"/>
              <a:gd name="connsiteY2" fmla="*/ 2598821 h 4070111"/>
              <a:gd name="connsiteX3" fmla="*/ 3759661 w 5158310"/>
              <a:gd name="connsiteY3" fmla="*/ 3636975 h 4070111"/>
              <a:gd name="connsiteX4" fmla="*/ 5158310 w 5158310"/>
              <a:gd name="connsiteY4" fmla="*/ 4070111 h 4070111"/>
              <a:gd name="connsiteX0" fmla="*/ 0 w 5221147"/>
              <a:gd name="connsiteY0" fmla="*/ 0 h 4159488"/>
              <a:gd name="connsiteX1" fmla="*/ 858766 w 5221147"/>
              <a:gd name="connsiteY1" fmla="*/ 1326911 h 4159488"/>
              <a:gd name="connsiteX2" fmla="*/ 2089474 w 5221147"/>
              <a:gd name="connsiteY2" fmla="*/ 2688198 h 4159488"/>
              <a:gd name="connsiteX3" fmla="*/ 3822498 w 5221147"/>
              <a:gd name="connsiteY3" fmla="*/ 3726352 h 4159488"/>
              <a:gd name="connsiteX4" fmla="*/ 5221147 w 5221147"/>
              <a:gd name="connsiteY4" fmla="*/ 4159488 h 4159488"/>
              <a:gd name="connsiteX0" fmla="*/ 0 w 5221147"/>
              <a:gd name="connsiteY0" fmla="*/ 0 h 4159488"/>
              <a:gd name="connsiteX1" fmla="*/ 858766 w 5221147"/>
              <a:gd name="connsiteY1" fmla="*/ 1326911 h 4159488"/>
              <a:gd name="connsiteX2" fmla="*/ 2068733 w 5221147"/>
              <a:gd name="connsiteY2" fmla="*/ 3019942 h 4159488"/>
              <a:gd name="connsiteX3" fmla="*/ 3822498 w 5221147"/>
              <a:gd name="connsiteY3" fmla="*/ 3726352 h 4159488"/>
              <a:gd name="connsiteX4" fmla="*/ 5221147 w 5221147"/>
              <a:gd name="connsiteY4" fmla="*/ 4159488 h 4159488"/>
              <a:gd name="connsiteX0" fmla="*/ 0 w 5221147"/>
              <a:gd name="connsiteY0" fmla="*/ 0 h 4159488"/>
              <a:gd name="connsiteX1" fmla="*/ 858766 w 5221147"/>
              <a:gd name="connsiteY1" fmla="*/ 1326911 h 4159488"/>
              <a:gd name="connsiteX2" fmla="*/ 2068733 w 5221147"/>
              <a:gd name="connsiteY2" fmla="*/ 3019942 h 4159488"/>
              <a:gd name="connsiteX3" fmla="*/ 5221147 w 5221147"/>
              <a:gd name="connsiteY3" fmla="*/ 4159488 h 4159488"/>
              <a:gd name="connsiteX0" fmla="*/ 0 w 5221147"/>
              <a:gd name="connsiteY0" fmla="*/ 0 h 4159488"/>
              <a:gd name="connsiteX1" fmla="*/ 2068733 w 5221147"/>
              <a:gd name="connsiteY1" fmla="*/ 3019942 h 4159488"/>
              <a:gd name="connsiteX2" fmla="*/ 5221147 w 5221147"/>
              <a:gd name="connsiteY2" fmla="*/ 4159488 h 4159488"/>
              <a:gd name="connsiteX0" fmla="*/ 0 w 5221147"/>
              <a:gd name="connsiteY0" fmla="*/ 0 h 4159488"/>
              <a:gd name="connsiteX1" fmla="*/ 2068733 w 5221147"/>
              <a:gd name="connsiteY1" fmla="*/ 3019942 h 4159488"/>
              <a:gd name="connsiteX2" fmla="*/ 5221147 w 5221147"/>
              <a:gd name="connsiteY2" fmla="*/ 4159488 h 4159488"/>
              <a:gd name="connsiteX0" fmla="*/ 0 w 5221147"/>
              <a:gd name="connsiteY0" fmla="*/ 0 h 4159488"/>
              <a:gd name="connsiteX1" fmla="*/ 2068733 w 5221147"/>
              <a:gd name="connsiteY1" fmla="*/ 2962745 h 4159488"/>
              <a:gd name="connsiteX2" fmla="*/ 5221147 w 5221147"/>
              <a:gd name="connsiteY2" fmla="*/ 4159488 h 4159488"/>
              <a:gd name="connsiteX0" fmla="*/ 0 w 5221147"/>
              <a:gd name="connsiteY0" fmla="*/ 0 h 4159488"/>
              <a:gd name="connsiteX1" fmla="*/ 2068733 w 5221147"/>
              <a:gd name="connsiteY1" fmla="*/ 2962745 h 4159488"/>
              <a:gd name="connsiteX2" fmla="*/ 5221147 w 5221147"/>
              <a:gd name="connsiteY2" fmla="*/ 4159488 h 4159488"/>
              <a:gd name="connsiteX0" fmla="*/ 0 w 5221147"/>
              <a:gd name="connsiteY0" fmla="*/ 0 h 4159488"/>
              <a:gd name="connsiteX1" fmla="*/ 2068733 w 5221147"/>
              <a:gd name="connsiteY1" fmla="*/ 2962745 h 4159488"/>
              <a:gd name="connsiteX2" fmla="*/ 5221147 w 5221147"/>
              <a:gd name="connsiteY2" fmla="*/ 4159488 h 4159488"/>
              <a:gd name="connsiteX0" fmla="*/ 0 w 5255099"/>
              <a:gd name="connsiteY0" fmla="*/ 0 h 4045269"/>
              <a:gd name="connsiteX1" fmla="*/ 2102685 w 5255099"/>
              <a:gd name="connsiteY1" fmla="*/ 2848526 h 4045269"/>
              <a:gd name="connsiteX2" fmla="*/ 5255099 w 5255099"/>
              <a:gd name="connsiteY2" fmla="*/ 4045269 h 4045269"/>
              <a:gd name="connsiteX0" fmla="*/ 0 w 5255099"/>
              <a:gd name="connsiteY0" fmla="*/ 0 h 4045269"/>
              <a:gd name="connsiteX1" fmla="*/ 2102685 w 5255099"/>
              <a:gd name="connsiteY1" fmla="*/ 2848526 h 4045269"/>
              <a:gd name="connsiteX2" fmla="*/ 5255099 w 5255099"/>
              <a:gd name="connsiteY2" fmla="*/ 4045269 h 4045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55099" h="4045269">
                <a:moveTo>
                  <a:pt x="0" y="0"/>
                </a:moveTo>
                <a:cubicBezTo>
                  <a:pt x="326652" y="826461"/>
                  <a:pt x="867451" y="1918852"/>
                  <a:pt x="2102685" y="2848526"/>
                </a:cubicBezTo>
                <a:cubicBezTo>
                  <a:pt x="3337919" y="3778200"/>
                  <a:pt x="4525751" y="4013774"/>
                  <a:pt x="5255099" y="4045269"/>
                </a:cubicBezTo>
              </a:path>
            </a:pathLst>
          </a:custGeom>
          <a:noFill/>
          <a:ln w="47625">
            <a:solidFill>
              <a:srgbClr val="FF0000"/>
            </a:solidFill>
            <a:prstDash val="sysDash"/>
          </a:ln>
          <a:effectLst>
            <a:outerShdw blurRad="50800" dist="50800" dir="5400000" algn="ctr" rotWithShape="0">
              <a:schemeClr val="tx1">
                <a:lumMod val="65000"/>
                <a:lumOff val="35000"/>
                <a:alpha val="93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5-Point Star 6"/>
          <p:cNvSpPr/>
          <p:nvPr/>
        </p:nvSpPr>
        <p:spPr>
          <a:xfrm>
            <a:off x="4848555" y="3872752"/>
            <a:ext cx="594637" cy="533400"/>
          </a:xfrm>
          <a:prstGeom prst="star5">
            <a:avLst/>
          </a:prstGeom>
          <a:gradFill flip="none" rotWithShape="1">
            <a:gsLst>
              <a:gs pos="0">
                <a:srgbClr val="FFFF00"/>
              </a:gs>
              <a:gs pos="46000">
                <a:srgbClr val="4E4E8E"/>
              </a:gs>
              <a:gs pos="97000">
                <a:srgbClr val="0000CC"/>
              </a:gs>
            </a:gsLst>
            <a:lin ang="16200000" scaled="1"/>
            <a:tileRect/>
          </a:gradFill>
          <a:ln w="63500"/>
          <a:effectLst>
            <a:outerShdw blurRad="40000" dist="50800" dir="2400000" rotWithShape="0">
              <a:srgbClr val="000000">
                <a:alpha val="72000"/>
              </a:srgbClr>
            </a:outerShdw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381000" y="149196"/>
            <a:ext cx="8715375" cy="6616729"/>
            <a:chOff x="381000" y="149196"/>
            <a:chExt cx="8715375" cy="6616729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381000" y="228600"/>
              <a:ext cx="0" cy="6537325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96" name="TextBox 5"/>
            <p:cNvSpPr txBox="1">
              <a:spLocks noChangeArrowheads="1"/>
            </p:cNvSpPr>
            <p:nvPr/>
          </p:nvSpPr>
          <p:spPr bwMode="auto">
            <a:xfrm>
              <a:off x="390976" y="6386762"/>
              <a:ext cx="111125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rPr>
                <a:t>7 km</a:t>
              </a:r>
            </a:p>
          </p:txBody>
        </p:sp>
        <p:sp>
          <p:nvSpPr>
            <p:cNvPr id="12297" name="TextBox 7"/>
            <p:cNvSpPr txBox="1">
              <a:spLocks noChangeArrowheads="1"/>
            </p:cNvSpPr>
            <p:nvPr/>
          </p:nvSpPr>
          <p:spPr bwMode="auto">
            <a:xfrm>
              <a:off x="8229600" y="149196"/>
              <a:ext cx="86677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sr-Latn-ME" altLang="en-US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rPr>
                <a:t>3</a:t>
              </a:r>
              <a:r>
                <a:rPr lang="en-US" altLang="en-US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rPr>
                <a:t>0</a:t>
              </a:r>
              <a:r>
                <a:rPr lang="sr-Latn-ME" altLang="en-US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rPr>
                <a:t> </a:t>
              </a:r>
              <a:r>
                <a:rPr lang="en-US" altLang="en-US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rPr>
                <a:t>km</a:t>
              </a:r>
            </a:p>
          </p:txBody>
        </p:sp>
        <p:sp>
          <p:nvSpPr>
            <p:cNvPr id="12298" name="TextBox 8"/>
            <p:cNvSpPr txBox="1">
              <a:spLocks noChangeArrowheads="1"/>
            </p:cNvSpPr>
            <p:nvPr/>
          </p:nvSpPr>
          <p:spPr bwMode="auto">
            <a:xfrm>
              <a:off x="385762" y="149196"/>
              <a:ext cx="8604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rPr>
                <a:t>0</a:t>
              </a:r>
              <a:r>
                <a:rPr lang="sr-Latn-ME" altLang="en-US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rPr>
                <a:t> </a:t>
              </a:r>
              <a:r>
                <a:rPr lang="en-US" altLang="en-US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rPr>
                <a:t>km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4038600" y="4648200"/>
            <a:ext cx="2026517" cy="1015663"/>
          </a:xfrm>
          <a:prstGeom prst="rect">
            <a:avLst/>
          </a:prstGeom>
          <a:effectLst>
            <a:outerShdw blurRad="50800" dist="25400" dir="2400000" algn="ctr" rotWithShape="0">
              <a:srgbClr val="000000">
                <a:alpha val="92000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L 7.0   1979.</a:t>
            </a:r>
          </a:p>
          <a:p>
            <a:pPr>
              <a:defRPr/>
            </a:pPr>
            <a:r>
              <a:rPr lang="sr-Latn-ME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Kretanje </a:t>
            </a:r>
            <a:r>
              <a:rPr lang="sr-Latn-ME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krila </a:t>
            </a:r>
          </a:p>
          <a:p>
            <a:pPr>
              <a:defRPr/>
            </a:pPr>
            <a:r>
              <a:rPr lang="sr-Latn-ME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rasjeda ~ 1.2 m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457200" y="519084"/>
            <a:ext cx="15488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izmi</a:t>
            </a:r>
            <a:r>
              <a:rPr lang="sr-Latn-ME" altLang="en-US" sz="1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čki profil </a:t>
            </a:r>
          </a:p>
          <a:p>
            <a:r>
              <a:rPr lang="en-US" altLang="en-US" sz="1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D-00-</a:t>
            </a:r>
            <a:r>
              <a:rPr lang="sr-Latn-ME" altLang="en-US" sz="1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7</a:t>
            </a:r>
            <a:endParaRPr lang="en-US" altLang="en-US" sz="1400" b="1" dirty="0">
              <a:solidFill>
                <a:srgbClr val="0066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901390" y="4197372"/>
            <a:ext cx="244169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r-Latn-CS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iocenski sedimenti</a:t>
            </a:r>
            <a:endParaRPr lang="en-US" altLang="en-US" b="1" dirty="0">
              <a:solidFill>
                <a:srgbClr val="00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.3 – 23.0 </a:t>
            </a:r>
            <a:r>
              <a:rPr lang="en-US" b="1" dirty="0" err="1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il.god</a:t>
            </a:r>
            <a:r>
              <a:rPr 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lang="sr-Latn-CS" altLang="en-US" b="1" dirty="0">
              <a:solidFill>
                <a:srgbClr val="00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755851" y="2188699"/>
            <a:ext cx="246734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r-Latn-CS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liocenski sedimenti</a:t>
            </a:r>
            <a:endParaRPr lang="en-US" altLang="en-US" b="1" dirty="0">
              <a:solidFill>
                <a:srgbClr val="00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.6 – 5.3 mil. god.</a:t>
            </a:r>
            <a:endParaRPr lang="sr-Latn-CS" altLang="en-US" b="1" dirty="0">
              <a:solidFill>
                <a:srgbClr val="00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" name="Freeform 20"/>
          <p:cNvSpPr/>
          <p:nvPr/>
        </p:nvSpPr>
        <p:spPr>
          <a:xfrm>
            <a:off x="4683890" y="2218635"/>
            <a:ext cx="4398287" cy="2744612"/>
          </a:xfrm>
          <a:custGeom>
            <a:avLst/>
            <a:gdLst>
              <a:gd name="connsiteX0" fmla="*/ 0 w 5131516"/>
              <a:gd name="connsiteY0" fmla="*/ 0 h 4172559"/>
              <a:gd name="connsiteX1" fmla="*/ 1677545 w 5131516"/>
              <a:gd name="connsiteY1" fmla="*/ 2179434 h 4172559"/>
              <a:gd name="connsiteX2" fmla="*/ 3829479 w 5131516"/>
              <a:gd name="connsiteY2" fmla="*/ 3616349 h 4172559"/>
              <a:gd name="connsiteX3" fmla="*/ 5032637 w 5131516"/>
              <a:gd name="connsiteY3" fmla="*/ 4131988 h 4172559"/>
              <a:gd name="connsiteX4" fmla="*/ 5060138 w 5131516"/>
              <a:gd name="connsiteY4" fmla="*/ 4138863 h 4172559"/>
              <a:gd name="connsiteX5" fmla="*/ 5060138 w 5131516"/>
              <a:gd name="connsiteY5" fmla="*/ 4138863 h 4172559"/>
              <a:gd name="connsiteX0" fmla="*/ 0 w 5131516"/>
              <a:gd name="connsiteY0" fmla="*/ 0 h 4172559"/>
              <a:gd name="connsiteX1" fmla="*/ 795929 w 5131516"/>
              <a:gd name="connsiteY1" fmla="*/ 1237534 h 4172559"/>
              <a:gd name="connsiteX2" fmla="*/ 1677545 w 5131516"/>
              <a:gd name="connsiteY2" fmla="*/ 2179434 h 4172559"/>
              <a:gd name="connsiteX3" fmla="*/ 3829479 w 5131516"/>
              <a:gd name="connsiteY3" fmla="*/ 3616349 h 4172559"/>
              <a:gd name="connsiteX4" fmla="*/ 5032637 w 5131516"/>
              <a:gd name="connsiteY4" fmla="*/ 4131988 h 4172559"/>
              <a:gd name="connsiteX5" fmla="*/ 5060138 w 5131516"/>
              <a:gd name="connsiteY5" fmla="*/ 4138863 h 4172559"/>
              <a:gd name="connsiteX6" fmla="*/ 5060138 w 5131516"/>
              <a:gd name="connsiteY6" fmla="*/ 4138863 h 4172559"/>
              <a:gd name="connsiteX0" fmla="*/ 0 w 5131516"/>
              <a:gd name="connsiteY0" fmla="*/ 0 h 4172559"/>
              <a:gd name="connsiteX1" fmla="*/ 795929 w 5131516"/>
              <a:gd name="connsiteY1" fmla="*/ 1237534 h 4172559"/>
              <a:gd name="connsiteX2" fmla="*/ 2026637 w 5131516"/>
              <a:gd name="connsiteY2" fmla="*/ 2598821 h 4172559"/>
              <a:gd name="connsiteX3" fmla="*/ 3829479 w 5131516"/>
              <a:gd name="connsiteY3" fmla="*/ 3616349 h 4172559"/>
              <a:gd name="connsiteX4" fmla="*/ 5032637 w 5131516"/>
              <a:gd name="connsiteY4" fmla="*/ 4131988 h 4172559"/>
              <a:gd name="connsiteX5" fmla="*/ 5060138 w 5131516"/>
              <a:gd name="connsiteY5" fmla="*/ 4138863 h 4172559"/>
              <a:gd name="connsiteX6" fmla="*/ 5060138 w 5131516"/>
              <a:gd name="connsiteY6" fmla="*/ 4138863 h 4172559"/>
              <a:gd name="connsiteX0" fmla="*/ 0 w 5136654"/>
              <a:gd name="connsiteY0" fmla="*/ 0 h 4171035"/>
              <a:gd name="connsiteX1" fmla="*/ 795929 w 5136654"/>
              <a:gd name="connsiteY1" fmla="*/ 1237534 h 4171035"/>
              <a:gd name="connsiteX2" fmla="*/ 2026637 w 5136654"/>
              <a:gd name="connsiteY2" fmla="*/ 2598821 h 4171035"/>
              <a:gd name="connsiteX3" fmla="*/ 3759661 w 5136654"/>
              <a:gd name="connsiteY3" fmla="*/ 3636975 h 4171035"/>
              <a:gd name="connsiteX4" fmla="*/ 5032637 w 5136654"/>
              <a:gd name="connsiteY4" fmla="*/ 4131988 h 4171035"/>
              <a:gd name="connsiteX5" fmla="*/ 5060138 w 5136654"/>
              <a:gd name="connsiteY5" fmla="*/ 4138863 h 4171035"/>
              <a:gd name="connsiteX6" fmla="*/ 5060138 w 5136654"/>
              <a:gd name="connsiteY6" fmla="*/ 4138863 h 4171035"/>
              <a:gd name="connsiteX0" fmla="*/ 0 w 5171848"/>
              <a:gd name="connsiteY0" fmla="*/ 0 h 4173340"/>
              <a:gd name="connsiteX1" fmla="*/ 795929 w 5171848"/>
              <a:gd name="connsiteY1" fmla="*/ 1237534 h 4173340"/>
              <a:gd name="connsiteX2" fmla="*/ 2026637 w 5171848"/>
              <a:gd name="connsiteY2" fmla="*/ 2598821 h 4173340"/>
              <a:gd name="connsiteX3" fmla="*/ 3759661 w 5171848"/>
              <a:gd name="connsiteY3" fmla="*/ 3636975 h 4173340"/>
              <a:gd name="connsiteX4" fmla="*/ 5032637 w 5171848"/>
              <a:gd name="connsiteY4" fmla="*/ 4131988 h 4173340"/>
              <a:gd name="connsiteX5" fmla="*/ 5060138 w 5171848"/>
              <a:gd name="connsiteY5" fmla="*/ 4138863 h 4173340"/>
              <a:gd name="connsiteX6" fmla="*/ 5171848 w 5171848"/>
              <a:gd name="connsiteY6" fmla="*/ 4076986 h 4173340"/>
              <a:gd name="connsiteX0" fmla="*/ 0 w 5131016"/>
              <a:gd name="connsiteY0" fmla="*/ 0 h 4173340"/>
              <a:gd name="connsiteX1" fmla="*/ 795929 w 5131016"/>
              <a:gd name="connsiteY1" fmla="*/ 1237534 h 4173340"/>
              <a:gd name="connsiteX2" fmla="*/ 2026637 w 5131016"/>
              <a:gd name="connsiteY2" fmla="*/ 2598821 h 4173340"/>
              <a:gd name="connsiteX3" fmla="*/ 3759661 w 5131016"/>
              <a:gd name="connsiteY3" fmla="*/ 3636975 h 4173340"/>
              <a:gd name="connsiteX4" fmla="*/ 5032637 w 5131016"/>
              <a:gd name="connsiteY4" fmla="*/ 4131988 h 4173340"/>
              <a:gd name="connsiteX5" fmla="*/ 5060138 w 5131016"/>
              <a:gd name="connsiteY5" fmla="*/ 4138863 h 4173340"/>
              <a:gd name="connsiteX0" fmla="*/ 0 w 5138650"/>
              <a:gd name="connsiteY0" fmla="*/ 0 h 4345680"/>
              <a:gd name="connsiteX1" fmla="*/ 795929 w 5138650"/>
              <a:gd name="connsiteY1" fmla="*/ 1237534 h 4345680"/>
              <a:gd name="connsiteX2" fmla="*/ 2026637 w 5138650"/>
              <a:gd name="connsiteY2" fmla="*/ 2598821 h 4345680"/>
              <a:gd name="connsiteX3" fmla="*/ 3759661 w 5138650"/>
              <a:gd name="connsiteY3" fmla="*/ 3636975 h 4345680"/>
              <a:gd name="connsiteX4" fmla="*/ 5032637 w 5138650"/>
              <a:gd name="connsiteY4" fmla="*/ 4131988 h 4345680"/>
              <a:gd name="connsiteX5" fmla="*/ 5081084 w 5138650"/>
              <a:gd name="connsiteY5" fmla="*/ 4345118 h 4345680"/>
              <a:gd name="connsiteX0" fmla="*/ 0 w 5032637"/>
              <a:gd name="connsiteY0" fmla="*/ 0 h 4131988"/>
              <a:gd name="connsiteX1" fmla="*/ 795929 w 5032637"/>
              <a:gd name="connsiteY1" fmla="*/ 1237534 h 4131988"/>
              <a:gd name="connsiteX2" fmla="*/ 2026637 w 5032637"/>
              <a:gd name="connsiteY2" fmla="*/ 2598821 h 4131988"/>
              <a:gd name="connsiteX3" fmla="*/ 3759661 w 5032637"/>
              <a:gd name="connsiteY3" fmla="*/ 3636975 h 4131988"/>
              <a:gd name="connsiteX4" fmla="*/ 5032637 w 5032637"/>
              <a:gd name="connsiteY4" fmla="*/ 4131988 h 4131988"/>
              <a:gd name="connsiteX0" fmla="*/ 0 w 5067546"/>
              <a:gd name="connsiteY0" fmla="*/ 0 h 4138863"/>
              <a:gd name="connsiteX1" fmla="*/ 795929 w 5067546"/>
              <a:gd name="connsiteY1" fmla="*/ 1237534 h 4138863"/>
              <a:gd name="connsiteX2" fmla="*/ 2026637 w 5067546"/>
              <a:gd name="connsiteY2" fmla="*/ 2598821 h 4138863"/>
              <a:gd name="connsiteX3" fmla="*/ 3759661 w 5067546"/>
              <a:gd name="connsiteY3" fmla="*/ 3636975 h 4138863"/>
              <a:gd name="connsiteX4" fmla="*/ 5067546 w 5067546"/>
              <a:gd name="connsiteY4" fmla="*/ 4138863 h 4138863"/>
              <a:gd name="connsiteX0" fmla="*/ 0 w 5067546"/>
              <a:gd name="connsiteY0" fmla="*/ 0 h 4138863"/>
              <a:gd name="connsiteX1" fmla="*/ 795929 w 5067546"/>
              <a:gd name="connsiteY1" fmla="*/ 1237534 h 4138863"/>
              <a:gd name="connsiteX2" fmla="*/ 2026637 w 5067546"/>
              <a:gd name="connsiteY2" fmla="*/ 2598821 h 4138863"/>
              <a:gd name="connsiteX3" fmla="*/ 3759661 w 5067546"/>
              <a:gd name="connsiteY3" fmla="*/ 3636975 h 4138863"/>
              <a:gd name="connsiteX4" fmla="*/ 5067546 w 5067546"/>
              <a:gd name="connsiteY4" fmla="*/ 4138863 h 4138863"/>
              <a:gd name="connsiteX0" fmla="*/ 0 w 5158310"/>
              <a:gd name="connsiteY0" fmla="*/ 0 h 4070111"/>
              <a:gd name="connsiteX1" fmla="*/ 795929 w 5158310"/>
              <a:gd name="connsiteY1" fmla="*/ 1237534 h 4070111"/>
              <a:gd name="connsiteX2" fmla="*/ 2026637 w 5158310"/>
              <a:gd name="connsiteY2" fmla="*/ 2598821 h 4070111"/>
              <a:gd name="connsiteX3" fmla="*/ 3759661 w 5158310"/>
              <a:gd name="connsiteY3" fmla="*/ 3636975 h 4070111"/>
              <a:gd name="connsiteX4" fmla="*/ 5158310 w 5158310"/>
              <a:gd name="connsiteY4" fmla="*/ 4070111 h 4070111"/>
              <a:gd name="connsiteX0" fmla="*/ 0 w 5221147"/>
              <a:gd name="connsiteY0" fmla="*/ 0 h 4159488"/>
              <a:gd name="connsiteX1" fmla="*/ 858766 w 5221147"/>
              <a:gd name="connsiteY1" fmla="*/ 1326911 h 4159488"/>
              <a:gd name="connsiteX2" fmla="*/ 2089474 w 5221147"/>
              <a:gd name="connsiteY2" fmla="*/ 2688198 h 4159488"/>
              <a:gd name="connsiteX3" fmla="*/ 3822498 w 5221147"/>
              <a:gd name="connsiteY3" fmla="*/ 3726352 h 4159488"/>
              <a:gd name="connsiteX4" fmla="*/ 5221147 w 5221147"/>
              <a:gd name="connsiteY4" fmla="*/ 4159488 h 4159488"/>
              <a:gd name="connsiteX0" fmla="*/ 0 w 5221147"/>
              <a:gd name="connsiteY0" fmla="*/ 0 h 4159488"/>
              <a:gd name="connsiteX1" fmla="*/ 858766 w 5221147"/>
              <a:gd name="connsiteY1" fmla="*/ 1326911 h 4159488"/>
              <a:gd name="connsiteX2" fmla="*/ 2068733 w 5221147"/>
              <a:gd name="connsiteY2" fmla="*/ 3019942 h 4159488"/>
              <a:gd name="connsiteX3" fmla="*/ 3822498 w 5221147"/>
              <a:gd name="connsiteY3" fmla="*/ 3726352 h 4159488"/>
              <a:gd name="connsiteX4" fmla="*/ 5221147 w 5221147"/>
              <a:gd name="connsiteY4" fmla="*/ 4159488 h 4159488"/>
              <a:gd name="connsiteX0" fmla="*/ 0 w 5221147"/>
              <a:gd name="connsiteY0" fmla="*/ 0 h 4159488"/>
              <a:gd name="connsiteX1" fmla="*/ 858766 w 5221147"/>
              <a:gd name="connsiteY1" fmla="*/ 1326911 h 4159488"/>
              <a:gd name="connsiteX2" fmla="*/ 2068733 w 5221147"/>
              <a:gd name="connsiteY2" fmla="*/ 3019942 h 4159488"/>
              <a:gd name="connsiteX3" fmla="*/ 5221147 w 5221147"/>
              <a:gd name="connsiteY3" fmla="*/ 4159488 h 4159488"/>
              <a:gd name="connsiteX0" fmla="*/ 0 w 5221147"/>
              <a:gd name="connsiteY0" fmla="*/ 0 h 4159488"/>
              <a:gd name="connsiteX1" fmla="*/ 2068733 w 5221147"/>
              <a:gd name="connsiteY1" fmla="*/ 3019942 h 4159488"/>
              <a:gd name="connsiteX2" fmla="*/ 5221147 w 5221147"/>
              <a:gd name="connsiteY2" fmla="*/ 4159488 h 4159488"/>
              <a:gd name="connsiteX0" fmla="*/ 0 w 5221147"/>
              <a:gd name="connsiteY0" fmla="*/ 0 h 4159488"/>
              <a:gd name="connsiteX1" fmla="*/ 2068733 w 5221147"/>
              <a:gd name="connsiteY1" fmla="*/ 3019942 h 4159488"/>
              <a:gd name="connsiteX2" fmla="*/ 5221147 w 5221147"/>
              <a:gd name="connsiteY2" fmla="*/ 4159488 h 4159488"/>
              <a:gd name="connsiteX0" fmla="*/ 0 w 5221147"/>
              <a:gd name="connsiteY0" fmla="*/ 0 h 4159488"/>
              <a:gd name="connsiteX1" fmla="*/ 2068733 w 5221147"/>
              <a:gd name="connsiteY1" fmla="*/ 2962745 h 4159488"/>
              <a:gd name="connsiteX2" fmla="*/ 5221147 w 5221147"/>
              <a:gd name="connsiteY2" fmla="*/ 4159488 h 4159488"/>
              <a:gd name="connsiteX0" fmla="*/ 0 w 5221147"/>
              <a:gd name="connsiteY0" fmla="*/ 0 h 4159488"/>
              <a:gd name="connsiteX1" fmla="*/ 2068733 w 5221147"/>
              <a:gd name="connsiteY1" fmla="*/ 2962745 h 4159488"/>
              <a:gd name="connsiteX2" fmla="*/ 5221147 w 5221147"/>
              <a:gd name="connsiteY2" fmla="*/ 4159488 h 4159488"/>
              <a:gd name="connsiteX0" fmla="*/ 0 w 5221147"/>
              <a:gd name="connsiteY0" fmla="*/ 0 h 4159488"/>
              <a:gd name="connsiteX1" fmla="*/ 2068733 w 5221147"/>
              <a:gd name="connsiteY1" fmla="*/ 2962745 h 4159488"/>
              <a:gd name="connsiteX2" fmla="*/ 5221147 w 5221147"/>
              <a:gd name="connsiteY2" fmla="*/ 4159488 h 4159488"/>
              <a:gd name="connsiteX0" fmla="*/ 0 w 5255099"/>
              <a:gd name="connsiteY0" fmla="*/ 0 h 4045269"/>
              <a:gd name="connsiteX1" fmla="*/ 2102685 w 5255099"/>
              <a:gd name="connsiteY1" fmla="*/ 2848526 h 4045269"/>
              <a:gd name="connsiteX2" fmla="*/ 5255099 w 5255099"/>
              <a:gd name="connsiteY2" fmla="*/ 4045269 h 4045269"/>
              <a:gd name="connsiteX0" fmla="*/ 0 w 5255099"/>
              <a:gd name="connsiteY0" fmla="*/ 0 h 4045269"/>
              <a:gd name="connsiteX1" fmla="*/ 2102685 w 5255099"/>
              <a:gd name="connsiteY1" fmla="*/ 2848526 h 4045269"/>
              <a:gd name="connsiteX2" fmla="*/ 5255099 w 5255099"/>
              <a:gd name="connsiteY2" fmla="*/ 4045269 h 4045269"/>
              <a:gd name="connsiteX0" fmla="*/ 0 w 5255099"/>
              <a:gd name="connsiteY0" fmla="*/ 0 h 4045269"/>
              <a:gd name="connsiteX1" fmla="*/ 2192488 w 5255099"/>
              <a:gd name="connsiteY1" fmla="*/ 2732801 h 4045269"/>
              <a:gd name="connsiteX2" fmla="*/ 5255099 w 5255099"/>
              <a:gd name="connsiteY2" fmla="*/ 4045269 h 4045269"/>
              <a:gd name="connsiteX0" fmla="*/ 0 w 5255099"/>
              <a:gd name="connsiteY0" fmla="*/ 0 h 4091560"/>
              <a:gd name="connsiteX1" fmla="*/ 2192488 w 5255099"/>
              <a:gd name="connsiteY1" fmla="*/ 2732801 h 4091560"/>
              <a:gd name="connsiteX2" fmla="*/ 5255099 w 5255099"/>
              <a:gd name="connsiteY2" fmla="*/ 4091560 h 4091560"/>
              <a:gd name="connsiteX0" fmla="*/ 0 w 5255099"/>
              <a:gd name="connsiteY0" fmla="*/ 0 h 4091560"/>
              <a:gd name="connsiteX1" fmla="*/ 2192488 w 5255099"/>
              <a:gd name="connsiteY1" fmla="*/ 2732801 h 4091560"/>
              <a:gd name="connsiteX2" fmla="*/ 5255099 w 5255099"/>
              <a:gd name="connsiteY2" fmla="*/ 4091560 h 4091560"/>
              <a:gd name="connsiteX0" fmla="*/ 126691 w 5381790"/>
              <a:gd name="connsiteY0" fmla="*/ 44301 h 4135861"/>
              <a:gd name="connsiteX1" fmla="*/ 176092 w 5381790"/>
              <a:gd name="connsiteY1" fmla="*/ 292793 h 4135861"/>
              <a:gd name="connsiteX2" fmla="*/ 2319179 w 5381790"/>
              <a:gd name="connsiteY2" fmla="*/ 2777102 h 4135861"/>
              <a:gd name="connsiteX3" fmla="*/ 5381790 w 5381790"/>
              <a:gd name="connsiteY3" fmla="*/ 4135861 h 4135861"/>
              <a:gd name="connsiteX0" fmla="*/ 126691 w 5381790"/>
              <a:gd name="connsiteY0" fmla="*/ 44303 h 4135863"/>
              <a:gd name="connsiteX1" fmla="*/ 176092 w 5381790"/>
              <a:gd name="connsiteY1" fmla="*/ 292795 h 4135863"/>
              <a:gd name="connsiteX2" fmla="*/ 2319179 w 5381790"/>
              <a:gd name="connsiteY2" fmla="*/ 2777104 h 4135863"/>
              <a:gd name="connsiteX3" fmla="*/ 5381790 w 5381790"/>
              <a:gd name="connsiteY3" fmla="*/ 4135863 h 4135863"/>
              <a:gd name="connsiteX0" fmla="*/ 126691 w 5381790"/>
              <a:gd name="connsiteY0" fmla="*/ 44303 h 4135863"/>
              <a:gd name="connsiteX1" fmla="*/ 176092 w 5381790"/>
              <a:gd name="connsiteY1" fmla="*/ 292795 h 4135863"/>
              <a:gd name="connsiteX2" fmla="*/ 1351282 w 5381790"/>
              <a:gd name="connsiteY2" fmla="*/ 1773581 h 4135863"/>
              <a:gd name="connsiteX3" fmla="*/ 2319179 w 5381790"/>
              <a:gd name="connsiteY3" fmla="*/ 2777104 h 4135863"/>
              <a:gd name="connsiteX4" fmla="*/ 5381790 w 5381790"/>
              <a:gd name="connsiteY4" fmla="*/ 4135863 h 4135863"/>
              <a:gd name="connsiteX0" fmla="*/ 126691 w 5381790"/>
              <a:gd name="connsiteY0" fmla="*/ 44303 h 4135863"/>
              <a:gd name="connsiteX1" fmla="*/ 176092 w 5381790"/>
              <a:gd name="connsiteY1" fmla="*/ 292795 h 4135863"/>
              <a:gd name="connsiteX2" fmla="*/ 1285554 w 5381790"/>
              <a:gd name="connsiteY2" fmla="*/ 1792941 h 4135863"/>
              <a:gd name="connsiteX3" fmla="*/ 2319179 w 5381790"/>
              <a:gd name="connsiteY3" fmla="*/ 2777104 h 4135863"/>
              <a:gd name="connsiteX4" fmla="*/ 5381790 w 5381790"/>
              <a:gd name="connsiteY4" fmla="*/ 4135863 h 4135863"/>
              <a:gd name="connsiteX0" fmla="*/ 126691 w 5381790"/>
              <a:gd name="connsiteY0" fmla="*/ 44303 h 4135863"/>
              <a:gd name="connsiteX1" fmla="*/ 176092 w 5381790"/>
              <a:gd name="connsiteY1" fmla="*/ 292795 h 4135863"/>
              <a:gd name="connsiteX2" fmla="*/ 1285554 w 5381790"/>
              <a:gd name="connsiteY2" fmla="*/ 1792941 h 4135863"/>
              <a:gd name="connsiteX3" fmla="*/ 2356738 w 5381790"/>
              <a:gd name="connsiteY3" fmla="*/ 2757743 h 4135863"/>
              <a:gd name="connsiteX4" fmla="*/ 5381790 w 5381790"/>
              <a:gd name="connsiteY4" fmla="*/ 4135863 h 4135863"/>
              <a:gd name="connsiteX0" fmla="*/ 126691 w 5381790"/>
              <a:gd name="connsiteY0" fmla="*/ 44303 h 4135863"/>
              <a:gd name="connsiteX1" fmla="*/ 176092 w 5381790"/>
              <a:gd name="connsiteY1" fmla="*/ 292795 h 4135863"/>
              <a:gd name="connsiteX2" fmla="*/ 1285554 w 5381790"/>
              <a:gd name="connsiteY2" fmla="*/ 1792941 h 4135863"/>
              <a:gd name="connsiteX3" fmla="*/ 2356738 w 5381790"/>
              <a:gd name="connsiteY3" fmla="*/ 2757743 h 4135863"/>
              <a:gd name="connsiteX4" fmla="*/ 5381790 w 5381790"/>
              <a:gd name="connsiteY4" fmla="*/ 4135863 h 4135863"/>
              <a:gd name="connsiteX0" fmla="*/ 126691 w 7147046"/>
              <a:gd name="connsiteY0" fmla="*/ 44303 h 4619874"/>
              <a:gd name="connsiteX1" fmla="*/ 176092 w 7147046"/>
              <a:gd name="connsiteY1" fmla="*/ 292795 h 4619874"/>
              <a:gd name="connsiteX2" fmla="*/ 1285554 w 7147046"/>
              <a:gd name="connsiteY2" fmla="*/ 1792941 h 4619874"/>
              <a:gd name="connsiteX3" fmla="*/ 2356738 w 7147046"/>
              <a:gd name="connsiteY3" fmla="*/ 2757743 h 4619874"/>
              <a:gd name="connsiteX4" fmla="*/ 7147046 w 7147046"/>
              <a:gd name="connsiteY4" fmla="*/ 4619874 h 4619874"/>
              <a:gd name="connsiteX0" fmla="*/ 126691 w 7147046"/>
              <a:gd name="connsiteY0" fmla="*/ 44303 h 4619874"/>
              <a:gd name="connsiteX1" fmla="*/ 176092 w 7147046"/>
              <a:gd name="connsiteY1" fmla="*/ 292795 h 4619874"/>
              <a:gd name="connsiteX2" fmla="*/ 1285554 w 7147046"/>
              <a:gd name="connsiteY2" fmla="*/ 1792941 h 4619874"/>
              <a:gd name="connsiteX3" fmla="*/ 2356738 w 7147046"/>
              <a:gd name="connsiteY3" fmla="*/ 2757743 h 4619874"/>
              <a:gd name="connsiteX4" fmla="*/ 7147046 w 7147046"/>
              <a:gd name="connsiteY4" fmla="*/ 4619874 h 4619874"/>
              <a:gd name="connsiteX0" fmla="*/ 37221 w 7207811"/>
              <a:gd name="connsiteY0" fmla="*/ 35558 h 4630490"/>
              <a:gd name="connsiteX1" fmla="*/ 236857 w 7207811"/>
              <a:gd name="connsiteY1" fmla="*/ 303411 h 4630490"/>
              <a:gd name="connsiteX2" fmla="*/ 1346319 w 7207811"/>
              <a:gd name="connsiteY2" fmla="*/ 1803557 h 4630490"/>
              <a:gd name="connsiteX3" fmla="*/ 2417503 w 7207811"/>
              <a:gd name="connsiteY3" fmla="*/ 2768359 h 4630490"/>
              <a:gd name="connsiteX4" fmla="*/ 7207811 w 7207811"/>
              <a:gd name="connsiteY4" fmla="*/ 4630490 h 4630490"/>
              <a:gd name="connsiteX0" fmla="*/ 37221 w 7207811"/>
              <a:gd name="connsiteY0" fmla="*/ 35558 h 4630490"/>
              <a:gd name="connsiteX1" fmla="*/ 236857 w 7207811"/>
              <a:gd name="connsiteY1" fmla="*/ 303411 h 4630490"/>
              <a:gd name="connsiteX2" fmla="*/ 1346319 w 7207811"/>
              <a:gd name="connsiteY2" fmla="*/ 1803557 h 4630490"/>
              <a:gd name="connsiteX3" fmla="*/ 2417503 w 7207811"/>
              <a:gd name="connsiteY3" fmla="*/ 2768359 h 4630490"/>
              <a:gd name="connsiteX4" fmla="*/ 7207811 w 7207811"/>
              <a:gd name="connsiteY4" fmla="*/ 4630490 h 4630490"/>
              <a:gd name="connsiteX0" fmla="*/ 41311 w 7211901"/>
              <a:gd name="connsiteY0" fmla="*/ 12828 h 4607760"/>
              <a:gd name="connsiteX1" fmla="*/ 232317 w 7211901"/>
              <a:gd name="connsiteY1" fmla="*/ 342959 h 4607760"/>
              <a:gd name="connsiteX2" fmla="*/ 1350409 w 7211901"/>
              <a:gd name="connsiteY2" fmla="*/ 1780827 h 4607760"/>
              <a:gd name="connsiteX3" fmla="*/ 2421593 w 7211901"/>
              <a:gd name="connsiteY3" fmla="*/ 2745629 h 4607760"/>
              <a:gd name="connsiteX4" fmla="*/ 7211901 w 7211901"/>
              <a:gd name="connsiteY4" fmla="*/ 4607760 h 4607760"/>
              <a:gd name="connsiteX0" fmla="*/ 41311 w 7211901"/>
              <a:gd name="connsiteY0" fmla="*/ 12828 h 4607760"/>
              <a:gd name="connsiteX1" fmla="*/ 232317 w 7211901"/>
              <a:gd name="connsiteY1" fmla="*/ 342959 h 4607760"/>
              <a:gd name="connsiteX2" fmla="*/ 1350409 w 7211901"/>
              <a:gd name="connsiteY2" fmla="*/ 1780827 h 4607760"/>
              <a:gd name="connsiteX3" fmla="*/ 2421593 w 7211901"/>
              <a:gd name="connsiteY3" fmla="*/ 2745629 h 4607760"/>
              <a:gd name="connsiteX4" fmla="*/ 7211901 w 7211901"/>
              <a:gd name="connsiteY4" fmla="*/ 4607760 h 4607760"/>
              <a:gd name="connsiteX0" fmla="*/ 10560 w 7181150"/>
              <a:gd name="connsiteY0" fmla="*/ 24910 h 4619842"/>
              <a:gd name="connsiteX1" fmla="*/ 201566 w 7181150"/>
              <a:gd name="connsiteY1" fmla="*/ 355041 h 4619842"/>
              <a:gd name="connsiteX2" fmla="*/ 1319658 w 7181150"/>
              <a:gd name="connsiteY2" fmla="*/ 1792909 h 4619842"/>
              <a:gd name="connsiteX3" fmla="*/ 2390842 w 7181150"/>
              <a:gd name="connsiteY3" fmla="*/ 2757711 h 4619842"/>
              <a:gd name="connsiteX4" fmla="*/ 7181150 w 7181150"/>
              <a:gd name="connsiteY4" fmla="*/ 4619842 h 4619842"/>
              <a:gd name="connsiteX0" fmla="*/ 10560 w 7181150"/>
              <a:gd name="connsiteY0" fmla="*/ 24912 h 4619844"/>
              <a:gd name="connsiteX1" fmla="*/ 201566 w 7181150"/>
              <a:gd name="connsiteY1" fmla="*/ 355043 h 4619844"/>
              <a:gd name="connsiteX2" fmla="*/ 1319658 w 7181150"/>
              <a:gd name="connsiteY2" fmla="*/ 1837394 h 4619844"/>
              <a:gd name="connsiteX3" fmla="*/ 2390842 w 7181150"/>
              <a:gd name="connsiteY3" fmla="*/ 2757713 h 4619844"/>
              <a:gd name="connsiteX4" fmla="*/ 7181150 w 7181150"/>
              <a:gd name="connsiteY4" fmla="*/ 4619844 h 4619844"/>
              <a:gd name="connsiteX0" fmla="*/ 10560 w 7181150"/>
              <a:gd name="connsiteY0" fmla="*/ 24912 h 4619844"/>
              <a:gd name="connsiteX1" fmla="*/ 201566 w 7181150"/>
              <a:gd name="connsiteY1" fmla="*/ 355043 h 4619844"/>
              <a:gd name="connsiteX2" fmla="*/ 1319658 w 7181150"/>
              <a:gd name="connsiteY2" fmla="*/ 1837394 h 4619844"/>
              <a:gd name="connsiteX3" fmla="*/ 2390842 w 7181150"/>
              <a:gd name="connsiteY3" fmla="*/ 2757713 h 4619844"/>
              <a:gd name="connsiteX4" fmla="*/ 7181150 w 7181150"/>
              <a:gd name="connsiteY4" fmla="*/ 4619844 h 46198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81150" h="4619844">
                <a:moveTo>
                  <a:pt x="10560" y="24912"/>
                </a:moveTo>
                <a:cubicBezTo>
                  <a:pt x="11310" y="31610"/>
                  <a:pt x="-68921" y="-144909"/>
                  <a:pt x="201566" y="355043"/>
                </a:cubicBezTo>
                <a:cubicBezTo>
                  <a:pt x="390014" y="716872"/>
                  <a:pt x="962477" y="1423343"/>
                  <a:pt x="1319658" y="1837394"/>
                </a:cubicBezTo>
                <a:cubicBezTo>
                  <a:pt x="1719987" y="2269240"/>
                  <a:pt x="1741000" y="2289785"/>
                  <a:pt x="2390842" y="2757713"/>
                </a:cubicBezTo>
                <a:cubicBezTo>
                  <a:pt x="3626076" y="3687387"/>
                  <a:pt x="6344847" y="4486306"/>
                  <a:pt x="7181150" y="4619844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ash"/>
          </a:ln>
          <a:effectLst>
            <a:outerShdw blurRad="25400" dist="50800" dir="3600000" algn="ctr" rotWithShape="0">
              <a:schemeClr val="tx1">
                <a:lumMod val="50000"/>
                <a:lumOff val="50000"/>
                <a:alpha val="99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309382" y="1442955"/>
            <a:ext cx="8755335" cy="2042765"/>
            <a:chOff x="309382" y="1442955"/>
            <a:chExt cx="8755335" cy="2042765"/>
          </a:xfrm>
        </p:grpSpPr>
        <p:sp>
          <p:nvSpPr>
            <p:cNvPr id="3" name="Freeform 2"/>
            <p:cNvSpPr/>
            <p:nvPr/>
          </p:nvSpPr>
          <p:spPr>
            <a:xfrm>
              <a:off x="309382" y="2436411"/>
              <a:ext cx="3511831" cy="1049309"/>
            </a:xfrm>
            <a:custGeom>
              <a:avLst/>
              <a:gdLst>
                <a:gd name="connsiteX0" fmla="*/ 0 w 3463174"/>
                <a:gd name="connsiteY0" fmla="*/ 1034968 h 1034968"/>
                <a:gd name="connsiteX1" fmla="*/ 556891 w 3463174"/>
                <a:gd name="connsiteY1" fmla="*/ 1007468 h 1034968"/>
                <a:gd name="connsiteX2" fmla="*/ 1120656 w 3463174"/>
                <a:gd name="connsiteY2" fmla="*/ 993717 h 1034968"/>
                <a:gd name="connsiteX3" fmla="*/ 1698172 w 3463174"/>
                <a:gd name="connsiteY3" fmla="*/ 973092 h 1034968"/>
                <a:gd name="connsiteX4" fmla="*/ 2399441 w 3463174"/>
                <a:gd name="connsiteY4" fmla="*/ 821837 h 1034968"/>
                <a:gd name="connsiteX5" fmla="*/ 2935706 w 3463174"/>
                <a:gd name="connsiteY5" fmla="*/ 553705 h 1034968"/>
                <a:gd name="connsiteX6" fmla="*/ 3224464 w 3463174"/>
                <a:gd name="connsiteY6" fmla="*/ 306198 h 1034968"/>
                <a:gd name="connsiteX7" fmla="*/ 3355092 w 3463174"/>
                <a:gd name="connsiteY7" fmla="*/ 223696 h 1034968"/>
                <a:gd name="connsiteX8" fmla="*/ 3451345 w 3463174"/>
                <a:gd name="connsiteY8" fmla="*/ 10565 h 1034968"/>
                <a:gd name="connsiteX9" fmla="*/ 3458220 w 3463174"/>
                <a:gd name="connsiteY9" fmla="*/ 51816 h 1034968"/>
                <a:gd name="connsiteX0" fmla="*/ 0 w 3451345"/>
                <a:gd name="connsiteY0" fmla="*/ 1024403 h 1024403"/>
                <a:gd name="connsiteX1" fmla="*/ 556891 w 3451345"/>
                <a:gd name="connsiteY1" fmla="*/ 996903 h 1024403"/>
                <a:gd name="connsiteX2" fmla="*/ 1120656 w 3451345"/>
                <a:gd name="connsiteY2" fmla="*/ 983152 h 1024403"/>
                <a:gd name="connsiteX3" fmla="*/ 1698172 w 3451345"/>
                <a:gd name="connsiteY3" fmla="*/ 962527 h 1024403"/>
                <a:gd name="connsiteX4" fmla="*/ 2399441 w 3451345"/>
                <a:gd name="connsiteY4" fmla="*/ 811272 h 1024403"/>
                <a:gd name="connsiteX5" fmla="*/ 2935706 w 3451345"/>
                <a:gd name="connsiteY5" fmla="*/ 543140 h 1024403"/>
                <a:gd name="connsiteX6" fmla="*/ 3224464 w 3451345"/>
                <a:gd name="connsiteY6" fmla="*/ 295633 h 1024403"/>
                <a:gd name="connsiteX7" fmla="*/ 3355092 w 3451345"/>
                <a:gd name="connsiteY7" fmla="*/ 213131 h 1024403"/>
                <a:gd name="connsiteX8" fmla="*/ 3451345 w 3451345"/>
                <a:gd name="connsiteY8" fmla="*/ 0 h 1024403"/>
                <a:gd name="connsiteX0" fmla="*/ 0 w 3479809"/>
                <a:gd name="connsiteY0" fmla="*/ 1020845 h 1020845"/>
                <a:gd name="connsiteX1" fmla="*/ 556891 w 3479809"/>
                <a:gd name="connsiteY1" fmla="*/ 993345 h 1020845"/>
                <a:gd name="connsiteX2" fmla="*/ 1120656 w 3479809"/>
                <a:gd name="connsiteY2" fmla="*/ 979594 h 1020845"/>
                <a:gd name="connsiteX3" fmla="*/ 1698172 w 3479809"/>
                <a:gd name="connsiteY3" fmla="*/ 958969 h 1020845"/>
                <a:gd name="connsiteX4" fmla="*/ 2399441 w 3479809"/>
                <a:gd name="connsiteY4" fmla="*/ 807714 h 1020845"/>
                <a:gd name="connsiteX5" fmla="*/ 2935706 w 3479809"/>
                <a:gd name="connsiteY5" fmla="*/ 539582 h 1020845"/>
                <a:gd name="connsiteX6" fmla="*/ 3224464 w 3479809"/>
                <a:gd name="connsiteY6" fmla="*/ 292075 h 1020845"/>
                <a:gd name="connsiteX7" fmla="*/ 3355092 w 3479809"/>
                <a:gd name="connsiteY7" fmla="*/ 209573 h 1020845"/>
                <a:gd name="connsiteX8" fmla="*/ 3479809 w 3479809"/>
                <a:gd name="connsiteY8" fmla="*/ 0 h 1020845"/>
                <a:gd name="connsiteX0" fmla="*/ 0 w 3479809"/>
                <a:gd name="connsiteY0" fmla="*/ 1020845 h 1020845"/>
                <a:gd name="connsiteX1" fmla="*/ 556891 w 3479809"/>
                <a:gd name="connsiteY1" fmla="*/ 993345 h 1020845"/>
                <a:gd name="connsiteX2" fmla="*/ 1120656 w 3479809"/>
                <a:gd name="connsiteY2" fmla="*/ 979594 h 1020845"/>
                <a:gd name="connsiteX3" fmla="*/ 1698172 w 3479809"/>
                <a:gd name="connsiteY3" fmla="*/ 958969 h 1020845"/>
                <a:gd name="connsiteX4" fmla="*/ 2399441 w 3479809"/>
                <a:gd name="connsiteY4" fmla="*/ 807714 h 1020845"/>
                <a:gd name="connsiteX5" fmla="*/ 2935706 w 3479809"/>
                <a:gd name="connsiteY5" fmla="*/ 539582 h 1020845"/>
                <a:gd name="connsiteX6" fmla="*/ 3224464 w 3479809"/>
                <a:gd name="connsiteY6" fmla="*/ 292075 h 1020845"/>
                <a:gd name="connsiteX7" fmla="*/ 3479809 w 3479809"/>
                <a:gd name="connsiteY7" fmla="*/ 0 h 1020845"/>
                <a:gd name="connsiteX0" fmla="*/ 0 w 3479809"/>
                <a:gd name="connsiteY0" fmla="*/ 1020845 h 1020845"/>
                <a:gd name="connsiteX1" fmla="*/ 556891 w 3479809"/>
                <a:gd name="connsiteY1" fmla="*/ 993345 h 1020845"/>
                <a:gd name="connsiteX2" fmla="*/ 1120656 w 3479809"/>
                <a:gd name="connsiteY2" fmla="*/ 979594 h 1020845"/>
                <a:gd name="connsiteX3" fmla="*/ 1698172 w 3479809"/>
                <a:gd name="connsiteY3" fmla="*/ 958969 h 1020845"/>
                <a:gd name="connsiteX4" fmla="*/ 2399441 w 3479809"/>
                <a:gd name="connsiteY4" fmla="*/ 807714 h 1020845"/>
                <a:gd name="connsiteX5" fmla="*/ 2935706 w 3479809"/>
                <a:gd name="connsiteY5" fmla="*/ 539582 h 1020845"/>
                <a:gd name="connsiteX6" fmla="*/ 3263602 w 3479809"/>
                <a:gd name="connsiteY6" fmla="*/ 292075 h 1020845"/>
                <a:gd name="connsiteX7" fmla="*/ 3479809 w 3479809"/>
                <a:gd name="connsiteY7" fmla="*/ 0 h 1020845"/>
                <a:gd name="connsiteX0" fmla="*/ 0 w 3479809"/>
                <a:gd name="connsiteY0" fmla="*/ 1020845 h 1020845"/>
                <a:gd name="connsiteX1" fmla="*/ 556891 w 3479809"/>
                <a:gd name="connsiteY1" fmla="*/ 993345 h 1020845"/>
                <a:gd name="connsiteX2" fmla="*/ 1120656 w 3479809"/>
                <a:gd name="connsiteY2" fmla="*/ 979594 h 1020845"/>
                <a:gd name="connsiteX3" fmla="*/ 1698172 w 3479809"/>
                <a:gd name="connsiteY3" fmla="*/ 958969 h 1020845"/>
                <a:gd name="connsiteX4" fmla="*/ 2399441 w 3479809"/>
                <a:gd name="connsiteY4" fmla="*/ 807714 h 1020845"/>
                <a:gd name="connsiteX5" fmla="*/ 2935706 w 3479809"/>
                <a:gd name="connsiteY5" fmla="*/ 539582 h 1020845"/>
                <a:gd name="connsiteX6" fmla="*/ 3263602 w 3479809"/>
                <a:gd name="connsiteY6" fmla="*/ 292075 h 1020845"/>
                <a:gd name="connsiteX7" fmla="*/ 3479809 w 3479809"/>
                <a:gd name="connsiteY7" fmla="*/ 0 h 1020845"/>
                <a:gd name="connsiteX0" fmla="*/ 0 w 3476251"/>
                <a:gd name="connsiteY0" fmla="*/ 985265 h 985265"/>
                <a:gd name="connsiteX1" fmla="*/ 556891 w 3476251"/>
                <a:gd name="connsiteY1" fmla="*/ 957765 h 985265"/>
                <a:gd name="connsiteX2" fmla="*/ 1120656 w 3476251"/>
                <a:gd name="connsiteY2" fmla="*/ 944014 h 985265"/>
                <a:gd name="connsiteX3" fmla="*/ 1698172 w 3476251"/>
                <a:gd name="connsiteY3" fmla="*/ 923389 h 985265"/>
                <a:gd name="connsiteX4" fmla="*/ 2399441 w 3476251"/>
                <a:gd name="connsiteY4" fmla="*/ 772134 h 985265"/>
                <a:gd name="connsiteX5" fmla="*/ 2935706 w 3476251"/>
                <a:gd name="connsiteY5" fmla="*/ 504002 h 985265"/>
                <a:gd name="connsiteX6" fmla="*/ 3263602 w 3476251"/>
                <a:gd name="connsiteY6" fmla="*/ 256495 h 985265"/>
                <a:gd name="connsiteX7" fmla="*/ 3476251 w 3476251"/>
                <a:gd name="connsiteY7" fmla="*/ 0 h 985265"/>
                <a:gd name="connsiteX0" fmla="*/ 0 w 3511831"/>
                <a:gd name="connsiteY0" fmla="*/ 1049309 h 1049309"/>
                <a:gd name="connsiteX1" fmla="*/ 556891 w 3511831"/>
                <a:gd name="connsiteY1" fmla="*/ 1021809 h 1049309"/>
                <a:gd name="connsiteX2" fmla="*/ 1120656 w 3511831"/>
                <a:gd name="connsiteY2" fmla="*/ 1008058 h 1049309"/>
                <a:gd name="connsiteX3" fmla="*/ 1698172 w 3511831"/>
                <a:gd name="connsiteY3" fmla="*/ 987433 h 1049309"/>
                <a:gd name="connsiteX4" fmla="*/ 2399441 w 3511831"/>
                <a:gd name="connsiteY4" fmla="*/ 836178 h 1049309"/>
                <a:gd name="connsiteX5" fmla="*/ 2935706 w 3511831"/>
                <a:gd name="connsiteY5" fmla="*/ 568046 h 1049309"/>
                <a:gd name="connsiteX6" fmla="*/ 3263602 w 3511831"/>
                <a:gd name="connsiteY6" fmla="*/ 320539 h 1049309"/>
                <a:gd name="connsiteX7" fmla="*/ 3511831 w 3511831"/>
                <a:gd name="connsiteY7" fmla="*/ 0 h 1049309"/>
                <a:gd name="connsiteX0" fmla="*/ 0 w 3511831"/>
                <a:gd name="connsiteY0" fmla="*/ 1049309 h 1049309"/>
                <a:gd name="connsiteX1" fmla="*/ 556891 w 3511831"/>
                <a:gd name="connsiteY1" fmla="*/ 1021809 h 1049309"/>
                <a:gd name="connsiteX2" fmla="*/ 1120656 w 3511831"/>
                <a:gd name="connsiteY2" fmla="*/ 1008058 h 1049309"/>
                <a:gd name="connsiteX3" fmla="*/ 1698172 w 3511831"/>
                <a:gd name="connsiteY3" fmla="*/ 987433 h 1049309"/>
                <a:gd name="connsiteX4" fmla="*/ 2399441 w 3511831"/>
                <a:gd name="connsiteY4" fmla="*/ 836178 h 1049309"/>
                <a:gd name="connsiteX5" fmla="*/ 2935706 w 3511831"/>
                <a:gd name="connsiteY5" fmla="*/ 568046 h 1049309"/>
                <a:gd name="connsiteX6" fmla="*/ 3263602 w 3511831"/>
                <a:gd name="connsiteY6" fmla="*/ 320539 h 1049309"/>
                <a:gd name="connsiteX7" fmla="*/ 3511831 w 3511831"/>
                <a:gd name="connsiteY7" fmla="*/ 0 h 10493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511831" h="1049309">
                  <a:moveTo>
                    <a:pt x="0" y="1049309"/>
                  </a:moveTo>
                  <a:lnTo>
                    <a:pt x="556891" y="1021809"/>
                  </a:lnTo>
                  <a:cubicBezTo>
                    <a:pt x="743667" y="1014934"/>
                    <a:pt x="1120656" y="1008058"/>
                    <a:pt x="1120656" y="1008058"/>
                  </a:cubicBezTo>
                  <a:cubicBezTo>
                    <a:pt x="1310869" y="1002329"/>
                    <a:pt x="1485041" y="1016080"/>
                    <a:pt x="1698172" y="987433"/>
                  </a:cubicBezTo>
                  <a:cubicBezTo>
                    <a:pt x="1911303" y="958786"/>
                    <a:pt x="2193185" y="906076"/>
                    <a:pt x="2399441" y="836178"/>
                  </a:cubicBezTo>
                  <a:cubicBezTo>
                    <a:pt x="2605697" y="766280"/>
                    <a:pt x="2791679" y="653986"/>
                    <a:pt x="2935706" y="568046"/>
                  </a:cubicBezTo>
                  <a:cubicBezTo>
                    <a:pt x="3079733" y="482106"/>
                    <a:pt x="3167581" y="415213"/>
                    <a:pt x="3263602" y="320539"/>
                  </a:cubicBezTo>
                  <a:cubicBezTo>
                    <a:pt x="3359623" y="225865"/>
                    <a:pt x="3437287" y="114219"/>
                    <a:pt x="3511831" y="0"/>
                  </a:cubicBezTo>
                </a:path>
              </a:pathLst>
            </a:custGeom>
            <a:noFill/>
            <a:ln w="50800">
              <a:solidFill>
                <a:srgbClr val="009A46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Freeform 3"/>
            <p:cNvSpPr/>
            <p:nvPr/>
          </p:nvSpPr>
          <p:spPr>
            <a:xfrm>
              <a:off x="3782129" y="1906031"/>
              <a:ext cx="996234" cy="452908"/>
            </a:xfrm>
            <a:custGeom>
              <a:avLst/>
              <a:gdLst>
                <a:gd name="connsiteX0" fmla="*/ 0 w 1031813"/>
                <a:gd name="connsiteY0" fmla="*/ 207407 h 479291"/>
                <a:gd name="connsiteX1" fmla="*/ 92508 w 1031813"/>
                <a:gd name="connsiteY1" fmla="*/ 111342 h 479291"/>
                <a:gd name="connsiteX2" fmla="*/ 160109 w 1031813"/>
                <a:gd name="connsiteY2" fmla="*/ 75762 h 479291"/>
                <a:gd name="connsiteX3" fmla="*/ 231269 w 1031813"/>
                <a:gd name="connsiteY3" fmla="*/ 86436 h 479291"/>
                <a:gd name="connsiteX4" fmla="*/ 288196 w 1031813"/>
                <a:gd name="connsiteY4" fmla="*/ 8160 h 479291"/>
                <a:gd name="connsiteX5" fmla="*/ 362914 w 1031813"/>
                <a:gd name="connsiteY5" fmla="*/ 15276 h 479291"/>
                <a:gd name="connsiteX6" fmla="*/ 455421 w 1031813"/>
                <a:gd name="connsiteY6" fmla="*/ 122016 h 479291"/>
                <a:gd name="connsiteX7" fmla="*/ 551487 w 1031813"/>
                <a:gd name="connsiteY7" fmla="*/ 207407 h 479291"/>
                <a:gd name="connsiteX8" fmla="*/ 619088 w 1031813"/>
                <a:gd name="connsiteY8" fmla="*/ 246545 h 479291"/>
                <a:gd name="connsiteX9" fmla="*/ 708038 w 1031813"/>
                <a:gd name="connsiteY9" fmla="*/ 275009 h 479291"/>
                <a:gd name="connsiteX10" fmla="*/ 846799 w 1031813"/>
                <a:gd name="connsiteY10" fmla="*/ 250103 h 479291"/>
                <a:gd name="connsiteX11" fmla="*/ 999792 w 1031813"/>
                <a:gd name="connsiteY11" fmla="*/ 452908 h 479291"/>
                <a:gd name="connsiteX12" fmla="*/ 1031813 w 1031813"/>
                <a:gd name="connsiteY12" fmla="*/ 470697 h 479291"/>
                <a:gd name="connsiteX0" fmla="*/ 0 w 1028255"/>
                <a:gd name="connsiteY0" fmla="*/ 228755 h 479291"/>
                <a:gd name="connsiteX1" fmla="*/ 88950 w 1028255"/>
                <a:gd name="connsiteY1" fmla="*/ 111342 h 479291"/>
                <a:gd name="connsiteX2" fmla="*/ 156551 w 1028255"/>
                <a:gd name="connsiteY2" fmla="*/ 75762 h 479291"/>
                <a:gd name="connsiteX3" fmla="*/ 227711 w 1028255"/>
                <a:gd name="connsiteY3" fmla="*/ 86436 h 479291"/>
                <a:gd name="connsiteX4" fmla="*/ 284638 w 1028255"/>
                <a:gd name="connsiteY4" fmla="*/ 8160 h 479291"/>
                <a:gd name="connsiteX5" fmla="*/ 359356 w 1028255"/>
                <a:gd name="connsiteY5" fmla="*/ 15276 h 479291"/>
                <a:gd name="connsiteX6" fmla="*/ 451863 w 1028255"/>
                <a:gd name="connsiteY6" fmla="*/ 122016 h 479291"/>
                <a:gd name="connsiteX7" fmla="*/ 547929 w 1028255"/>
                <a:gd name="connsiteY7" fmla="*/ 207407 h 479291"/>
                <a:gd name="connsiteX8" fmla="*/ 615530 w 1028255"/>
                <a:gd name="connsiteY8" fmla="*/ 246545 h 479291"/>
                <a:gd name="connsiteX9" fmla="*/ 704480 w 1028255"/>
                <a:gd name="connsiteY9" fmla="*/ 275009 h 479291"/>
                <a:gd name="connsiteX10" fmla="*/ 843241 w 1028255"/>
                <a:gd name="connsiteY10" fmla="*/ 250103 h 479291"/>
                <a:gd name="connsiteX11" fmla="*/ 996234 w 1028255"/>
                <a:gd name="connsiteY11" fmla="*/ 452908 h 479291"/>
                <a:gd name="connsiteX12" fmla="*/ 1028255 w 1028255"/>
                <a:gd name="connsiteY12" fmla="*/ 470697 h 479291"/>
                <a:gd name="connsiteX0" fmla="*/ 0 w 1028255"/>
                <a:gd name="connsiteY0" fmla="*/ 228755 h 479291"/>
                <a:gd name="connsiteX1" fmla="*/ 88950 w 1028255"/>
                <a:gd name="connsiteY1" fmla="*/ 111342 h 479291"/>
                <a:gd name="connsiteX2" fmla="*/ 156551 w 1028255"/>
                <a:gd name="connsiteY2" fmla="*/ 75762 h 479291"/>
                <a:gd name="connsiteX3" fmla="*/ 227711 w 1028255"/>
                <a:gd name="connsiteY3" fmla="*/ 86436 h 479291"/>
                <a:gd name="connsiteX4" fmla="*/ 284638 w 1028255"/>
                <a:gd name="connsiteY4" fmla="*/ 8160 h 479291"/>
                <a:gd name="connsiteX5" fmla="*/ 359356 w 1028255"/>
                <a:gd name="connsiteY5" fmla="*/ 15276 h 479291"/>
                <a:gd name="connsiteX6" fmla="*/ 451863 w 1028255"/>
                <a:gd name="connsiteY6" fmla="*/ 122016 h 479291"/>
                <a:gd name="connsiteX7" fmla="*/ 547929 w 1028255"/>
                <a:gd name="connsiteY7" fmla="*/ 207407 h 479291"/>
                <a:gd name="connsiteX8" fmla="*/ 615530 w 1028255"/>
                <a:gd name="connsiteY8" fmla="*/ 246545 h 479291"/>
                <a:gd name="connsiteX9" fmla="*/ 704480 w 1028255"/>
                <a:gd name="connsiteY9" fmla="*/ 275009 h 479291"/>
                <a:gd name="connsiteX10" fmla="*/ 843241 w 1028255"/>
                <a:gd name="connsiteY10" fmla="*/ 250103 h 479291"/>
                <a:gd name="connsiteX11" fmla="*/ 996234 w 1028255"/>
                <a:gd name="connsiteY11" fmla="*/ 452908 h 479291"/>
                <a:gd name="connsiteX12" fmla="*/ 1028255 w 1028255"/>
                <a:gd name="connsiteY12" fmla="*/ 470697 h 479291"/>
                <a:gd name="connsiteX0" fmla="*/ 0 w 996234"/>
                <a:gd name="connsiteY0" fmla="*/ 228755 h 452908"/>
                <a:gd name="connsiteX1" fmla="*/ 88950 w 996234"/>
                <a:gd name="connsiteY1" fmla="*/ 111342 h 452908"/>
                <a:gd name="connsiteX2" fmla="*/ 156551 w 996234"/>
                <a:gd name="connsiteY2" fmla="*/ 75762 h 452908"/>
                <a:gd name="connsiteX3" fmla="*/ 227711 w 996234"/>
                <a:gd name="connsiteY3" fmla="*/ 86436 h 452908"/>
                <a:gd name="connsiteX4" fmla="*/ 284638 w 996234"/>
                <a:gd name="connsiteY4" fmla="*/ 8160 h 452908"/>
                <a:gd name="connsiteX5" fmla="*/ 359356 w 996234"/>
                <a:gd name="connsiteY5" fmla="*/ 15276 h 452908"/>
                <a:gd name="connsiteX6" fmla="*/ 451863 w 996234"/>
                <a:gd name="connsiteY6" fmla="*/ 122016 h 452908"/>
                <a:gd name="connsiteX7" fmla="*/ 547929 w 996234"/>
                <a:gd name="connsiteY7" fmla="*/ 207407 h 452908"/>
                <a:gd name="connsiteX8" fmla="*/ 615530 w 996234"/>
                <a:gd name="connsiteY8" fmla="*/ 246545 h 452908"/>
                <a:gd name="connsiteX9" fmla="*/ 704480 w 996234"/>
                <a:gd name="connsiteY9" fmla="*/ 275009 h 452908"/>
                <a:gd name="connsiteX10" fmla="*/ 843241 w 996234"/>
                <a:gd name="connsiteY10" fmla="*/ 250103 h 452908"/>
                <a:gd name="connsiteX11" fmla="*/ 996234 w 996234"/>
                <a:gd name="connsiteY11" fmla="*/ 452908 h 4529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996234" h="452908">
                  <a:moveTo>
                    <a:pt x="0" y="228755"/>
                  </a:moveTo>
                  <a:cubicBezTo>
                    <a:pt x="22237" y="156113"/>
                    <a:pt x="62858" y="136841"/>
                    <a:pt x="88950" y="111342"/>
                  </a:cubicBezTo>
                  <a:cubicBezTo>
                    <a:pt x="115042" y="85843"/>
                    <a:pt x="133424" y="79913"/>
                    <a:pt x="156551" y="75762"/>
                  </a:cubicBezTo>
                  <a:cubicBezTo>
                    <a:pt x="179678" y="71611"/>
                    <a:pt x="206363" y="97703"/>
                    <a:pt x="227711" y="86436"/>
                  </a:cubicBezTo>
                  <a:cubicBezTo>
                    <a:pt x="249059" y="75169"/>
                    <a:pt x="262697" y="20020"/>
                    <a:pt x="284638" y="8160"/>
                  </a:cubicBezTo>
                  <a:cubicBezTo>
                    <a:pt x="306579" y="-3700"/>
                    <a:pt x="331485" y="-3700"/>
                    <a:pt x="359356" y="15276"/>
                  </a:cubicBezTo>
                  <a:cubicBezTo>
                    <a:pt x="387227" y="34252"/>
                    <a:pt x="420434" y="89994"/>
                    <a:pt x="451863" y="122016"/>
                  </a:cubicBezTo>
                  <a:cubicBezTo>
                    <a:pt x="483292" y="154038"/>
                    <a:pt x="520651" y="186652"/>
                    <a:pt x="547929" y="207407"/>
                  </a:cubicBezTo>
                  <a:cubicBezTo>
                    <a:pt x="575207" y="228162"/>
                    <a:pt x="589438" y="235278"/>
                    <a:pt x="615530" y="246545"/>
                  </a:cubicBezTo>
                  <a:cubicBezTo>
                    <a:pt x="641622" y="257812"/>
                    <a:pt x="666528" y="274416"/>
                    <a:pt x="704480" y="275009"/>
                  </a:cubicBezTo>
                  <a:cubicBezTo>
                    <a:pt x="742432" y="275602"/>
                    <a:pt x="794615" y="220453"/>
                    <a:pt x="843241" y="250103"/>
                  </a:cubicBezTo>
                  <a:cubicBezTo>
                    <a:pt x="891867" y="279753"/>
                    <a:pt x="965398" y="416142"/>
                    <a:pt x="996234" y="452908"/>
                  </a:cubicBezTo>
                </a:path>
              </a:pathLst>
            </a:custGeom>
            <a:noFill/>
            <a:ln w="50800">
              <a:solidFill>
                <a:srgbClr val="009A46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 5"/>
            <p:cNvSpPr/>
            <p:nvPr/>
          </p:nvSpPr>
          <p:spPr>
            <a:xfrm>
              <a:off x="4862706" y="2214393"/>
              <a:ext cx="3028620" cy="534420"/>
            </a:xfrm>
            <a:custGeom>
              <a:avLst/>
              <a:gdLst>
                <a:gd name="connsiteX0" fmla="*/ 0 w 3018049"/>
                <a:gd name="connsiteY0" fmla="*/ 185245 h 586982"/>
                <a:gd name="connsiteX1" fmla="*/ 163852 w 3018049"/>
                <a:gd name="connsiteY1" fmla="*/ 105962 h 586982"/>
                <a:gd name="connsiteX2" fmla="*/ 406987 w 3018049"/>
                <a:gd name="connsiteY2" fmla="*/ 63678 h 586982"/>
                <a:gd name="connsiteX3" fmla="*/ 650123 w 3018049"/>
                <a:gd name="connsiteY3" fmla="*/ 53107 h 586982"/>
                <a:gd name="connsiteX4" fmla="*/ 819260 w 3018049"/>
                <a:gd name="connsiteY4" fmla="*/ 79534 h 586982"/>
                <a:gd name="connsiteX5" fmla="*/ 1014826 w 3018049"/>
                <a:gd name="connsiteY5" fmla="*/ 63678 h 586982"/>
                <a:gd name="connsiteX6" fmla="*/ 1109966 w 3018049"/>
                <a:gd name="connsiteY6" fmla="*/ 251 h 586982"/>
                <a:gd name="connsiteX7" fmla="*/ 1342530 w 3018049"/>
                <a:gd name="connsiteY7" fmla="*/ 90105 h 586982"/>
                <a:gd name="connsiteX8" fmla="*/ 1955653 w 3018049"/>
                <a:gd name="connsiteY8" fmla="*/ 349097 h 586982"/>
                <a:gd name="connsiteX9" fmla="*/ 2563492 w 3018049"/>
                <a:gd name="connsiteY9" fmla="*/ 497093 h 586982"/>
                <a:gd name="connsiteX10" fmla="*/ 2907052 w 3018049"/>
                <a:gd name="connsiteY10" fmla="*/ 581661 h 586982"/>
                <a:gd name="connsiteX11" fmla="*/ 3018049 w 3018049"/>
                <a:gd name="connsiteY11" fmla="*/ 571090 h 586982"/>
                <a:gd name="connsiteX0" fmla="*/ 0 w 3018049"/>
                <a:gd name="connsiteY0" fmla="*/ 185245 h 581889"/>
                <a:gd name="connsiteX1" fmla="*/ 163852 w 3018049"/>
                <a:gd name="connsiteY1" fmla="*/ 105962 h 581889"/>
                <a:gd name="connsiteX2" fmla="*/ 406987 w 3018049"/>
                <a:gd name="connsiteY2" fmla="*/ 63678 h 581889"/>
                <a:gd name="connsiteX3" fmla="*/ 650123 w 3018049"/>
                <a:gd name="connsiteY3" fmla="*/ 53107 h 581889"/>
                <a:gd name="connsiteX4" fmla="*/ 819260 w 3018049"/>
                <a:gd name="connsiteY4" fmla="*/ 79534 h 581889"/>
                <a:gd name="connsiteX5" fmla="*/ 1014826 w 3018049"/>
                <a:gd name="connsiteY5" fmla="*/ 63678 h 581889"/>
                <a:gd name="connsiteX6" fmla="*/ 1109966 w 3018049"/>
                <a:gd name="connsiteY6" fmla="*/ 251 h 581889"/>
                <a:gd name="connsiteX7" fmla="*/ 1342530 w 3018049"/>
                <a:gd name="connsiteY7" fmla="*/ 90105 h 581889"/>
                <a:gd name="connsiteX8" fmla="*/ 1955653 w 3018049"/>
                <a:gd name="connsiteY8" fmla="*/ 349097 h 581889"/>
                <a:gd name="connsiteX9" fmla="*/ 2563492 w 3018049"/>
                <a:gd name="connsiteY9" fmla="*/ 497093 h 581889"/>
                <a:gd name="connsiteX10" fmla="*/ 2907052 w 3018049"/>
                <a:gd name="connsiteY10" fmla="*/ 581661 h 581889"/>
                <a:gd name="connsiteX11" fmla="*/ 2843626 w 3018049"/>
                <a:gd name="connsiteY11" fmla="*/ 523520 h 581889"/>
                <a:gd name="connsiteX12" fmla="*/ 3018049 w 3018049"/>
                <a:gd name="connsiteY12" fmla="*/ 571090 h 581889"/>
                <a:gd name="connsiteX0" fmla="*/ 0 w 3018049"/>
                <a:gd name="connsiteY0" fmla="*/ 185245 h 585555"/>
                <a:gd name="connsiteX1" fmla="*/ 163852 w 3018049"/>
                <a:gd name="connsiteY1" fmla="*/ 105962 h 585555"/>
                <a:gd name="connsiteX2" fmla="*/ 406987 w 3018049"/>
                <a:gd name="connsiteY2" fmla="*/ 63678 h 585555"/>
                <a:gd name="connsiteX3" fmla="*/ 650123 w 3018049"/>
                <a:gd name="connsiteY3" fmla="*/ 53107 h 585555"/>
                <a:gd name="connsiteX4" fmla="*/ 819260 w 3018049"/>
                <a:gd name="connsiteY4" fmla="*/ 79534 h 585555"/>
                <a:gd name="connsiteX5" fmla="*/ 1014826 w 3018049"/>
                <a:gd name="connsiteY5" fmla="*/ 63678 h 585555"/>
                <a:gd name="connsiteX6" fmla="*/ 1109966 w 3018049"/>
                <a:gd name="connsiteY6" fmla="*/ 251 h 585555"/>
                <a:gd name="connsiteX7" fmla="*/ 1342530 w 3018049"/>
                <a:gd name="connsiteY7" fmla="*/ 90105 h 585555"/>
                <a:gd name="connsiteX8" fmla="*/ 1955653 w 3018049"/>
                <a:gd name="connsiteY8" fmla="*/ 349097 h 585555"/>
                <a:gd name="connsiteX9" fmla="*/ 2563492 w 3018049"/>
                <a:gd name="connsiteY9" fmla="*/ 497093 h 585555"/>
                <a:gd name="connsiteX10" fmla="*/ 2907052 w 3018049"/>
                <a:gd name="connsiteY10" fmla="*/ 581661 h 585555"/>
                <a:gd name="connsiteX11" fmla="*/ 3018049 w 3018049"/>
                <a:gd name="connsiteY11" fmla="*/ 571090 h 585555"/>
                <a:gd name="connsiteX0" fmla="*/ 0 w 3018049"/>
                <a:gd name="connsiteY0" fmla="*/ 185245 h 571172"/>
                <a:gd name="connsiteX1" fmla="*/ 163852 w 3018049"/>
                <a:gd name="connsiteY1" fmla="*/ 105962 h 571172"/>
                <a:gd name="connsiteX2" fmla="*/ 406987 w 3018049"/>
                <a:gd name="connsiteY2" fmla="*/ 63678 h 571172"/>
                <a:gd name="connsiteX3" fmla="*/ 650123 w 3018049"/>
                <a:gd name="connsiteY3" fmla="*/ 53107 h 571172"/>
                <a:gd name="connsiteX4" fmla="*/ 819260 w 3018049"/>
                <a:gd name="connsiteY4" fmla="*/ 79534 h 571172"/>
                <a:gd name="connsiteX5" fmla="*/ 1014826 w 3018049"/>
                <a:gd name="connsiteY5" fmla="*/ 63678 h 571172"/>
                <a:gd name="connsiteX6" fmla="*/ 1109966 w 3018049"/>
                <a:gd name="connsiteY6" fmla="*/ 251 h 571172"/>
                <a:gd name="connsiteX7" fmla="*/ 1342530 w 3018049"/>
                <a:gd name="connsiteY7" fmla="*/ 90105 h 571172"/>
                <a:gd name="connsiteX8" fmla="*/ 1955653 w 3018049"/>
                <a:gd name="connsiteY8" fmla="*/ 349097 h 571172"/>
                <a:gd name="connsiteX9" fmla="*/ 2563492 w 3018049"/>
                <a:gd name="connsiteY9" fmla="*/ 497093 h 571172"/>
                <a:gd name="connsiteX10" fmla="*/ 2843626 w 3018049"/>
                <a:gd name="connsiteY10" fmla="*/ 518234 h 571172"/>
                <a:gd name="connsiteX11" fmla="*/ 3018049 w 3018049"/>
                <a:gd name="connsiteY11" fmla="*/ 571090 h 571172"/>
                <a:gd name="connsiteX0" fmla="*/ 0 w 3018049"/>
                <a:gd name="connsiteY0" fmla="*/ 185245 h 571177"/>
                <a:gd name="connsiteX1" fmla="*/ 163852 w 3018049"/>
                <a:gd name="connsiteY1" fmla="*/ 105962 h 571177"/>
                <a:gd name="connsiteX2" fmla="*/ 406987 w 3018049"/>
                <a:gd name="connsiteY2" fmla="*/ 63678 h 571177"/>
                <a:gd name="connsiteX3" fmla="*/ 650123 w 3018049"/>
                <a:gd name="connsiteY3" fmla="*/ 53107 h 571177"/>
                <a:gd name="connsiteX4" fmla="*/ 819260 w 3018049"/>
                <a:gd name="connsiteY4" fmla="*/ 79534 h 571177"/>
                <a:gd name="connsiteX5" fmla="*/ 1014826 w 3018049"/>
                <a:gd name="connsiteY5" fmla="*/ 63678 h 571177"/>
                <a:gd name="connsiteX6" fmla="*/ 1109966 w 3018049"/>
                <a:gd name="connsiteY6" fmla="*/ 251 h 571177"/>
                <a:gd name="connsiteX7" fmla="*/ 1342530 w 3018049"/>
                <a:gd name="connsiteY7" fmla="*/ 90105 h 571177"/>
                <a:gd name="connsiteX8" fmla="*/ 1955653 w 3018049"/>
                <a:gd name="connsiteY8" fmla="*/ 349097 h 571177"/>
                <a:gd name="connsiteX9" fmla="*/ 2574064 w 3018049"/>
                <a:gd name="connsiteY9" fmla="*/ 481237 h 571177"/>
                <a:gd name="connsiteX10" fmla="*/ 2843626 w 3018049"/>
                <a:gd name="connsiteY10" fmla="*/ 518234 h 571177"/>
                <a:gd name="connsiteX11" fmla="*/ 3018049 w 3018049"/>
                <a:gd name="connsiteY11" fmla="*/ 571090 h 571177"/>
                <a:gd name="connsiteX0" fmla="*/ 0 w 3028620"/>
                <a:gd name="connsiteY0" fmla="*/ 185245 h 534420"/>
                <a:gd name="connsiteX1" fmla="*/ 163852 w 3028620"/>
                <a:gd name="connsiteY1" fmla="*/ 105962 h 534420"/>
                <a:gd name="connsiteX2" fmla="*/ 406987 w 3028620"/>
                <a:gd name="connsiteY2" fmla="*/ 63678 h 534420"/>
                <a:gd name="connsiteX3" fmla="*/ 650123 w 3028620"/>
                <a:gd name="connsiteY3" fmla="*/ 53107 h 534420"/>
                <a:gd name="connsiteX4" fmla="*/ 819260 w 3028620"/>
                <a:gd name="connsiteY4" fmla="*/ 79534 h 534420"/>
                <a:gd name="connsiteX5" fmla="*/ 1014826 w 3028620"/>
                <a:gd name="connsiteY5" fmla="*/ 63678 h 534420"/>
                <a:gd name="connsiteX6" fmla="*/ 1109966 w 3028620"/>
                <a:gd name="connsiteY6" fmla="*/ 251 h 534420"/>
                <a:gd name="connsiteX7" fmla="*/ 1342530 w 3028620"/>
                <a:gd name="connsiteY7" fmla="*/ 90105 h 534420"/>
                <a:gd name="connsiteX8" fmla="*/ 1955653 w 3028620"/>
                <a:gd name="connsiteY8" fmla="*/ 349097 h 534420"/>
                <a:gd name="connsiteX9" fmla="*/ 2574064 w 3028620"/>
                <a:gd name="connsiteY9" fmla="*/ 481237 h 534420"/>
                <a:gd name="connsiteX10" fmla="*/ 2843626 w 3028620"/>
                <a:gd name="connsiteY10" fmla="*/ 518234 h 534420"/>
                <a:gd name="connsiteX11" fmla="*/ 3028620 w 3028620"/>
                <a:gd name="connsiteY11" fmla="*/ 534091 h 5344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028620" h="534420">
                  <a:moveTo>
                    <a:pt x="0" y="185245"/>
                  </a:moveTo>
                  <a:cubicBezTo>
                    <a:pt x="48010" y="155734"/>
                    <a:pt x="96021" y="126223"/>
                    <a:pt x="163852" y="105962"/>
                  </a:cubicBezTo>
                  <a:cubicBezTo>
                    <a:pt x="231683" y="85701"/>
                    <a:pt x="325942" y="72487"/>
                    <a:pt x="406987" y="63678"/>
                  </a:cubicBezTo>
                  <a:cubicBezTo>
                    <a:pt x="488032" y="54869"/>
                    <a:pt x="581411" y="50464"/>
                    <a:pt x="650123" y="53107"/>
                  </a:cubicBezTo>
                  <a:cubicBezTo>
                    <a:pt x="718835" y="55750"/>
                    <a:pt x="758476" y="77772"/>
                    <a:pt x="819260" y="79534"/>
                  </a:cubicBezTo>
                  <a:cubicBezTo>
                    <a:pt x="880044" y="81296"/>
                    <a:pt x="966375" y="76892"/>
                    <a:pt x="1014826" y="63678"/>
                  </a:cubicBezTo>
                  <a:cubicBezTo>
                    <a:pt x="1063277" y="50464"/>
                    <a:pt x="1055349" y="-4153"/>
                    <a:pt x="1109966" y="251"/>
                  </a:cubicBezTo>
                  <a:cubicBezTo>
                    <a:pt x="1164583" y="4655"/>
                    <a:pt x="1342530" y="90105"/>
                    <a:pt x="1342530" y="90105"/>
                  </a:cubicBezTo>
                  <a:cubicBezTo>
                    <a:pt x="1483478" y="148246"/>
                    <a:pt x="1750397" y="283908"/>
                    <a:pt x="1955653" y="349097"/>
                  </a:cubicBezTo>
                  <a:cubicBezTo>
                    <a:pt x="2160909" y="414286"/>
                    <a:pt x="2426069" y="453048"/>
                    <a:pt x="2574064" y="481237"/>
                  </a:cubicBezTo>
                  <a:cubicBezTo>
                    <a:pt x="2722059" y="509426"/>
                    <a:pt x="2767867" y="509425"/>
                    <a:pt x="2843626" y="518234"/>
                  </a:cubicBezTo>
                  <a:cubicBezTo>
                    <a:pt x="2919385" y="527043"/>
                    <a:pt x="3005496" y="536293"/>
                    <a:pt x="3028620" y="534091"/>
                  </a:cubicBezTo>
                </a:path>
              </a:pathLst>
            </a:custGeom>
            <a:noFill/>
            <a:ln w="50800">
              <a:solidFill>
                <a:srgbClr val="009A46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7827898" y="1442955"/>
              <a:ext cx="1236819" cy="1109965"/>
            </a:xfrm>
            <a:custGeom>
              <a:avLst/>
              <a:gdLst>
                <a:gd name="connsiteX0" fmla="*/ 0 w 1189249"/>
                <a:gd name="connsiteY0" fmla="*/ 1035968 h 1062590"/>
                <a:gd name="connsiteX1" fmla="*/ 79283 w 1189249"/>
                <a:gd name="connsiteY1" fmla="*/ 956684 h 1062590"/>
                <a:gd name="connsiteX2" fmla="*/ 221993 w 1189249"/>
                <a:gd name="connsiteY2" fmla="*/ 977827 h 1062590"/>
                <a:gd name="connsiteX3" fmla="*/ 401702 w 1189249"/>
                <a:gd name="connsiteY3" fmla="*/ 1062395 h 1062590"/>
                <a:gd name="connsiteX4" fmla="*/ 523270 w 1189249"/>
                <a:gd name="connsiteY4" fmla="*/ 951399 h 1062590"/>
                <a:gd name="connsiteX5" fmla="*/ 718835 w 1189249"/>
                <a:gd name="connsiteY5" fmla="*/ 835117 h 1062590"/>
                <a:gd name="connsiteX6" fmla="*/ 861545 w 1189249"/>
                <a:gd name="connsiteY6" fmla="*/ 708263 h 1062590"/>
                <a:gd name="connsiteX7" fmla="*/ 951399 w 1189249"/>
                <a:gd name="connsiteY7" fmla="*/ 570839 h 1062590"/>
                <a:gd name="connsiteX8" fmla="*/ 1051824 w 1189249"/>
                <a:gd name="connsiteY8" fmla="*/ 280134 h 1062590"/>
                <a:gd name="connsiteX9" fmla="*/ 1120537 w 1189249"/>
                <a:gd name="connsiteY9" fmla="*/ 126853 h 1062590"/>
                <a:gd name="connsiteX10" fmla="*/ 1189249 w 1189249"/>
                <a:gd name="connsiteY10" fmla="*/ 0 h 1062590"/>
                <a:gd name="connsiteX0" fmla="*/ 0 w 1236819"/>
                <a:gd name="connsiteY0" fmla="*/ 1109965 h 1109965"/>
                <a:gd name="connsiteX1" fmla="*/ 126853 w 1236819"/>
                <a:gd name="connsiteY1" fmla="*/ 956684 h 1109965"/>
                <a:gd name="connsiteX2" fmla="*/ 269563 w 1236819"/>
                <a:gd name="connsiteY2" fmla="*/ 977827 h 1109965"/>
                <a:gd name="connsiteX3" fmla="*/ 449272 w 1236819"/>
                <a:gd name="connsiteY3" fmla="*/ 1062395 h 1109965"/>
                <a:gd name="connsiteX4" fmla="*/ 570840 w 1236819"/>
                <a:gd name="connsiteY4" fmla="*/ 951399 h 1109965"/>
                <a:gd name="connsiteX5" fmla="*/ 766405 w 1236819"/>
                <a:gd name="connsiteY5" fmla="*/ 835117 h 1109965"/>
                <a:gd name="connsiteX6" fmla="*/ 909115 w 1236819"/>
                <a:gd name="connsiteY6" fmla="*/ 708263 h 1109965"/>
                <a:gd name="connsiteX7" fmla="*/ 998969 w 1236819"/>
                <a:gd name="connsiteY7" fmla="*/ 570839 h 1109965"/>
                <a:gd name="connsiteX8" fmla="*/ 1099394 w 1236819"/>
                <a:gd name="connsiteY8" fmla="*/ 280134 h 1109965"/>
                <a:gd name="connsiteX9" fmla="*/ 1168107 w 1236819"/>
                <a:gd name="connsiteY9" fmla="*/ 126853 h 1109965"/>
                <a:gd name="connsiteX10" fmla="*/ 1236819 w 1236819"/>
                <a:gd name="connsiteY10" fmla="*/ 0 h 11099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236819" h="1109965">
                  <a:moveTo>
                    <a:pt x="0" y="1109965"/>
                  </a:moveTo>
                  <a:cubicBezTo>
                    <a:pt x="21142" y="1075168"/>
                    <a:pt x="81926" y="978707"/>
                    <a:pt x="126853" y="956684"/>
                  </a:cubicBezTo>
                  <a:cubicBezTo>
                    <a:pt x="171780" y="934661"/>
                    <a:pt x="215827" y="960208"/>
                    <a:pt x="269563" y="977827"/>
                  </a:cubicBezTo>
                  <a:cubicBezTo>
                    <a:pt x="323300" y="995445"/>
                    <a:pt x="399059" y="1066800"/>
                    <a:pt x="449272" y="1062395"/>
                  </a:cubicBezTo>
                  <a:cubicBezTo>
                    <a:pt x="499485" y="1057990"/>
                    <a:pt x="517985" y="989279"/>
                    <a:pt x="570840" y="951399"/>
                  </a:cubicBezTo>
                  <a:cubicBezTo>
                    <a:pt x="623695" y="913519"/>
                    <a:pt x="710026" y="875640"/>
                    <a:pt x="766405" y="835117"/>
                  </a:cubicBezTo>
                  <a:cubicBezTo>
                    <a:pt x="822784" y="794594"/>
                    <a:pt x="870354" y="752309"/>
                    <a:pt x="909115" y="708263"/>
                  </a:cubicBezTo>
                  <a:cubicBezTo>
                    <a:pt x="947876" y="664217"/>
                    <a:pt x="967256" y="642194"/>
                    <a:pt x="998969" y="570839"/>
                  </a:cubicBezTo>
                  <a:cubicBezTo>
                    <a:pt x="1030682" y="499484"/>
                    <a:pt x="1071204" y="354132"/>
                    <a:pt x="1099394" y="280134"/>
                  </a:cubicBezTo>
                  <a:cubicBezTo>
                    <a:pt x="1127584" y="206136"/>
                    <a:pt x="1145203" y="173542"/>
                    <a:pt x="1168107" y="126853"/>
                  </a:cubicBezTo>
                  <a:cubicBezTo>
                    <a:pt x="1191011" y="80164"/>
                    <a:pt x="1213915" y="40082"/>
                    <a:pt x="1236819" y="0"/>
                  </a:cubicBezTo>
                </a:path>
              </a:pathLst>
            </a:custGeom>
            <a:noFill/>
            <a:ln w="50800">
              <a:solidFill>
                <a:srgbClr val="009A46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Freeform 8"/>
          <p:cNvSpPr/>
          <p:nvPr/>
        </p:nvSpPr>
        <p:spPr>
          <a:xfrm>
            <a:off x="7793046" y="2498555"/>
            <a:ext cx="1292814" cy="921195"/>
          </a:xfrm>
          <a:custGeom>
            <a:avLst/>
            <a:gdLst>
              <a:gd name="connsiteX0" fmla="*/ 0 w 1347815"/>
              <a:gd name="connsiteY0" fmla="*/ 0 h 1051824"/>
              <a:gd name="connsiteX1" fmla="*/ 153281 w 1347815"/>
              <a:gd name="connsiteY1" fmla="*/ 274849 h 1051824"/>
              <a:gd name="connsiteX2" fmla="*/ 375274 w 1347815"/>
              <a:gd name="connsiteY2" fmla="*/ 486271 h 1051824"/>
              <a:gd name="connsiteX3" fmla="*/ 819260 w 1347815"/>
              <a:gd name="connsiteY3" fmla="*/ 718835 h 1051824"/>
              <a:gd name="connsiteX4" fmla="*/ 1347815 w 1347815"/>
              <a:gd name="connsiteY4" fmla="*/ 1051824 h 1051824"/>
              <a:gd name="connsiteX0" fmla="*/ 0 w 1347815"/>
              <a:gd name="connsiteY0" fmla="*/ 0 h 1051824"/>
              <a:gd name="connsiteX1" fmla="*/ 153281 w 1347815"/>
              <a:gd name="connsiteY1" fmla="*/ 274849 h 1051824"/>
              <a:gd name="connsiteX2" fmla="*/ 375274 w 1347815"/>
              <a:gd name="connsiteY2" fmla="*/ 486271 h 1051824"/>
              <a:gd name="connsiteX3" fmla="*/ 808689 w 1347815"/>
              <a:gd name="connsiteY3" fmla="*/ 792833 h 1051824"/>
              <a:gd name="connsiteX4" fmla="*/ 1347815 w 1347815"/>
              <a:gd name="connsiteY4" fmla="*/ 1051824 h 1051824"/>
              <a:gd name="connsiteX0" fmla="*/ 0 w 1347815"/>
              <a:gd name="connsiteY0" fmla="*/ 0 h 1051824"/>
              <a:gd name="connsiteX1" fmla="*/ 153281 w 1347815"/>
              <a:gd name="connsiteY1" fmla="*/ 274849 h 1051824"/>
              <a:gd name="connsiteX2" fmla="*/ 375274 w 1347815"/>
              <a:gd name="connsiteY2" fmla="*/ 486271 h 1051824"/>
              <a:gd name="connsiteX3" fmla="*/ 808689 w 1347815"/>
              <a:gd name="connsiteY3" fmla="*/ 792833 h 1051824"/>
              <a:gd name="connsiteX4" fmla="*/ 1347815 w 1347815"/>
              <a:gd name="connsiteY4" fmla="*/ 1051824 h 1051824"/>
              <a:gd name="connsiteX0" fmla="*/ 0 w 1292814"/>
              <a:gd name="connsiteY0" fmla="*/ 0 h 921195"/>
              <a:gd name="connsiteX1" fmla="*/ 98280 w 1292814"/>
              <a:gd name="connsiteY1" fmla="*/ 144220 h 921195"/>
              <a:gd name="connsiteX2" fmla="*/ 320273 w 1292814"/>
              <a:gd name="connsiteY2" fmla="*/ 355642 h 921195"/>
              <a:gd name="connsiteX3" fmla="*/ 753688 w 1292814"/>
              <a:gd name="connsiteY3" fmla="*/ 662204 h 921195"/>
              <a:gd name="connsiteX4" fmla="*/ 1292814 w 1292814"/>
              <a:gd name="connsiteY4" fmla="*/ 921195 h 9211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2814" h="921195">
                <a:moveTo>
                  <a:pt x="0" y="0"/>
                </a:moveTo>
                <a:cubicBezTo>
                  <a:pt x="45367" y="96902"/>
                  <a:pt x="44901" y="84946"/>
                  <a:pt x="98280" y="144220"/>
                </a:cubicBezTo>
                <a:cubicBezTo>
                  <a:pt x="151659" y="203494"/>
                  <a:pt x="211039" y="269311"/>
                  <a:pt x="320273" y="355642"/>
                </a:cubicBezTo>
                <a:cubicBezTo>
                  <a:pt x="429507" y="441973"/>
                  <a:pt x="591598" y="567945"/>
                  <a:pt x="753688" y="662204"/>
                </a:cubicBezTo>
                <a:cubicBezTo>
                  <a:pt x="915778" y="756463"/>
                  <a:pt x="1056726" y="838829"/>
                  <a:pt x="1292814" y="921195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ash"/>
          </a:ln>
          <a:effectLst>
            <a:outerShdw blurRad="50800" dist="50800" dir="2400000" algn="ctr" rotWithShape="0">
              <a:schemeClr val="tx1">
                <a:lumMod val="50000"/>
                <a:lumOff val="50000"/>
                <a:alpha val="86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2160000" flipH="1">
            <a:off x="5615874" y="4261944"/>
            <a:ext cx="693186" cy="228600"/>
          </a:xfrm>
          <a:prstGeom prst="rightArrow">
            <a:avLst/>
          </a:prstGeom>
          <a:solidFill>
            <a:srgbClr val="FF0000"/>
          </a:solidFill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ight Arrow 37"/>
          <p:cNvSpPr/>
          <p:nvPr/>
        </p:nvSpPr>
        <p:spPr>
          <a:xfrm rot="2520000">
            <a:off x="4242595" y="4093121"/>
            <a:ext cx="685800" cy="228600"/>
          </a:xfrm>
          <a:prstGeom prst="rightArrow">
            <a:avLst/>
          </a:prstGeom>
          <a:solidFill>
            <a:srgbClr val="FF0000"/>
          </a:solidFill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12"/>
          <p:cNvSpPr>
            <a:spLocks noChangeArrowheads="1"/>
          </p:cNvSpPr>
          <p:nvPr/>
        </p:nvSpPr>
        <p:spPr bwMode="auto">
          <a:xfrm rot="2700000">
            <a:off x="3885345" y="2860679"/>
            <a:ext cx="1879732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orthographicFront">
                <a:rot lat="0" lon="0" rev="0"/>
              </a:camera>
              <a:lightRig rig="threePt" dir="t"/>
            </a:scene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600" b="1" dirty="0" err="1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ma</a:t>
            </a:r>
            <a:r>
              <a:rPr lang="en-US" altLang="en-US" sz="1600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sr-Latn-CS" altLang="en-US" sz="1600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aporit</a:t>
            </a:r>
            <a:r>
              <a:rPr lang="en-US" altLang="en-US" sz="1600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sr-Latn-CS" altLang="en-US" sz="1600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en-US" altLang="en-US" sz="1600" b="1" dirty="0">
              <a:solidFill>
                <a:srgbClr val="00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sr-Latn-CS" altLang="en-US" sz="1600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sr-Latn-CS" alt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hidrit</a:t>
            </a:r>
            <a:r>
              <a:rPr lang="sr-Latn-CS" altLang="en-US" sz="1600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6778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6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1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1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26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76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1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26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10"/>
                            </p:stCondLst>
                            <p:childTnLst>
                              <p:par>
                                <p:cTn id="52" presetID="53" presetClass="entr" presetSubtype="16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260"/>
                            </p:stCondLst>
                            <p:childTnLst>
                              <p:par>
                                <p:cTn id="58" presetID="53" presetClass="entr" presetSubtype="16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6" grpId="0"/>
      <p:bldP spid="19" grpId="0"/>
      <p:bldP spid="21" grpId="0" animBg="1"/>
      <p:bldP spid="9" grpId="0" animBg="1"/>
      <p:bldP spid="30" grpId="0" animBg="1"/>
      <p:bldP spid="38" grpId="0" animBg="1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Brano\Desktop\CG epi sv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5376" y="4"/>
            <a:ext cx="5638800" cy="5434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Brano\Desktop\Profil W-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5750" y="5434816"/>
            <a:ext cx="5648426" cy="1384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Brano\Desktop\Profil N-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5721384" y="1872794"/>
            <a:ext cx="5295410" cy="1549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52400" y="228600"/>
            <a:ext cx="2667000" cy="1831271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sr-Latn-ME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Svi zemljotresi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u CG </a:t>
            </a:r>
            <a:r>
              <a:rPr lang="sr-Latn-ME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imaju relativno plitak hipocentar (do 30 km) – unutar zemljine kore.</a:t>
            </a:r>
          </a:p>
          <a:p>
            <a:r>
              <a:rPr lang="sr-Latn-ME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Prosjek dubine u regionu:  8.5 km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2209800" y="6335914"/>
            <a:ext cx="5384376" cy="0"/>
          </a:xfrm>
          <a:prstGeom prst="line">
            <a:avLst/>
          </a:prstGeom>
          <a:ln w="15875">
            <a:solidFill>
              <a:srgbClr val="0000CC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8613576" y="4"/>
            <a:ext cx="0" cy="5029196"/>
          </a:xfrm>
          <a:prstGeom prst="line">
            <a:avLst/>
          </a:prstGeom>
          <a:ln w="15875">
            <a:solidFill>
              <a:srgbClr val="0000CC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1776473" y="5469016"/>
            <a:ext cx="35458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ME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W</a:t>
            </a:r>
            <a:endParaRPr lang="en-US" sz="1400" dirty="0"/>
          </a:p>
        </p:txBody>
      </p:sp>
      <p:sp>
        <p:nvSpPr>
          <p:cNvPr id="10" name="Rectangle 9"/>
          <p:cNvSpPr/>
          <p:nvPr/>
        </p:nvSpPr>
        <p:spPr>
          <a:xfrm>
            <a:off x="7543800" y="5431209"/>
            <a:ext cx="3048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ME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E</a:t>
            </a:r>
            <a:endParaRPr lang="en-US" sz="1400" dirty="0"/>
          </a:p>
        </p:txBody>
      </p:sp>
      <p:sp>
        <p:nvSpPr>
          <p:cNvPr id="12" name="Rectangle 11"/>
          <p:cNvSpPr/>
          <p:nvPr/>
        </p:nvSpPr>
        <p:spPr>
          <a:xfrm rot="-5400000">
            <a:off x="7687421" y="5124874"/>
            <a:ext cx="3048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ME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S</a:t>
            </a:r>
            <a:endParaRPr lang="en-US" sz="1400" dirty="0"/>
          </a:p>
        </p:txBody>
      </p:sp>
      <p:sp>
        <p:nvSpPr>
          <p:cNvPr id="13" name="Rectangle 12"/>
          <p:cNvSpPr/>
          <p:nvPr/>
        </p:nvSpPr>
        <p:spPr>
          <a:xfrm rot="-5400000">
            <a:off x="7703036" y="-1438"/>
            <a:ext cx="3145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ME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97209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25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5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75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Brano\Desktop\40 godina od katastrof. zemljotresa\Grafika\CG mehanizmi konsistentn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8760"/>
            <a:ext cx="7913077" cy="679924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020BBE"/>
            </a:solidFill>
          </a:ln>
        </p:spPr>
      </p:pic>
      <p:sp>
        <p:nvSpPr>
          <p:cNvPr id="10" name="Freeform 9"/>
          <p:cNvSpPr/>
          <p:nvPr/>
        </p:nvSpPr>
        <p:spPr>
          <a:xfrm>
            <a:off x="5668041" y="3230070"/>
            <a:ext cx="3450190" cy="3214498"/>
          </a:xfrm>
          <a:custGeom>
            <a:avLst/>
            <a:gdLst>
              <a:gd name="connsiteX0" fmla="*/ 0 w 3381703"/>
              <a:gd name="connsiteY0" fmla="*/ 0 h 3200400"/>
              <a:gd name="connsiteX1" fmla="*/ 3381703 w 3381703"/>
              <a:gd name="connsiteY1" fmla="*/ 173421 h 3200400"/>
              <a:gd name="connsiteX2" fmla="*/ 2885089 w 3381703"/>
              <a:gd name="connsiteY2" fmla="*/ 3200400 h 3200400"/>
              <a:gd name="connsiteX3" fmla="*/ 354724 w 3381703"/>
              <a:gd name="connsiteY3" fmla="*/ 3168869 h 3200400"/>
              <a:gd name="connsiteX4" fmla="*/ 536027 w 3381703"/>
              <a:gd name="connsiteY4" fmla="*/ 2601310 h 3200400"/>
              <a:gd name="connsiteX5" fmla="*/ 638503 w 3381703"/>
              <a:gd name="connsiteY5" fmla="*/ 1742089 h 3200400"/>
              <a:gd name="connsiteX6" fmla="*/ 0 w 3381703"/>
              <a:gd name="connsiteY6" fmla="*/ 0 h 3200400"/>
              <a:gd name="connsiteX0" fmla="*/ 0 w 3381703"/>
              <a:gd name="connsiteY0" fmla="*/ 0 h 3200400"/>
              <a:gd name="connsiteX1" fmla="*/ 3381703 w 3381703"/>
              <a:gd name="connsiteY1" fmla="*/ 173421 h 3200400"/>
              <a:gd name="connsiteX2" fmla="*/ 2885089 w 3381703"/>
              <a:gd name="connsiteY2" fmla="*/ 3200400 h 3200400"/>
              <a:gd name="connsiteX3" fmla="*/ 354724 w 3381703"/>
              <a:gd name="connsiteY3" fmla="*/ 3168869 h 3200400"/>
              <a:gd name="connsiteX4" fmla="*/ 536027 w 3381703"/>
              <a:gd name="connsiteY4" fmla="*/ 2601310 h 3200400"/>
              <a:gd name="connsiteX5" fmla="*/ 487249 w 3381703"/>
              <a:gd name="connsiteY5" fmla="*/ 1783340 h 3200400"/>
              <a:gd name="connsiteX6" fmla="*/ 0 w 3381703"/>
              <a:gd name="connsiteY6" fmla="*/ 0 h 3200400"/>
              <a:gd name="connsiteX0" fmla="*/ 0 w 3381703"/>
              <a:gd name="connsiteY0" fmla="*/ 0 h 3200400"/>
              <a:gd name="connsiteX1" fmla="*/ 3381703 w 3381703"/>
              <a:gd name="connsiteY1" fmla="*/ 173421 h 3200400"/>
              <a:gd name="connsiteX2" fmla="*/ 2885089 w 3381703"/>
              <a:gd name="connsiteY2" fmla="*/ 3200400 h 3200400"/>
              <a:gd name="connsiteX3" fmla="*/ 354724 w 3381703"/>
              <a:gd name="connsiteY3" fmla="*/ 3168869 h 3200400"/>
              <a:gd name="connsiteX4" fmla="*/ 536027 w 3381703"/>
              <a:gd name="connsiteY4" fmla="*/ 2601310 h 3200400"/>
              <a:gd name="connsiteX5" fmla="*/ 487249 w 3381703"/>
              <a:gd name="connsiteY5" fmla="*/ 1783340 h 3200400"/>
              <a:gd name="connsiteX6" fmla="*/ 0 w 3381703"/>
              <a:gd name="connsiteY6" fmla="*/ 0 h 3200400"/>
              <a:gd name="connsiteX0" fmla="*/ 0 w 3381703"/>
              <a:gd name="connsiteY0" fmla="*/ 0 h 3200400"/>
              <a:gd name="connsiteX1" fmla="*/ 3381703 w 3381703"/>
              <a:gd name="connsiteY1" fmla="*/ 173421 h 3200400"/>
              <a:gd name="connsiteX2" fmla="*/ 2885089 w 3381703"/>
              <a:gd name="connsiteY2" fmla="*/ 3200400 h 3200400"/>
              <a:gd name="connsiteX3" fmla="*/ 588480 w 3381703"/>
              <a:gd name="connsiteY3" fmla="*/ 3182619 h 3200400"/>
              <a:gd name="connsiteX4" fmla="*/ 536027 w 3381703"/>
              <a:gd name="connsiteY4" fmla="*/ 2601310 h 3200400"/>
              <a:gd name="connsiteX5" fmla="*/ 487249 w 3381703"/>
              <a:gd name="connsiteY5" fmla="*/ 1783340 h 3200400"/>
              <a:gd name="connsiteX6" fmla="*/ 0 w 3381703"/>
              <a:gd name="connsiteY6" fmla="*/ 0 h 3200400"/>
              <a:gd name="connsiteX0" fmla="*/ 0 w 3381703"/>
              <a:gd name="connsiteY0" fmla="*/ 0 h 3186650"/>
              <a:gd name="connsiteX1" fmla="*/ 3381703 w 3381703"/>
              <a:gd name="connsiteY1" fmla="*/ 173421 h 3186650"/>
              <a:gd name="connsiteX2" fmla="*/ 2905714 w 3381703"/>
              <a:gd name="connsiteY2" fmla="*/ 3186650 h 3186650"/>
              <a:gd name="connsiteX3" fmla="*/ 588480 w 3381703"/>
              <a:gd name="connsiteY3" fmla="*/ 3182619 h 3186650"/>
              <a:gd name="connsiteX4" fmla="*/ 536027 w 3381703"/>
              <a:gd name="connsiteY4" fmla="*/ 2601310 h 3186650"/>
              <a:gd name="connsiteX5" fmla="*/ 487249 w 3381703"/>
              <a:gd name="connsiteY5" fmla="*/ 1783340 h 3186650"/>
              <a:gd name="connsiteX6" fmla="*/ 0 w 3381703"/>
              <a:gd name="connsiteY6" fmla="*/ 0 h 3186650"/>
              <a:gd name="connsiteX0" fmla="*/ 0 w 3381703"/>
              <a:gd name="connsiteY0" fmla="*/ 0 h 3186650"/>
              <a:gd name="connsiteX1" fmla="*/ 3381703 w 3381703"/>
              <a:gd name="connsiteY1" fmla="*/ 173421 h 3186650"/>
              <a:gd name="connsiteX2" fmla="*/ 2905714 w 3381703"/>
              <a:gd name="connsiteY2" fmla="*/ 3186650 h 3186650"/>
              <a:gd name="connsiteX3" fmla="*/ 588480 w 3381703"/>
              <a:gd name="connsiteY3" fmla="*/ 3182619 h 3186650"/>
              <a:gd name="connsiteX4" fmla="*/ 536027 w 3381703"/>
              <a:gd name="connsiteY4" fmla="*/ 2601310 h 3186650"/>
              <a:gd name="connsiteX5" fmla="*/ 487249 w 3381703"/>
              <a:gd name="connsiteY5" fmla="*/ 1783340 h 3186650"/>
              <a:gd name="connsiteX6" fmla="*/ 0 w 3381703"/>
              <a:gd name="connsiteY6" fmla="*/ 0 h 3186650"/>
              <a:gd name="connsiteX0" fmla="*/ 0 w 3381703"/>
              <a:gd name="connsiteY0" fmla="*/ 0 h 3186650"/>
              <a:gd name="connsiteX1" fmla="*/ 3381703 w 3381703"/>
              <a:gd name="connsiteY1" fmla="*/ 173421 h 3186650"/>
              <a:gd name="connsiteX2" fmla="*/ 2905714 w 3381703"/>
              <a:gd name="connsiteY2" fmla="*/ 3186650 h 3186650"/>
              <a:gd name="connsiteX3" fmla="*/ 588480 w 3381703"/>
              <a:gd name="connsiteY3" fmla="*/ 3182619 h 3186650"/>
              <a:gd name="connsiteX4" fmla="*/ 536027 w 3381703"/>
              <a:gd name="connsiteY4" fmla="*/ 2601310 h 3186650"/>
              <a:gd name="connsiteX5" fmla="*/ 487249 w 3381703"/>
              <a:gd name="connsiteY5" fmla="*/ 1783340 h 3186650"/>
              <a:gd name="connsiteX6" fmla="*/ 0 w 3381703"/>
              <a:gd name="connsiteY6" fmla="*/ 0 h 3186650"/>
              <a:gd name="connsiteX0" fmla="*/ 173734 w 3555437"/>
              <a:gd name="connsiteY0" fmla="*/ 0 h 3186650"/>
              <a:gd name="connsiteX1" fmla="*/ 3555437 w 3555437"/>
              <a:gd name="connsiteY1" fmla="*/ 173421 h 3186650"/>
              <a:gd name="connsiteX2" fmla="*/ 3079448 w 3555437"/>
              <a:gd name="connsiteY2" fmla="*/ 3186650 h 3186650"/>
              <a:gd name="connsiteX3" fmla="*/ 762214 w 3555437"/>
              <a:gd name="connsiteY3" fmla="*/ 3182619 h 3186650"/>
              <a:gd name="connsiteX4" fmla="*/ 709761 w 3555437"/>
              <a:gd name="connsiteY4" fmla="*/ 2601310 h 3186650"/>
              <a:gd name="connsiteX5" fmla="*/ 660983 w 3555437"/>
              <a:gd name="connsiteY5" fmla="*/ 1783340 h 3186650"/>
              <a:gd name="connsiteX6" fmla="*/ 506884 w 3555437"/>
              <a:gd name="connsiteY6" fmla="*/ 1135650 h 3186650"/>
              <a:gd name="connsiteX7" fmla="*/ 173734 w 3555437"/>
              <a:gd name="connsiteY7" fmla="*/ 0 h 3186650"/>
              <a:gd name="connsiteX0" fmla="*/ 0 w 3381703"/>
              <a:gd name="connsiteY0" fmla="*/ 0 h 3186650"/>
              <a:gd name="connsiteX1" fmla="*/ 3381703 w 3381703"/>
              <a:gd name="connsiteY1" fmla="*/ 173421 h 3186650"/>
              <a:gd name="connsiteX2" fmla="*/ 2905714 w 3381703"/>
              <a:gd name="connsiteY2" fmla="*/ 3186650 h 3186650"/>
              <a:gd name="connsiteX3" fmla="*/ 588480 w 3381703"/>
              <a:gd name="connsiteY3" fmla="*/ 3182619 h 3186650"/>
              <a:gd name="connsiteX4" fmla="*/ 536027 w 3381703"/>
              <a:gd name="connsiteY4" fmla="*/ 2601310 h 3186650"/>
              <a:gd name="connsiteX5" fmla="*/ 487249 w 3381703"/>
              <a:gd name="connsiteY5" fmla="*/ 1783340 h 3186650"/>
              <a:gd name="connsiteX6" fmla="*/ 333150 w 3381703"/>
              <a:gd name="connsiteY6" fmla="*/ 1135650 h 3186650"/>
              <a:gd name="connsiteX7" fmla="*/ 0 w 3381703"/>
              <a:gd name="connsiteY7" fmla="*/ 0 h 3186650"/>
              <a:gd name="connsiteX0" fmla="*/ 0 w 3381703"/>
              <a:gd name="connsiteY0" fmla="*/ 0 h 3186650"/>
              <a:gd name="connsiteX1" fmla="*/ 3381703 w 3381703"/>
              <a:gd name="connsiteY1" fmla="*/ 173421 h 3186650"/>
              <a:gd name="connsiteX2" fmla="*/ 2905714 w 3381703"/>
              <a:gd name="connsiteY2" fmla="*/ 3186650 h 3186650"/>
              <a:gd name="connsiteX3" fmla="*/ 588480 w 3381703"/>
              <a:gd name="connsiteY3" fmla="*/ 3182619 h 3186650"/>
              <a:gd name="connsiteX4" fmla="*/ 536027 w 3381703"/>
              <a:gd name="connsiteY4" fmla="*/ 2601310 h 3186650"/>
              <a:gd name="connsiteX5" fmla="*/ 487249 w 3381703"/>
              <a:gd name="connsiteY5" fmla="*/ 1783340 h 3186650"/>
              <a:gd name="connsiteX6" fmla="*/ 395026 w 3381703"/>
              <a:gd name="connsiteY6" fmla="*/ 1018772 h 3186650"/>
              <a:gd name="connsiteX7" fmla="*/ 0 w 3381703"/>
              <a:gd name="connsiteY7" fmla="*/ 0 h 3186650"/>
              <a:gd name="connsiteX0" fmla="*/ 0 w 3381703"/>
              <a:gd name="connsiteY0" fmla="*/ 0 h 3186650"/>
              <a:gd name="connsiteX1" fmla="*/ 3381703 w 3381703"/>
              <a:gd name="connsiteY1" fmla="*/ 173421 h 3186650"/>
              <a:gd name="connsiteX2" fmla="*/ 2905714 w 3381703"/>
              <a:gd name="connsiteY2" fmla="*/ 3186650 h 3186650"/>
              <a:gd name="connsiteX3" fmla="*/ 588480 w 3381703"/>
              <a:gd name="connsiteY3" fmla="*/ 3182619 h 3186650"/>
              <a:gd name="connsiteX4" fmla="*/ 536027 w 3381703"/>
              <a:gd name="connsiteY4" fmla="*/ 2601310 h 3186650"/>
              <a:gd name="connsiteX5" fmla="*/ 487249 w 3381703"/>
              <a:gd name="connsiteY5" fmla="*/ 1783340 h 3186650"/>
              <a:gd name="connsiteX6" fmla="*/ 340024 w 3381703"/>
              <a:gd name="connsiteY6" fmla="*/ 1025647 h 3186650"/>
              <a:gd name="connsiteX7" fmla="*/ 0 w 3381703"/>
              <a:gd name="connsiteY7" fmla="*/ 0 h 3186650"/>
              <a:gd name="connsiteX0" fmla="*/ 0 w 3381703"/>
              <a:gd name="connsiteY0" fmla="*/ 0 h 3186650"/>
              <a:gd name="connsiteX1" fmla="*/ 3381703 w 3381703"/>
              <a:gd name="connsiteY1" fmla="*/ 173421 h 3186650"/>
              <a:gd name="connsiteX2" fmla="*/ 2905714 w 3381703"/>
              <a:gd name="connsiteY2" fmla="*/ 3186650 h 3186650"/>
              <a:gd name="connsiteX3" fmla="*/ 588480 w 3381703"/>
              <a:gd name="connsiteY3" fmla="*/ 3182619 h 3186650"/>
              <a:gd name="connsiteX4" fmla="*/ 536027 w 3381703"/>
              <a:gd name="connsiteY4" fmla="*/ 2601310 h 3186650"/>
              <a:gd name="connsiteX5" fmla="*/ 494125 w 3381703"/>
              <a:gd name="connsiteY5" fmla="*/ 1748964 h 3186650"/>
              <a:gd name="connsiteX6" fmla="*/ 340024 w 3381703"/>
              <a:gd name="connsiteY6" fmla="*/ 1025647 h 3186650"/>
              <a:gd name="connsiteX7" fmla="*/ 0 w 3381703"/>
              <a:gd name="connsiteY7" fmla="*/ 0 h 3186650"/>
              <a:gd name="connsiteX0" fmla="*/ 0 w 3381703"/>
              <a:gd name="connsiteY0" fmla="*/ 0 h 3186650"/>
              <a:gd name="connsiteX1" fmla="*/ 3381703 w 3381703"/>
              <a:gd name="connsiteY1" fmla="*/ 173421 h 3186650"/>
              <a:gd name="connsiteX2" fmla="*/ 2905714 w 3381703"/>
              <a:gd name="connsiteY2" fmla="*/ 3186650 h 3186650"/>
              <a:gd name="connsiteX3" fmla="*/ 588480 w 3381703"/>
              <a:gd name="connsiteY3" fmla="*/ 3182619 h 3186650"/>
              <a:gd name="connsiteX4" fmla="*/ 536027 w 3381703"/>
              <a:gd name="connsiteY4" fmla="*/ 2601310 h 3186650"/>
              <a:gd name="connsiteX5" fmla="*/ 466624 w 3381703"/>
              <a:gd name="connsiteY5" fmla="*/ 1769590 h 3186650"/>
              <a:gd name="connsiteX6" fmla="*/ 340024 w 3381703"/>
              <a:gd name="connsiteY6" fmla="*/ 1025647 h 3186650"/>
              <a:gd name="connsiteX7" fmla="*/ 0 w 3381703"/>
              <a:gd name="connsiteY7" fmla="*/ 0 h 3186650"/>
              <a:gd name="connsiteX0" fmla="*/ 0 w 3381703"/>
              <a:gd name="connsiteY0" fmla="*/ 0 h 3186650"/>
              <a:gd name="connsiteX1" fmla="*/ 3381703 w 3381703"/>
              <a:gd name="connsiteY1" fmla="*/ 173421 h 3186650"/>
              <a:gd name="connsiteX2" fmla="*/ 2905714 w 3381703"/>
              <a:gd name="connsiteY2" fmla="*/ 3186650 h 3186650"/>
              <a:gd name="connsiteX3" fmla="*/ 595355 w 3381703"/>
              <a:gd name="connsiteY3" fmla="*/ 3182619 h 3186650"/>
              <a:gd name="connsiteX4" fmla="*/ 536027 w 3381703"/>
              <a:gd name="connsiteY4" fmla="*/ 2601310 h 3186650"/>
              <a:gd name="connsiteX5" fmla="*/ 466624 w 3381703"/>
              <a:gd name="connsiteY5" fmla="*/ 1769590 h 3186650"/>
              <a:gd name="connsiteX6" fmla="*/ 340024 w 3381703"/>
              <a:gd name="connsiteY6" fmla="*/ 1025647 h 3186650"/>
              <a:gd name="connsiteX7" fmla="*/ 0 w 3381703"/>
              <a:gd name="connsiteY7" fmla="*/ 0 h 3186650"/>
              <a:gd name="connsiteX0" fmla="*/ 0 w 3381703"/>
              <a:gd name="connsiteY0" fmla="*/ 0 h 3189495"/>
              <a:gd name="connsiteX1" fmla="*/ 3381703 w 3381703"/>
              <a:gd name="connsiteY1" fmla="*/ 173421 h 3189495"/>
              <a:gd name="connsiteX2" fmla="*/ 2905714 w 3381703"/>
              <a:gd name="connsiteY2" fmla="*/ 3186650 h 3189495"/>
              <a:gd name="connsiteX3" fmla="*/ 567854 w 3381703"/>
              <a:gd name="connsiteY3" fmla="*/ 3189495 h 3189495"/>
              <a:gd name="connsiteX4" fmla="*/ 536027 w 3381703"/>
              <a:gd name="connsiteY4" fmla="*/ 2601310 h 3189495"/>
              <a:gd name="connsiteX5" fmla="*/ 466624 w 3381703"/>
              <a:gd name="connsiteY5" fmla="*/ 1769590 h 3189495"/>
              <a:gd name="connsiteX6" fmla="*/ 340024 w 3381703"/>
              <a:gd name="connsiteY6" fmla="*/ 1025647 h 3189495"/>
              <a:gd name="connsiteX7" fmla="*/ 0 w 3381703"/>
              <a:gd name="connsiteY7" fmla="*/ 0 h 3189495"/>
              <a:gd name="connsiteX0" fmla="*/ 0 w 3381703"/>
              <a:gd name="connsiteY0" fmla="*/ 0 h 3189495"/>
              <a:gd name="connsiteX1" fmla="*/ 3381703 w 3381703"/>
              <a:gd name="connsiteY1" fmla="*/ 173421 h 3189495"/>
              <a:gd name="connsiteX2" fmla="*/ 2905714 w 3381703"/>
              <a:gd name="connsiteY2" fmla="*/ 3186650 h 3189495"/>
              <a:gd name="connsiteX3" fmla="*/ 567854 w 3381703"/>
              <a:gd name="connsiteY3" fmla="*/ 3189495 h 3189495"/>
              <a:gd name="connsiteX4" fmla="*/ 536027 w 3381703"/>
              <a:gd name="connsiteY4" fmla="*/ 2601310 h 3189495"/>
              <a:gd name="connsiteX5" fmla="*/ 466624 w 3381703"/>
              <a:gd name="connsiteY5" fmla="*/ 1769590 h 3189495"/>
              <a:gd name="connsiteX6" fmla="*/ 340024 w 3381703"/>
              <a:gd name="connsiteY6" fmla="*/ 1025647 h 3189495"/>
              <a:gd name="connsiteX7" fmla="*/ 0 w 3381703"/>
              <a:gd name="connsiteY7" fmla="*/ 0 h 3189495"/>
              <a:gd name="connsiteX0" fmla="*/ 0 w 3381703"/>
              <a:gd name="connsiteY0" fmla="*/ 0 h 3186650"/>
              <a:gd name="connsiteX1" fmla="*/ 3381703 w 3381703"/>
              <a:gd name="connsiteY1" fmla="*/ 173421 h 3186650"/>
              <a:gd name="connsiteX2" fmla="*/ 2905714 w 3381703"/>
              <a:gd name="connsiteY2" fmla="*/ 3186650 h 3186650"/>
              <a:gd name="connsiteX3" fmla="*/ 567854 w 3381703"/>
              <a:gd name="connsiteY3" fmla="*/ 3168869 h 3186650"/>
              <a:gd name="connsiteX4" fmla="*/ 536027 w 3381703"/>
              <a:gd name="connsiteY4" fmla="*/ 2601310 h 3186650"/>
              <a:gd name="connsiteX5" fmla="*/ 466624 w 3381703"/>
              <a:gd name="connsiteY5" fmla="*/ 1769590 h 3186650"/>
              <a:gd name="connsiteX6" fmla="*/ 340024 w 3381703"/>
              <a:gd name="connsiteY6" fmla="*/ 1025647 h 3186650"/>
              <a:gd name="connsiteX7" fmla="*/ 0 w 3381703"/>
              <a:gd name="connsiteY7" fmla="*/ 0 h 3186650"/>
              <a:gd name="connsiteX0" fmla="*/ 0 w 3381703"/>
              <a:gd name="connsiteY0" fmla="*/ 0 h 3186650"/>
              <a:gd name="connsiteX1" fmla="*/ 3381703 w 3381703"/>
              <a:gd name="connsiteY1" fmla="*/ 173421 h 3186650"/>
              <a:gd name="connsiteX2" fmla="*/ 2905714 w 3381703"/>
              <a:gd name="connsiteY2" fmla="*/ 3186650 h 3186650"/>
              <a:gd name="connsiteX3" fmla="*/ 567854 w 3381703"/>
              <a:gd name="connsiteY3" fmla="*/ 3168869 h 3186650"/>
              <a:gd name="connsiteX4" fmla="*/ 536027 w 3381703"/>
              <a:gd name="connsiteY4" fmla="*/ 2601310 h 3186650"/>
              <a:gd name="connsiteX5" fmla="*/ 466624 w 3381703"/>
              <a:gd name="connsiteY5" fmla="*/ 1769590 h 3186650"/>
              <a:gd name="connsiteX6" fmla="*/ 340024 w 3381703"/>
              <a:gd name="connsiteY6" fmla="*/ 1025647 h 3186650"/>
              <a:gd name="connsiteX7" fmla="*/ 0 w 3381703"/>
              <a:gd name="connsiteY7" fmla="*/ 0 h 3186650"/>
              <a:gd name="connsiteX0" fmla="*/ 0 w 3381703"/>
              <a:gd name="connsiteY0" fmla="*/ 0 h 3168869"/>
              <a:gd name="connsiteX1" fmla="*/ 3381703 w 3381703"/>
              <a:gd name="connsiteY1" fmla="*/ 173421 h 3168869"/>
              <a:gd name="connsiteX2" fmla="*/ 2919465 w 3381703"/>
              <a:gd name="connsiteY2" fmla="*/ 3166024 h 3168869"/>
              <a:gd name="connsiteX3" fmla="*/ 567854 w 3381703"/>
              <a:gd name="connsiteY3" fmla="*/ 3168869 h 3168869"/>
              <a:gd name="connsiteX4" fmla="*/ 536027 w 3381703"/>
              <a:gd name="connsiteY4" fmla="*/ 2601310 h 3168869"/>
              <a:gd name="connsiteX5" fmla="*/ 466624 w 3381703"/>
              <a:gd name="connsiteY5" fmla="*/ 1769590 h 3168869"/>
              <a:gd name="connsiteX6" fmla="*/ 340024 w 3381703"/>
              <a:gd name="connsiteY6" fmla="*/ 1025647 h 3168869"/>
              <a:gd name="connsiteX7" fmla="*/ 0 w 3381703"/>
              <a:gd name="connsiteY7" fmla="*/ 0 h 3168869"/>
              <a:gd name="connsiteX0" fmla="*/ 0 w 3409517"/>
              <a:gd name="connsiteY0" fmla="*/ 0 h 3172345"/>
              <a:gd name="connsiteX1" fmla="*/ 3409517 w 3409517"/>
              <a:gd name="connsiteY1" fmla="*/ 176897 h 3172345"/>
              <a:gd name="connsiteX2" fmla="*/ 2947279 w 3409517"/>
              <a:gd name="connsiteY2" fmla="*/ 3169500 h 3172345"/>
              <a:gd name="connsiteX3" fmla="*/ 595668 w 3409517"/>
              <a:gd name="connsiteY3" fmla="*/ 3172345 h 3172345"/>
              <a:gd name="connsiteX4" fmla="*/ 563841 w 3409517"/>
              <a:gd name="connsiteY4" fmla="*/ 2604786 h 3172345"/>
              <a:gd name="connsiteX5" fmla="*/ 494438 w 3409517"/>
              <a:gd name="connsiteY5" fmla="*/ 1773066 h 3172345"/>
              <a:gd name="connsiteX6" fmla="*/ 367838 w 3409517"/>
              <a:gd name="connsiteY6" fmla="*/ 1029123 h 3172345"/>
              <a:gd name="connsiteX7" fmla="*/ 0 w 3409517"/>
              <a:gd name="connsiteY7" fmla="*/ 0 h 3172345"/>
              <a:gd name="connsiteX0" fmla="*/ 0 w 3392133"/>
              <a:gd name="connsiteY0" fmla="*/ 0 h 3175822"/>
              <a:gd name="connsiteX1" fmla="*/ 3392133 w 3392133"/>
              <a:gd name="connsiteY1" fmla="*/ 180374 h 3175822"/>
              <a:gd name="connsiteX2" fmla="*/ 2929895 w 3392133"/>
              <a:gd name="connsiteY2" fmla="*/ 3172977 h 3175822"/>
              <a:gd name="connsiteX3" fmla="*/ 578284 w 3392133"/>
              <a:gd name="connsiteY3" fmla="*/ 3175822 h 3175822"/>
              <a:gd name="connsiteX4" fmla="*/ 546457 w 3392133"/>
              <a:gd name="connsiteY4" fmla="*/ 2608263 h 3175822"/>
              <a:gd name="connsiteX5" fmla="*/ 477054 w 3392133"/>
              <a:gd name="connsiteY5" fmla="*/ 1776543 h 3175822"/>
              <a:gd name="connsiteX6" fmla="*/ 350454 w 3392133"/>
              <a:gd name="connsiteY6" fmla="*/ 1032600 h 3175822"/>
              <a:gd name="connsiteX7" fmla="*/ 0 w 3392133"/>
              <a:gd name="connsiteY7" fmla="*/ 0 h 3175822"/>
              <a:gd name="connsiteX0" fmla="*/ 0 w 3392133"/>
              <a:gd name="connsiteY0" fmla="*/ 0 h 3175822"/>
              <a:gd name="connsiteX1" fmla="*/ 3392133 w 3392133"/>
              <a:gd name="connsiteY1" fmla="*/ 180374 h 3175822"/>
              <a:gd name="connsiteX2" fmla="*/ 2929895 w 3392133"/>
              <a:gd name="connsiteY2" fmla="*/ 3172977 h 3175822"/>
              <a:gd name="connsiteX3" fmla="*/ 578284 w 3392133"/>
              <a:gd name="connsiteY3" fmla="*/ 3175822 h 3175822"/>
              <a:gd name="connsiteX4" fmla="*/ 546457 w 3392133"/>
              <a:gd name="connsiteY4" fmla="*/ 2608263 h 3175822"/>
              <a:gd name="connsiteX5" fmla="*/ 477054 w 3392133"/>
              <a:gd name="connsiteY5" fmla="*/ 1776543 h 3175822"/>
              <a:gd name="connsiteX6" fmla="*/ 350454 w 3392133"/>
              <a:gd name="connsiteY6" fmla="*/ 1032600 h 3175822"/>
              <a:gd name="connsiteX7" fmla="*/ 0 w 3392133"/>
              <a:gd name="connsiteY7" fmla="*/ 0 h 3175822"/>
              <a:gd name="connsiteX0" fmla="*/ 0 w 3392133"/>
              <a:gd name="connsiteY0" fmla="*/ 0 h 3175822"/>
              <a:gd name="connsiteX1" fmla="*/ 3392133 w 3392133"/>
              <a:gd name="connsiteY1" fmla="*/ 180374 h 3175822"/>
              <a:gd name="connsiteX2" fmla="*/ 2929895 w 3392133"/>
              <a:gd name="connsiteY2" fmla="*/ 3172977 h 3175822"/>
              <a:gd name="connsiteX3" fmla="*/ 578284 w 3392133"/>
              <a:gd name="connsiteY3" fmla="*/ 3175822 h 3175822"/>
              <a:gd name="connsiteX4" fmla="*/ 546457 w 3392133"/>
              <a:gd name="connsiteY4" fmla="*/ 2608263 h 3175822"/>
              <a:gd name="connsiteX5" fmla="*/ 477054 w 3392133"/>
              <a:gd name="connsiteY5" fmla="*/ 1776543 h 3175822"/>
              <a:gd name="connsiteX6" fmla="*/ 360598 w 3392133"/>
              <a:gd name="connsiteY6" fmla="*/ 1074663 h 3175822"/>
              <a:gd name="connsiteX7" fmla="*/ 350454 w 3392133"/>
              <a:gd name="connsiteY7" fmla="*/ 1032600 h 3175822"/>
              <a:gd name="connsiteX8" fmla="*/ 0 w 3392133"/>
              <a:gd name="connsiteY8" fmla="*/ 0 h 3175822"/>
              <a:gd name="connsiteX0" fmla="*/ 0 w 3392133"/>
              <a:gd name="connsiteY0" fmla="*/ 0 h 3175822"/>
              <a:gd name="connsiteX1" fmla="*/ 3392133 w 3392133"/>
              <a:gd name="connsiteY1" fmla="*/ 180374 h 3175822"/>
              <a:gd name="connsiteX2" fmla="*/ 2929895 w 3392133"/>
              <a:gd name="connsiteY2" fmla="*/ 3172977 h 3175822"/>
              <a:gd name="connsiteX3" fmla="*/ 578284 w 3392133"/>
              <a:gd name="connsiteY3" fmla="*/ 3175822 h 3175822"/>
              <a:gd name="connsiteX4" fmla="*/ 546457 w 3392133"/>
              <a:gd name="connsiteY4" fmla="*/ 2608263 h 3175822"/>
              <a:gd name="connsiteX5" fmla="*/ 477054 w 3392133"/>
              <a:gd name="connsiteY5" fmla="*/ 1776543 h 3175822"/>
              <a:gd name="connsiteX6" fmla="*/ 391889 w 3392133"/>
              <a:gd name="connsiteY6" fmla="*/ 1126815 h 3175822"/>
              <a:gd name="connsiteX7" fmla="*/ 350454 w 3392133"/>
              <a:gd name="connsiteY7" fmla="*/ 1032600 h 3175822"/>
              <a:gd name="connsiteX8" fmla="*/ 0 w 3392133"/>
              <a:gd name="connsiteY8" fmla="*/ 0 h 3175822"/>
              <a:gd name="connsiteX0" fmla="*/ 0 w 3392133"/>
              <a:gd name="connsiteY0" fmla="*/ 0 h 3175822"/>
              <a:gd name="connsiteX1" fmla="*/ 3392133 w 3392133"/>
              <a:gd name="connsiteY1" fmla="*/ 180374 h 3175822"/>
              <a:gd name="connsiteX2" fmla="*/ 2929895 w 3392133"/>
              <a:gd name="connsiteY2" fmla="*/ 3172977 h 3175822"/>
              <a:gd name="connsiteX3" fmla="*/ 578284 w 3392133"/>
              <a:gd name="connsiteY3" fmla="*/ 3175822 h 3175822"/>
              <a:gd name="connsiteX4" fmla="*/ 546457 w 3392133"/>
              <a:gd name="connsiteY4" fmla="*/ 2608263 h 3175822"/>
              <a:gd name="connsiteX5" fmla="*/ 487484 w 3392133"/>
              <a:gd name="connsiteY5" fmla="*/ 1773067 h 3175822"/>
              <a:gd name="connsiteX6" fmla="*/ 391889 w 3392133"/>
              <a:gd name="connsiteY6" fmla="*/ 1126815 h 3175822"/>
              <a:gd name="connsiteX7" fmla="*/ 350454 w 3392133"/>
              <a:gd name="connsiteY7" fmla="*/ 1032600 h 3175822"/>
              <a:gd name="connsiteX8" fmla="*/ 0 w 3392133"/>
              <a:gd name="connsiteY8" fmla="*/ 0 h 3175822"/>
              <a:gd name="connsiteX0" fmla="*/ 0 w 3392133"/>
              <a:gd name="connsiteY0" fmla="*/ 0 h 3175822"/>
              <a:gd name="connsiteX1" fmla="*/ 3392133 w 3392133"/>
              <a:gd name="connsiteY1" fmla="*/ 180374 h 3175822"/>
              <a:gd name="connsiteX2" fmla="*/ 2929895 w 3392133"/>
              <a:gd name="connsiteY2" fmla="*/ 3172977 h 3175822"/>
              <a:gd name="connsiteX3" fmla="*/ 578284 w 3392133"/>
              <a:gd name="connsiteY3" fmla="*/ 3175822 h 3175822"/>
              <a:gd name="connsiteX4" fmla="*/ 546457 w 3392133"/>
              <a:gd name="connsiteY4" fmla="*/ 2608263 h 3175822"/>
              <a:gd name="connsiteX5" fmla="*/ 487484 w 3392133"/>
              <a:gd name="connsiteY5" fmla="*/ 1773067 h 3175822"/>
              <a:gd name="connsiteX6" fmla="*/ 471856 w 3392133"/>
              <a:gd name="connsiteY6" fmla="*/ 1776978 h 3175822"/>
              <a:gd name="connsiteX7" fmla="*/ 391889 w 3392133"/>
              <a:gd name="connsiteY7" fmla="*/ 1126815 h 3175822"/>
              <a:gd name="connsiteX8" fmla="*/ 350454 w 3392133"/>
              <a:gd name="connsiteY8" fmla="*/ 1032600 h 3175822"/>
              <a:gd name="connsiteX9" fmla="*/ 0 w 3392133"/>
              <a:gd name="connsiteY9" fmla="*/ 0 h 3175822"/>
              <a:gd name="connsiteX0" fmla="*/ 0 w 3392133"/>
              <a:gd name="connsiteY0" fmla="*/ 0 h 3175822"/>
              <a:gd name="connsiteX1" fmla="*/ 3392133 w 3392133"/>
              <a:gd name="connsiteY1" fmla="*/ 180374 h 3175822"/>
              <a:gd name="connsiteX2" fmla="*/ 2929895 w 3392133"/>
              <a:gd name="connsiteY2" fmla="*/ 3172977 h 3175822"/>
              <a:gd name="connsiteX3" fmla="*/ 578284 w 3392133"/>
              <a:gd name="connsiteY3" fmla="*/ 3175822 h 3175822"/>
              <a:gd name="connsiteX4" fmla="*/ 546457 w 3392133"/>
              <a:gd name="connsiteY4" fmla="*/ 2608263 h 3175822"/>
              <a:gd name="connsiteX5" fmla="*/ 487484 w 3392133"/>
              <a:gd name="connsiteY5" fmla="*/ 1773067 h 3175822"/>
              <a:gd name="connsiteX6" fmla="*/ 471856 w 3392133"/>
              <a:gd name="connsiteY6" fmla="*/ 1776978 h 3175822"/>
              <a:gd name="connsiteX7" fmla="*/ 391889 w 3392133"/>
              <a:gd name="connsiteY7" fmla="*/ 1126815 h 3175822"/>
              <a:gd name="connsiteX8" fmla="*/ 301779 w 3392133"/>
              <a:gd name="connsiteY8" fmla="*/ 851806 h 3175822"/>
              <a:gd name="connsiteX9" fmla="*/ 0 w 3392133"/>
              <a:gd name="connsiteY9" fmla="*/ 0 h 3175822"/>
              <a:gd name="connsiteX0" fmla="*/ 0 w 3392133"/>
              <a:gd name="connsiteY0" fmla="*/ 0 h 3175822"/>
              <a:gd name="connsiteX1" fmla="*/ 3392133 w 3392133"/>
              <a:gd name="connsiteY1" fmla="*/ 180374 h 3175822"/>
              <a:gd name="connsiteX2" fmla="*/ 2929895 w 3392133"/>
              <a:gd name="connsiteY2" fmla="*/ 3172977 h 3175822"/>
              <a:gd name="connsiteX3" fmla="*/ 578284 w 3392133"/>
              <a:gd name="connsiteY3" fmla="*/ 3175822 h 3175822"/>
              <a:gd name="connsiteX4" fmla="*/ 546457 w 3392133"/>
              <a:gd name="connsiteY4" fmla="*/ 2608263 h 3175822"/>
              <a:gd name="connsiteX5" fmla="*/ 487484 w 3392133"/>
              <a:gd name="connsiteY5" fmla="*/ 1773067 h 3175822"/>
              <a:gd name="connsiteX6" fmla="*/ 471856 w 3392133"/>
              <a:gd name="connsiteY6" fmla="*/ 1776978 h 3175822"/>
              <a:gd name="connsiteX7" fmla="*/ 391889 w 3392133"/>
              <a:gd name="connsiteY7" fmla="*/ 1126815 h 3175822"/>
              <a:gd name="connsiteX8" fmla="*/ 301779 w 3392133"/>
              <a:gd name="connsiteY8" fmla="*/ 851806 h 3175822"/>
              <a:gd name="connsiteX9" fmla="*/ 0 w 3392133"/>
              <a:gd name="connsiteY9" fmla="*/ 0 h 3175822"/>
              <a:gd name="connsiteX0" fmla="*/ 0 w 3392133"/>
              <a:gd name="connsiteY0" fmla="*/ 0 h 3175822"/>
              <a:gd name="connsiteX1" fmla="*/ 3392133 w 3392133"/>
              <a:gd name="connsiteY1" fmla="*/ 180374 h 3175822"/>
              <a:gd name="connsiteX2" fmla="*/ 2929895 w 3392133"/>
              <a:gd name="connsiteY2" fmla="*/ 3172977 h 3175822"/>
              <a:gd name="connsiteX3" fmla="*/ 578284 w 3392133"/>
              <a:gd name="connsiteY3" fmla="*/ 3175822 h 3175822"/>
              <a:gd name="connsiteX4" fmla="*/ 546457 w 3392133"/>
              <a:gd name="connsiteY4" fmla="*/ 2608263 h 3175822"/>
              <a:gd name="connsiteX5" fmla="*/ 487484 w 3392133"/>
              <a:gd name="connsiteY5" fmla="*/ 1773067 h 3175822"/>
              <a:gd name="connsiteX6" fmla="*/ 391889 w 3392133"/>
              <a:gd name="connsiteY6" fmla="*/ 1126815 h 3175822"/>
              <a:gd name="connsiteX7" fmla="*/ 301779 w 3392133"/>
              <a:gd name="connsiteY7" fmla="*/ 851806 h 3175822"/>
              <a:gd name="connsiteX8" fmla="*/ 0 w 3392133"/>
              <a:gd name="connsiteY8" fmla="*/ 0 h 3175822"/>
              <a:gd name="connsiteX0" fmla="*/ 0 w 3392133"/>
              <a:gd name="connsiteY0" fmla="*/ 0 h 3175822"/>
              <a:gd name="connsiteX1" fmla="*/ 3392133 w 3392133"/>
              <a:gd name="connsiteY1" fmla="*/ 180374 h 3175822"/>
              <a:gd name="connsiteX2" fmla="*/ 2929895 w 3392133"/>
              <a:gd name="connsiteY2" fmla="*/ 3172977 h 3175822"/>
              <a:gd name="connsiteX3" fmla="*/ 578284 w 3392133"/>
              <a:gd name="connsiteY3" fmla="*/ 3175822 h 3175822"/>
              <a:gd name="connsiteX4" fmla="*/ 546457 w 3392133"/>
              <a:gd name="connsiteY4" fmla="*/ 2608263 h 3175822"/>
              <a:gd name="connsiteX5" fmla="*/ 473577 w 3392133"/>
              <a:gd name="connsiteY5" fmla="*/ 1773067 h 3175822"/>
              <a:gd name="connsiteX6" fmla="*/ 391889 w 3392133"/>
              <a:gd name="connsiteY6" fmla="*/ 1126815 h 3175822"/>
              <a:gd name="connsiteX7" fmla="*/ 301779 w 3392133"/>
              <a:gd name="connsiteY7" fmla="*/ 851806 h 3175822"/>
              <a:gd name="connsiteX8" fmla="*/ 0 w 3392133"/>
              <a:gd name="connsiteY8" fmla="*/ 0 h 3175822"/>
              <a:gd name="connsiteX0" fmla="*/ 0 w 3392133"/>
              <a:gd name="connsiteY0" fmla="*/ 0 h 3175822"/>
              <a:gd name="connsiteX1" fmla="*/ 3392133 w 3392133"/>
              <a:gd name="connsiteY1" fmla="*/ 180374 h 3175822"/>
              <a:gd name="connsiteX2" fmla="*/ 2929895 w 3392133"/>
              <a:gd name="connsiteY2" fmla="*/ 3172977 h 3175822"/>
              <a:gd name="connsiteX3" fmla="*/ 578284 w 3392133"/>
              <a:gd name="connsiteY3" fmla="*/ 3175822 h 3175822"/>
              <a:gd name="connsiteX4" fmla="*/ 546457 w 3392133"/>
              <a:gd name="connsiteY4" fmla="*/ 2608263 h 3175822"/>
              <a:gd name="connsiteX5" fmla="*/ 473577 w 3392133"/>
              <a:gd name="connsiteY5" fmla="*/ 1773067 h 3175822"/>
              <a:gd name="connsiteX6" fmla="*/ 391889 w 3392133"/>
              <a:gd name="connsiteY6" fmla="*/ 1126815 h 3175822"/>
              <a:gd name="connsiteX7" fmla="*/ 306239 w 3392133"/>
              <a:gd name="connsiteY7" fmla="*/ 838425 h 3175822"/>
              <a:gd name="connsiteX8" fmla="*/ 0 w 3392133"/>
              <a:gd name="connsiteY8" fmla="*/ 0 h 3175822"/>
              <a:gd name="connsiteX0" fmla="*/ 0 w 3570104"/>
              <a:gd name="connsiteY0" fmla="*/ 0 h 3145138"/>
              <a:gd name="connsiteX1" fmla="*/ 3570104 w 3570104"/>
              <a:gd name="connsiteY1" fmla="*/ 149690 h 3145138"/>
              <a:gd name="connsiteX2" fmla="*/ 3107866 w 3570104"/>
              <a:gd name="connsiteY2" fmla="*/ 3142293 h 3145138"/>
              <a:gd name="connsiteX3" fmla="*/ 756255 w 3570104"/>
              <a:gd name="connsiteY3" fmla="*/ 3145138 h 3145138"/>
              <a:gd name="connsiteX4" fmla="*/ 724428 w 3570104"/>
              <a:gd name="connsiteY4" fmla="*/ 2577579 h 3145138"/>
              <a:gd name="connsiteX5" fmla="*/ 651548 w 3570104"/>
              <a:gd name="connsiteY5" fmla="*/ 1742383 h 3145138"/>
              <a:gd name="connsiteX6" fmla="*/ 569860 w 3570104"/>
              <a:gd name="connsiteY6" fmla="*/ 1096131 h 3145138"/>
              <a:gd name="connsiteX7" fmla="*/ 484210 w 3570104"/>
              <a:gd name="connsiteY7" fmla="*/ 807741 h 3145138"/>
              <a:gd name="connsiteX8" fmla="*/ 0 w 3570104"/>
              <a:gd name="connsiteY8" fmla="*/ 0 h 3145138"/>
              <a:gd name="connsiteX0" fmla="*/ 0 w 3570104"/>
              <a:gd name="connsiteY0" fmla="*/ 0 h 3145138"/>
              <a:gd name="connsiteX1" fmla="*/ 3570104 w 3570104"/>
              <a:gd name="connsiteY1" fmla="*/ 149690 h 3145138"/>
              <a:gd name="connsiteX2" fmla="*/ 3107866 w 3570104"/>
              <a:gd name="connsiteY2" fmla="*/ 3142293 h 3145138"/>
              <a:gd name="connsiteX3" fmla="*/ 756255 w 3570104"/>
              <a:gd name="connsiteY3" fmla="*/ 3145138 h 3145138"/>
              <a:gd name="connsiteX4" fmla="*/ 724428 w 3570104"/>
              <a:gd name="connsiteY4" fmla="*/ 2577579 h 3145138"/>
              <a:gd name="connsiteX5" fmla="*/ 651548 w 3570104"/>
              <a:gd name="connsiteY5" fmla="*/ 1742383 h 3145138"/>
              <a:gd name="connsiteX6" fmla="*/ 569860 w 3570104"/>
              <a:gd name="connsiteY6" fmla="*/ 1096131 h 3145138"/>
              <a:gd name="connsiteX7" fmla="*/ 484210 w 3570104"/>
              <a:gd name="connsiteY7" fmla="*/ 807741 h 3145138"/>
              <a:gd name="connsiteX8" fmla="*/ 0 w 3570104"/>
              <a:gd name="connsiteY8" fmla="*/ 0 h 3145138"/>
              <a:gd name="connsiteX0" fmla="*/ 0 w 3570104"/>
              <a:gd name="connsiteY0" fmla="*/ 0 h 3145138"/>
              <a:gd name="connsiteX1" fmla="*/ 3570104 w 3570104"/>
              <a:gd name="connsiteY1" fmla="*/ 149690 h 3145138"/>
              <a:gd name="connsiteX2" fmla="*/ 3107866 w 3570104"/>
              <a:gd name="connsiteY2" fmla="*/ 3142293 h 3145138"/>
              <a:gd name="connsiteX3" fmla="*/ 756255 w 3570104"/>
              <a:gd name="connsiteY3" fmla="*/ 3145138 h 3145138"/>
              <a:gd name="connsiteX4" fmla="*/ 724428 w 3570104"/>
              <a:gd name="connsiteY4" fmla="*/ 2577579 h 3145138"/>
              <a:gd name="connsiteX5" fmla="*/ 651548 w 3570104"/>
              <a:gd name="connsiteY5" fmla="*/ 1742383 h 3145138"/>
              <a:gd name="connsiteX6" fmla="*/ 569860 w 3570104"/>
              <a:gd name="connsiteY6" fmla="*/ 1096131 h 3145138"/>
              <a:gd name="connsiteX7" fmla="*/ 493415 w 3570104"/>
              <a:gd name="connsiteY7" fmla="*/ 807741 h 3145138"/>
              <a:gd name="connsiteX8" fmla="*/ 0 w 3570104"/>
              <a:gd name="connsiteY8" fmla="*/ 0 h 3145138"/>
              <a:gd name="connsiteX0" fmla="*/ 0 w 3575866"/>
              <a:gd name="connsiteY0" fmla="*/ 0 h 3149493"/>
              <a:gd name="connsiteX1" fmla="*/ 3570104 w 3575866"/>
              <a:gd name="connsiteY1" fmla="*/ 149690 h 3149493"/>
              <a:gd name="connsiteX2" fmla="*/ 3575866 w 3575866"/>
              <a:gd name="connsiteY2" fmla="*/ 3149493 h 3149493"/>
              <a:gd name="connsiteX3" fmla="*/ 756255 w 3575866"/>
              <a:gd name="connsiteY3" fmla="*/ 3145138 h 3149493"/>
              <a:gd name="connsiteX4" fmla="*/ 724428 w 3575866"/>
              <a:gd name="connsiteY4" fmla="*/ 2577579 h 3149493"/>
              <a:gd name="connsiteX5" fmla="*/ 651548 w 3575866"/>
              <a:gd name="connsiteY5" fmla="*/ 1742383 h 3149493"/>
              <a:gd name="connsiteX6" fmla="*/ 569860 w 3575866"/>
              <a:gd name="connsiteY6" fmla="*/ 1096131 h 3149493"/>
              <a:gd name="connsiteX7" fmla="*/ 493415 w 3575866"/>
              <a:gd name="connsiteY7" fmla="*/ 807741 h 3149493"/>
              <a:gd name="connsiteX8" fmla="*/ 0 w 3575866"/>
              <a:gd name="connsiteY8" fmla="*/ 0 h 3149493"/>
              <a:gd name="connsiteX0" fmla="*/ 0 w 3575866"/>
              <a:gd name="connsiteY0" fmla="*/ 0 h 3149493"/>
              <a:gd name="connsiteX1" fmla="*/ 3562904 w 3575866"/>
              <a:gd name="connsiteY1" fmla="*/ 250490 h 3149493"/>
              <a:gd name="connsiteX2" fmla="*/ 3575866 w 3575866"/>
              <a:gd name="connsiteY2" fmla="*/ 3149493 h 3149493"/>
              <a:gd name="connsiteX3" fmla="*/ 756255 w 3575866"/>
              <a:gd name="connsiteY3" fmla="*/ 3145138 h 3149493"/>
              <a:gd name="connsiteX4" fmla="*/ 724428 w 3575866"/>
              <a:gd name="connsiteY4" fmla="*/ 2577579 h 3149493"/>
              <a:gd name="connsiteX5" fmla="*/ 651548 w 3575866"/>
              <a:gd name="connsiteY5" fmla="*/ 1742383 h 3149493"/>
              <a:gd name="connsiteX6" fmla="*/ 569860 w 3575866"/>
              <a:gd name="connsiteY6" fmla="*/ 1096131 h 3149493"/>
              <a:gd name="connsiteX7" fmla="*/ 493415 w 3575866"/>
              <a:gd name="connsiteY7" fmla="*/ 807741 h 3149493"/>
              <a:gd name="connsiteX8" fmla="*/ 0 w 3575866"/>
              <a:gd name="connsiteY8" fmla="*/ 0 h 3149493"/>
              <a:gd name="connsiteX0" fmla="*/ 0 w 3591836"/>
              <a:gd name="connsiteY0" fmla="*/ 0 h 3149493"/>
              <a:gd name="connsiteX1" fmla="*/ 3591704 w 3591836"/>
              <a:gd name="connsiteY1" fmla="*/ 250490 h 3149493"/>
              <a:gd name="connsiteX2" fmla="*/ 3575866 w 3591836"/>
              <a:gd name="connsiteY2" fmla="*/ 3149493 h 3149493"/>
              <a:gd name="connsiteX3" fmla="*/ 756255 w 3591836"/>
              <a:gd name="connsiteY3" fmla="*/ 3145138 h 3149493"/>
              <a:gd name="connsiteX4" fmla="*/ 724428 w 3591836"/>
              <a:gd name="connsiteY4" fmla="*/ 2577579 h 3149493"/>
              <a:gd name="connsiteX5" fmla="*/ 651548 w 3591836"/>
              <a:gd name="connsiteY5" fmla="*/ 1742383 h 3149493"/>
              <a:gd name="connsiteX6" fmla="*/ 569860 w 3591836"/>
              <a:gd name="connsiteY6" fmla="*/ 1096131 h 3149493"/>
              <a:gd name="connsiteX7" fmla="*/ 493415 w 3591836"/>
              <a:gd name="connsiteY7" fmla="*/ 807741 h 3149493"/>
              <a:gd name="connsiteX8" fmla="*/ 0 w 3591836"/>
              <a:gd name="connsiteY8" fmla="*/ 0 h 3149493"/>
              <a:gd name="connsiteX0" fmla="*/ 0 w 3575866"/>
              <a:gd name="connsiteY0" fmla="*/ 0 h 3149493"/>
              <a:gd name="connsiteX1" fmla="*/ 3562904 w 3575866"/>
              <a:gd name="connsiteY1" fmla="*/ 264890 h 3149493"/>
              <a:gd name="connsiteX2" fmla="*/ 3575866 w 3575866"/>
              <a:gd name="connsiteY2" fmla="*/ 3149493 h 3149493"/>
              <a:gd name="connsiteX3" fmla="*/ 756255 w 3575866"/>
              <a:gd name="connsiteY3" fmla="*/ 3145138 h 3149493"/>
              <a:gd name="connsiteX4" fmla="*/ 724428 w 3575866"/>
              <a:gd name="connsiteY4" fmla="*/ 2577579 h 3149493"/>
              <a:gd name="connsiteX5" fmla="*/ 651548 w 3575866"/>
              <a:gd name="connsiteY5" fmla="*/ 1742383 h 3149493"/>
              <a:gd name="connsiteX6" fmla="*/ 569860 w 3575866"/>
              <a:gd name="connsiteY6" fmla="*/ 1096131 h 3149493"/>
              <a:gd name="connsiteX7" fmla="*/ 493415 w 3575866"/>
              <a:gd name="connsiteY7" fmla="*/ 807741 h 3149493"/>
              <a:gd name="connsiteX8" fmla="*/ 0 w 3575866"/>
              <a:gd name="connsiteY8" fmla="*/ 0 h 3149493"/>
              <a:gd name="connsiteX0" fmla="*/ 0 w 3450190"/>
              <a:gd name="connsiteY0" fmla="*/ 0 h 3214498"/>
              <a:gd name="connsiteX1" fmla="*/ 3437228 w 3450190"/>
              <a:gd name="connsiteY1" fmla="*/ 329895 h 3214498"/>
              <a:gd name="connsiteX2" fmla="*/ 3450190 w 3450190"/>
              <a:gd name="connsiteY2" fmla="*/ 3214498 h 3214498"/>
              <a:gd name="connsiteX3" fmla="*/ 630579 w 3450190"/>
              <a:gd name="connsiteY3" fmla="*/ 3210143 h 3214498"/>
              <a:gd name="connsiteX4" fmla="*/ 598752 w 3450190"/>
              <a:gd name="connsiteY4" fmla="*/ 2642584 h 3214498"/>
              <a:gd name="connsiteX5" fmla="*/ 525872 w 3450190"/>
              <a:gd name="connsiteY5" fmla="*/ 1807388 h 3214498"/>
              <a:gd name="connsiteX6" fmla="*/ 444184 w 3450190"/>
              <a:gd name="connsiteY6" fmla="*/ 1161136 h 3214498"/>
              <a:gd name="connsiteX7" fmla="*/ 367739 w 3450190"/>
              <a:gd name="connsiteY7" fmla="*/ 872746 h 3214498"/>
              <a:gd name="connsiteX8" fmla="*/ 0 w 3450190"/>
              <a:gd name="connsiteY8" fmla="*/ 0 h 3214498"/>
              <a:gd name="connsiteX0" fmla="*/ 0 w 3450190"/>
              <a:gd name="connsiteY0" fmla="*/ 0 h 3214498"/>
              <a:gd name="connsiteX1" fmla="*/ 3437228 w 3450190"/>
              <a:gd name="connsiteY1" fmla="*/ 329895 h 3214498"/>
              <a:gd name="connsiteX2" fmla="*/ 3450190 w 3450190"/>
              <a:gd name="connsiteY2" fmla="*/ 3214498 h 3214498"/>
              <a:gd name="connsiteX3" fmla="*/ 630579 w 3450190"/>
              <a:gd name="connsiteY3" fmla="*/ 3210143 h 3214498"/>
              <a:gd name="connsiteX4" fmla="*/ 598752 w 3450190"/>
              <a:gd name="connsiteY4" fmla="*/ 2642584 h 3214498"/>
              <a:gd name="connsiteX5" fmla="*/ 525872 w 3450190"/>
              <a:gd name="connsiteY5" fmla="*/ 1807388 h 3214498"/>
              <a:gd name="connsiteX6" fmla="*/ 444184 w 3450190"/>
              <a:gd name="connsiteY6" fmla="*/ 1161136 h 3214498"/>
              <a:gd name="connsiteX7" fmla="*/ 367739 w 3450190"/>
              <a:gd name="connsiteY7" fmla="*/ 872746 h 3214498"/>
              <a:gd name="connsiteX8" fmla="*/ 0 w 3450190"/>
              <a:gd name="connsiteY8" fmla="*/ 0 h 3214498"/>
              <a:gd name="connsiteX0" fmla="*/ 0 w 3450190"/>
              <a:gd name="connsiteY0" fmla="*/ 0 h 3214498"/>
              <a:gd name="connsiteX1" fmla="*/ 3437228 w 3450190"/>
              <a:gd name="connsiteY1" fmla="*/ 329895 h 3214498"/>
              <a:gd name="connsiteX2" fmla="*/ 3450190 w 3450190"/>
              <a:gd name="connsiteY2" fmla="*/ 3214498 h 3214498"/>
              <a:gd name="connsiteX3" fmla="*/ 630579 w 3450190"/>
              <a:gd name="connsiteY3" fmla="*/ 3210143 h 3214498"/>
              <a:gd name="connsiteX4" fmla="*/ 598752 w 3450190"/>
              <a:gd name="connsiteY4" fmla="*/ 2642584 h 3214498"/>
              <a:gd name="connsiteX5" fmla="*/ 525872 w 3450190"/>
              <a:gd name="connsiteY5" fmla="*/ 1807388 h 3214498"/>
              <a:gd name="connsiteX6" fmla="*/ 444184 w 3450190"/>
              <a:gd name="connsiteY6" fmla="*/ 1161136 h 3214498"/>
              <a:gd name="connsiteX7" fmla="*/ 367739 w 3450190"/>
              <a:gd name="connsiteY7" fmla="*/ 872746 h 3214498"/>
              <a:gd name="connsiteX8" fmla="*/ 0 w 3450190"/>
              <a:gd name="connsiteY8" fmla="*/ 0 h 32144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450190" h="3214498">
                <a:moveTo>
                  <a:pt x="0" y="0"/>
                </a:moveTo>
                <a:cubicBezTo>
                  <a:pt x="1174634" y="114299"/>
                  <a:pt x="2249593" y="241598"/>
                  <a:pt x="3437228" y="329895"/>
                </a:cubicBezTo>
                <a:cubicBezTo>
                  <a:pt x="3439149" y="1329829"/>
                  <a:pt x="3448269" y="2214564"/>
                  <a:pt x="3450190" y="3214498"/>
                </a:cubicBezTo>
                <a:lnTo>
                  <a:pt x="630579" y="3210143"/>
                </a:lnTo>
                <a:cubicBezTo>
                  <a:pt x="633720" y="2945330"/>
                  <a:pt x="609361" y="2838646"/>
                  <a:pt x="598752" y="2642584"/>
                </a:cubicBezTo>
                <a:lnTo>
                  <a:pt x="525872" y="1807388"/>
                </a:lnTo>
                <a:cubicBezTo>
                  <a:pt x="500111" y="1560480"/>
                  <a:pt x="475135" y="1314680"/>
                  <a:pt x="444184" y="1161136"/>
                </a:cubicBezTo>
                <a:cubicBezTo>
                  <a:pt x="422212" y="1040550"/>
                  <a:pt x="426100" y="1046641"/>
                  <a:pt x="367739" y="872746"/>
                </a:cubicBezTo>
                <a:cubicBezTo>
                  <a:pt x="286531" y="575523"/>
                  <a:pt x="196303" y="409413"/>
                  <a:pt x="0" y="0"/>
                </a:cubicBezTo>
                <a:close/>
              </a:path>
            </a:pathLst>
          </a:custGeom>
          <a:solidFill>
            <a:schemeClr val="accent3">
              <a:lumMod val="40000"/>
              <a:lumOff val="60000"/>
              <a:alpha val="45000"/>
            </a:schemeClr>
          </a:solidFill>
          <a:ln w="34925">
            <a:solidFill>
              <a:schemeClr val="accent3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1220112" y="1308537"/>
            <a:ext cx="5090244" cy="5131676"/>
          </a:xfrm>
          <a:custGeom>
            <a:avLst/>
            <a:gdLst>
              <a:gd name="connsiteX0" fmla="*/ 39413 w 5202620"/>
              <a:gd name="connsiteY0" fmla="*/ 63062 h 5178972"/>
              <a:gd name="connsiteX1" fmla="*/ 39413 w 5202620"/>
              <a:gd name="connsiteY1" fmla="*/ 0 h 5178972"/>
              <a:gd name="connsiteX2" fmla="*/ 1079937 w 5202620"/>
              <a:gd name="connsiteY2" fmla="*/ 409903 h 5178972"/>
              <a:gd name="connsiteX3" fmla="*/ 3689131 w 5202620"/>
              <a:gd name="connsiteY3" fmla="*/ 2506717 h 5178972"/>
              <a:gd name="connsiteX4" fmla="*/ 4769069 w 5202620"/>
              <a:gd name="connsiteY4" fmla="*/ 2711669 h 5178972"/>
              <a:gd name="connsiteX5" fmla="*/ 5202620 w 5202620"/>
              <a:gd name="connsiteY5" fmla="*/ 3681248 h 5178972"/>
              <a:gd name="connsiteX6" fmla="*/ 5068613 w 5202620"/>
              <a:gd name="connsiteY6" fmla="*/ 4564117 h 5178972"/>
              <a:gd name="connsiteX7" fmla="*/ 4879427 w 5202620"/>
              <a:gd name="connsiteY7" fmla="*/ 5131676 h 5178972"/>
              <a:gd name="connsiteX8" fmla="*/ 3602420 w 5202620"/>
              <a:gd name="connsiteY8" fmla="*/ 5178972 h 5178972"/>
              <a:gd name="connsiteX9" fmla="*/ 0 w 5202620"/>
              <a:gd name="connsiteY9" fmla="*/ 2451538 h 5178972"/>
              <a:gd name="connsiteX10" fmla="*/ 39413 w 5202620"/>
              <a:gd name="connsiteY10" fmla="*/ 63062 h 5178972"/>
              <a:gd name="connsiteX0" fmla="*/ 7882 w 5171089"/>
              <a:gd name="connsiteY0" fmla="*/ 63062 h 5178972"/>
              <a:gd name="connsiteX1" fmla="*/ 7882 w 5171089"/>
              <a:gd name="connsiteY1" fmla="*/ 0 h 5178972"/>
              <a:gd name="connsiteX2" fmla="*/ 1048406 w 5171089"/>
              <a:gd name="connsiteY2" fmla="*/ 409903 h 5178972"/>
              <a:gd name="connsiteX3" fmla="*/ 3657600 w 5171089"/>
              <a:gd name="connsiteY3" fmla="*/ 2506717 h 5178972"/>
              <a:gd name="connsiteX4" fmla="*/ 4737538 w 5171089"/>
              <a:gd name="connsiteY4" fmla="*/ 2711669 h 5178972"/>
              <a:gd name="connsiteX5" fmla="*/ 5171089 w 5171089"/>
              <a:gd name="connsiteY5" fmla="*/ 3681248 h 5178972"/>
              <a:gd name="connsiteX6" fmla="*/ 5037082 w 5171089"/>
              <a:gd name="connsiteY6" fmla="*/ 4564117 h 5178972"/>
              <a:gd name="connsiteX7" fmla="*/ 4847896 w 5171089"/>
              <a:gd name="connsiteY7" fmla="*/ 5131676 h 5178972"/>
              <a:gd name="connsiteX8" fmla="*/ 3570889 w 5171089"/>
              <a:gd name="connsiteY8" fmla="*/ 5178972 h 5178972"/>
              <a:gd name="connsiteX9" fmla="*/ 0 w 5171089"/>
              <a:gd name="connsiteY9" fmla="*/ 2483069 h 5178972"/>
              <a:gd name="connsiteX10" fmla="*/ 7882 w 5171089"/>
              <a:gd name="connsiteY10" fmla="*/ 63062 h 5178972"/>
              <a:gd name="connsiteX0" fmla="*/ 7882 w 5171089"/>
              <a:gd name="connsiteY0" fmla="*/ 63062 h 5163207"/>
              <a:gd name="connsiteX1" fmla="*/ 7882 w 5171089"/>
              <a:gd name="connsiteY1" fmla="*/ 0 h 5163207"/>
              <a:gd name="connsiteX2" fmla="*/ 1048406 w 5171089"/>
              <a:gd name="connsiteY2" fmla="*/ 409903 h 5163207"/>
              <a:gd name="connsiteX3" fmla="*/ 3657600 w 5171089"/>
              <a:gd name="connsiteY3" fmla="*/ 2506717 h 5163207"/>
              <a:gd name="connsiteX4" fmla="*/ 4737538 w 5171089"/>
              <a:gd name="connsiteY4" fmla="*/ 2711669 h 5163207"/>
              <a:gd name="connsiteX5" fmla="*/ 5171089 w 5171089"/>
              <a:gd name="connsiteY5" fmla="*/ 3681248 h 5163207"/>
              <a:gd name="connsiteX6" fmla="*/ 5037082 w 5171089"/>
              <a:gd name="connsiteY6" fmla="*/ 4564117 h 5163207"/>
              <a:gd name="connsiteX7" fmla="*/ 4847896 w 5171089"/>
              <a:gd name="connsiteY7" fmla="*/ 5131676 h 5163207"/>
              <a:gd name="connsiteX8" fmla="*/ 3618185 w 5171089"/>
              <a:gd name="connsiteY8" fmla="*/ 5163207 h 5163207"/>
              <a:gd name="connsiteX9" fmla="*/ 0 w 5171089"/>
              <a:gd name="connsiteY9" fmla="*/ 2483069 h 5163207"/>
              <a:gd name="connsiteX10" fmla="*/ 7882 w 5171089"/>
              <a:gd name="connsiteY10" fmla="*/ 63062 h 5163207"/>
              <a:gd name="connsiteX0" fmla="*/ 7882 w 5171089"/>
              <a:gd name="connsiteY0" fmla="*/ 63062 h 5163207"/>
              <a:gd name="connsiteX1" fmla="*/ 7882 w 5171089"/>
              <a:gd name="connsiteY1" fmla="*/ 0 h 5163207"/>
              <a:gd name="connsiteX2" fmla="*/ 1048406 w 5171089"/>
              <a:gd name="connsiteY2" fmla="*/ 409903 h 5163207"/>
              <a:gd name="connsiteX3" fmla="*/ 3657600 w 5171089"/>
              <a:gd name="connsiteY3" fmla="*/ 2506717 h 5163207"/>
              <a:gd name="connsiteX4" fmla="*/ 3980793 w 5171089"/>
              <a:gd name="connsiteY4" fmla="*/ 2577663 h 5163207"/>
              <a:gd name="connsiteX5" fmla="*/ 4737538 w 5171089"/>
              <a:gd name="connsiteY5" fmla="*/ 2711669 h 5163207"/>
              <a:gd name="connsiteX6" fmla="*/ 5171089 w 5171089"/>
              <a:gd name="connsiteY6" fmla="*/ 3681248 h 5163207"/>
              <a:gd name="connsiteX7" fmla="*/ 5037082 w 5171089"/>
              <a:gd name="connsiteY7" fmla="*/ 4564117 h 5163207"/>
              <a:gd name="connsiteX8" fmla="*/ 4847896 w 5171089"/>
              <a:gd name="connsiteY8" fmla="*/ 5131676 h 5163207"/>
              <a:gd name="connsiteX9" fmla="*/ 3618185 w 5171089"/>
              <a:gd name="connsiteY9" fmla="*/ 5163207 h 5163207"/>
              <a:gd name="connsiteX10" fmla="*/ 0 w 5171089"/>
              <a:gd name="connsiteY10" fmla="*/ 2483069 h 5163207"/>
              <a:gd name="connsiteX11" fmla="*/ 7882 w 5171089"/>
              <a:gd name="connsiteY11" fmla="*/ 63062 h 5163207"/>
              <a:gd name="connsiteX0" fmla="*/ 7882 w 5171089"/>
              <a:gd name="connsiteY0" fmla="*/ 63062 h 5163207"/>
              <a:gd name="connsiteX1" fmla="*/ 7882 w 5171089"/>
              <a:gd name="connsiteY1" fmla="*/ 0 h 5163207"/>
              <a:gd name="connsiteX2" fmla="*/ 1048406 w 5171089"/>
              <a:gd name="connsiteY2" fmla="*/ 409903 h 5163207"/>
              <a:gd name="connsiteX3" fmla="*/ 3271344 w 5171089"/>
              <a:gd name="connsiteY3" fmla="*/ 2017987 h 5163207"/>
              <a:gd name="connsiteX4" fmla="*/ 3657600 w 5171089"/>
              <a:gd name="connsiteY4" fmla="*/ 2506717 h 5163207"/>
              <a:gd name="connsiteX5" fmla="*/ 3980793 w 5171089"/>
              <a:gd name="connsiteY5" fmla="*/ 2577663 h 5163207"/>
              <a:gd name="connsiteX6" fmla="*/ 4737538 w 5171089"/>
              <a:gd name="connsiteY6" fmla="*/ 2711669 h 5163207"/>
              <a:gd name="connsiteX7" fmla="*/ 5171089 w 5171089"/>
              <a:gd name="connsiteY7" fmla="*/ 3681248 h 5163207"/>
              <a:gd name="connsiteX8" fmla="*/ 5037082 w 5171089"/>
              <a:gd name="connsiteY8" fmla="*/ 4564117 h 5163207"/>
              <a:gd name="connsiteX9" fmla="*/ 4847896 w 5171089"/>
              <a:gd name="connsiteY9" fmla="*/ 5131676 h 5163207"/>
              <a:gd name="connsiteX10" fmla="*/ 3618185 w 5171089"/>
              <a:gd name="connsiteY10" fmla="*/ 5163207 h 5163207"/>
              <a:gd name="connsiteX11" fmla="*/ 0 w 5171089"/>
              <a:gd name="connsiteY11" fmla="*/ 2483069 h 5163207"/>
              <a:gd name="connsiteX12" fmla="*/ 7882 w 5171089"/>
              <a:gd name="connsiteY12" fmla="*/ 63062 h 5163207"/>
              <a:gd name="connsiteX0" fmla="*/ 7882 w 5171089"/>
              <a:gd name="connsiteY0" fmla="*/ 63062 h 5163207"/>
              <a:gd name="connsiteX1" fmla="*/ 7882 w 5171089"/>
              <a:gd name="connsiteY1" fmla="*/ 0 h 5163207"/>
              <a:gd name="connsiteX2" fmla="*/ 1048406 w 5171089"/>
              <a:gd name="connsiteY2" fmla="*/ 409903 h 5163207"/>
              <a:gd name="connsiteX3" fmla="*/ 3271344 w 5171089"/>
              <a:gd name="connsiteY3" fmla="*/ 2017987 h 5163207"/>
              <a:gd name="connsiteX4" fmla="*/ 3736428 w 5171089"/>
              <a:gd name="connsiteY4" fmla="*/ 2325414 h 5163207"/>
              <a:gd name="connsiteX5" fmla="*/ 3980793 w 5171089"/>
              <a:gd name="connsiteY5" fmla="*/ 2577663 h 5163207"/>
              <a:gd name="connsiteX6" fmla="*/ 4737538 w 5171089"/>
              <a:gd name="connsiteY6" fmla="*/ 2711669 h 5163207"/>
              <a:gd name="connsiteX7" fmla="*/ 5171089 w 5171089"/>
              <a:gd name="connsiteY7" fmla="*/ 3681248 h 5163207"/>
              <a:gd name="connsiteX8" fmla="*/ 5037082 w 5171089"/>
              <a:gd name="connsiteY8" fmla="*/ 4564117 h 5163207"/>
              <a:gd name="connsiteX9" fmla="*/ 4847896 w 5171089"/>
              <a:gd name="connsiteY9" fmla="*/ 5131676 h 5163207"/>
              <a:gd name="connsiteX10" fmla="*/ 3618185 w 5171089"/>
              <a:gd name="connsiteY10" fmla="*/ 5163207 h 5163207"/>
              <a:gd name="connsiteX11" fmla="*/ 0 w 5171089"/>
              <a:gd name="connsiteY11" fmla="*/ 2483069 h 5163207"/>
              <a:gd name="connsiteX12" fmla="*/ 7882 w 5171089"/>
              <a:gd name="connsiteY12" fmla="*/ 63062 h 5163207"/>
              <a:gd name="connsiteX0" fmla="*/ 7882 w 5171089"/>
              <a:gd name="connsiteY0" fmla="*/ 63062 h 5163207"/>
              <a:gd name="connsiteX1" fmla="*/ 7882 w 5171089"/>
              <a:gd name="connsiteY1" fmla="*/ 0 h 5163207"/>
              <a:gd name="connsiteX2" fmla="*/ 1048406 w 5171089"/>
              <a:gd name="connsiteY2" fmla="*/ 409903 h 5163207"/>
              <a:gd name="connsiteX3" fmla="*/ 3271344 w 5171089"/>
              <a:gd name="connsiteY3" fmla="*/ 2017987 h 5163207"/>
              <a:gd name="connsiteX4" fmla="*/ 3736428 w 5171089"/>
              <a:gd name="connsiteY4" fmla="*/ 2325414 h 5163207"/>
              <a:gd name="connsiteX5" fmla="*/ 4091151 w 5171089"/>
              <a:gd name="connsiteY5" fmla="*/ 2490953 h 5163207"/>
              <a:gd name="connsiteX6" fmla="*/ 4737538 w 5171089"/>
              <a:gd name="connsiteY6" fmla="*/ 2711669 h 5163207"/>
              <a:gd name="connsiteX7" fmla="*/ 5171089 w 5171089"/>
              <a:gd name="connsiteY7" fmla="*/ 3681248 h 5163207"/>
              <a:gd name="connsiteX8" fmla="*/ 5037082 w 5171089"/>
              <a:gd name="connsiteY8" fmla="*/ 4564117 h 5163207"/>
              <a:gd name="connsiteX9" fmla="*/ 4847896 w 5171089"/>
              <a:gd name="connsiteY9" fmla="*/ 5131676 h 5163207"/>
              <a:gd name="connsiteX10" fmla="*/ 3618185 w 5171089"/>
              <a:gd name="connsiteY10" fmla="*/ 5163207 h 5163207"/>
              <a:gd name="connsiteX11" fmla="*/ 0 w 5171089"/>
              <a:gd name="connsiteY11" fmla="*/ 2483069 h 5163207"/>
              <a:gd name="connsiteX12" fmla="*/ 7882 w 5171089"/>
              <a:gd name="connsiteY12" fmla="*/ 63062 h 5163207"/>
              <a:gd name="connsiteX0" fmla="*/ 7882 w 5171089"/>
              <a:gd name="connsiteY0" fmla="*/ 63062 h 5163207"/>
              <a:gd name="connsiteX1" fmla="*/ 7882 w 5171089"/>
              <a:gd name="connsiteY1" fmla="*/ 0 h 5163207"/>
              <a:gd name="connsiteX2" fmla="*/ 1048406 w 5171089"/>
              <a:gd name="connsiteY2" fmla="*/ 409903 h 5163207"/>
              <a:gd name="connsiteX3" fmla="*/ 2751082 w 5171089"/>
              <a:gd name="connsiteY3" fmla="*/ 1671146 h 5163207"/>
              <a:gd name="connsiteX4" fmla="*/ 3736428 w 5171089"/>
              <a:gd name="connsiteY4" fmla="*/ 2325414 h 5163207"/>
              <a:gd name="connsiteX5" fmla="*/ 4091151 w 5171089"/>
              <a:gd name="connsiteY5" fmla="*/ 2490953 h 5163207"/>
              <a:gd name="connsiteX6" fmla="*/ 4737538 w 5171089"/>
              <a:gd name="connsiteY6" fmla="*/ 2711669 h 5163207"/>
              <a:gd name="connsiteX7" fmla="*/ 5171089 w 5171089"/>
              <a:gd name="connsiteY7" fmla="*/ 3681248 h 5163207"/>
              <a:gd name="connsiteX8" fmla="*/ 5037082 w 5171089"/>
              <a:gd name="connsiteY8" fmla="*/ 4564117 h 5163207"/>
              <a:gd name="connsiteX9" fmla="*/ 4847896 w 5171089"/>
              <a:gd name="connsiteY9" fmla="*/ 5131676 h 5163207"/>
              <a:gd name="connsiteX10" fmla="*/ 3618185 w 5171089"/>
              <a:gd name="connsiteY10" fmla="*/ 5163207 h 5163207"/>
              <a:gd name="connsiteX11" fmla="*/ 0 w 5171089"/>
              <a:gd name="connsiteY11" fmla="*/ 2483069 h 5163207"/>
              <a:gd name="connsiteX12" fmla="*/ 7882 w 5171089"/>
              <a:gd name="connsiteY12" fmla="*/ 63062 h 5163207"/>
              <a:gd name="connsiteX0" fmla="*/ 7882 w 5171089"/>
              <a:gd name="connsiteY0" fmla="*/ 63062 h 5163207"/>
              <a:gd name="connsiteX1" fmla="*/ 7882 w 5171089"/>
              <a:gd name="connsiteY1" fmla="*/ 0 h 5163207"/>
              <a:gd name="connsiteX2" fmla="*/ 1048406 w 5171089"/>
              <a:gd name="connsiteY2" fmla="*/ 409903 h 5163207"/>
              <a:gd name="connsiteX3" fmla="*/ 2751082 w 5171089"/>
              <a:gd name="connsiteY3" fmla="*/ 1671146 h 5163207"/>
              <a:gd name="connsiteX4" fmla="*/ 3736428 w 5171089"/>
              <a:gd name="connsiteY4" fmla="*/ 2254469 h 5163207"/>
              <a:gd name="connsiteX5" fmla="*/ 4091151 w 5171089"/>
              <a:gd name="connsiteY5" fmla="*/ 2490953 h 5163207"/>
              <a:gd name="connsiteX6" fmla="*/ 4737538 w 5171089"/>
              <a:gd name="connsiteY6" fmla="*/ 2711669 h 5163207"/>
              <a:gd name="connsiteX7" fmla="*/ 5171089 w 5171089"/>
              <a:gd name="connsiteY7" fmla="*/ 3681248 h 5163207"/>
              <a:gd name="connsiteX8" fmla="*/ 5037082 w 5171089"/>
              <a:gd name="connsiteY8" fmla="*/ 4564117 h 5163207"/>
              <a:gd name="connsiteX9" fmla="*/ 4847896 w 5171089"/>
              <a:gd name="connsiteY9" fmla="*/ 5131676 h 5163207"/>
              <a:gd name="connsiteX10" fmla="*/ 3618185 w 5171089"/>
              <a:gd name="connsiteY10" fmla="*/ 5163207 h 5163207"/>
              <a:gd name="connsiteX11" fmla="*/ 0 w 5171089"/>
              <a:gd name="connsiteY11" fmla="*/ 2483069 h 5163207"/>
              <a:gd name="connsiteX12" fmla="*/ 7882 w 5171089"/>
              <a:gd name="connsiteY12" fmla="*/ 63062 h 5163207"/>
              <a:gd name="connsiteX0" fmla="*/ 7882 w 5171089"/>
              <a:gd name="connsiteY0" fmla="*/ 63062 h 5163207"/>
              <a:gd name="connsiteX1" fmla="*/ 7882 w 5171089"/>
              <a:gd name="connsiteY1" fmla="*/ 0 h 5163207"/>
              <a:gd name="connsiteX2" fmla="*/ 1048406 w 5171089"/>
              <a:gd name="connsiteY2" fmla="*/ 409903 h 5163207"/>
              <a:gd name="connsiteX3" fmla="*/ 2751082 w 5171089"/>
              <a:gd name="connsiteY3" fmla="*/ 1671146 h 5163207"/>
              <a:gd name="connsiteX4" fmla="*/ 3736428 w 5171089"/>
              <a:gd name="connsiteY4" fmla="*/ 2254469 h 5163207"/>
              <a:gd name="connsiteX5" fmla="*/ 4240923 w 5171089"/>
              <a:gd name="connsiteY5" fmla="*/ 2412125 h 5163207"/>
              <a:gd name="connsiteX6" fmla="*/ 4737538 w 5171089"/>
              <a:gd name="connsiteY6" fmla="*/ 2711669 h 5163207"/>
              <a:gd name="connsiteX7" fmla="*/ 5171089 w 5171089"/>
              <a:gd name="connsiteY7" fmla="*/ 3681248 h 5163207"/>
              <a:gd name="connsiteX8" fmla="*/ 5037082 w 5171089"/>
              <a:gd name="connsiteY8" fmla="*/ 4564117 h 5163207"/>
              <a:gd name="connsiteX9" fmla="*/ 4847896 w 5171089"/>
              <a:gd name="connsiteY9" fmla="*/ 5131676 h 5163207"/>
              <a:gd name="connsiteX10" fmla="*/ 3618185 w 5171089"/>
              <a:gd name="connsiteY10" fmla="*/ 5163207 h 5163207"/>
              <a:gd name="connsiteX11" fmla="*/ 0 w 5171089"/>
              <a:gd name="connsiteY11" fmla="*/ 2483069 h 5163207"/>
              <a:gd name="connsiteX12" fmla="*/ 7882 w 5171089"/>
              <a:gd name="connsiteY12" fmla="*/ 63062 h 5163207"/>
              <a:gd name="connsiteX0" fmla="*/ 7882 w 5171089"/>
              <a:gd name="connsiteY0" fmla="*/ 63062 h 5163207"/>
              <a:gd name="connsiteX1" fmla="*/ 7882 w 5171089"/>
              <a:gd name="connsiteY1" fmla="*/ 0 h 5163207"/>
              <a:gd name="connsiteX2" fmla="*/ 1048406 w 5171089"/>
              <a:gd name="connsiteY2" fmla="*/ 409903 h 5163207"/>
              <a:gd name="connsiteX3" fmla="*/ 2751082 w 5171089"/>
              <a:gd name="connsiteY3" fmla="*/ 1671146 h 5163207"/>
              <a:gd name="connsiteX4" fmla="*/ 3736428 w 5171089"/>
              <a:gd name="connsiteY4" fmla="*/ 2254469 h 5163207"/>
              <a:gd name="connsiteX5" fmla="*/ 4240923 w 5171089"/>
              <a:gd name="connsiteY5" fmla="*/ 2412125 h 5163207"/>
              <a:gd name="connsiteX6" fmla="*/ 4887310 w 5171089"/>
              <a:gd name="connsiteY6" fmla="*/ 2987566 h 5163207"/>
              <a:gd name="connsiteX7" fmla="*/ 5171089 w 5171089"/>
              <a:gd name="connsiteY7" fmla="*/ 3681248 h 5163207"/>
              <a:gd name="connsiteX8" fmla="*/ 5037082 w 5171089"/>
              <a:gd name="connsiteY8" fmla="*/ 4564117 h 5163207"/>
              <a:gd name="connsiteX9" fmla="*/ 4847896 w 5171089"/>
              <a:gd name="connsiteY9" fmla="*/ 5131676 h 5163207"/>
              <a:gd name="connsiteX10" fmla="*/ 3618185 w 5171089"/>
              <a:gd name="connsiteY10" fmla="*/ 5163207 h 5163207"/>
              <a:gd name="connsiteX11" fmla="*/ 0 w 5171089"/>
              <a:gd name="connsiteY11" fmla="*/ 2483069 h 5163207"/>
              <a:gd name="connsiteX12" fmla="*/ 7882 w 5171089"/>
              <a:gd name="connsiteY12" fmla="*/ 63062 h 5163207"/>
              <a:gd name="connsiteX0" fmla="*/ 7882 w 5171089"/>
              <a:gd name="connsiteY0" fmla="*/ 63062 h 5163207"/>
              <a:gd name="connsiteX1" fmla="*/ 7882 w 5171089"/>
              <a:gd name="connsiteY1" fmla="*/ 0 h 5163207"/>
              <a:gd name="connsiteX2" fmla="*/ 1048406 w 5171089"/>
              <a:gd name="connsiteY2" fmla="*/ 409903 h 5163207"/>
              <a:gd name="connsiteX3" fmla="*/ 2751082 w 5171089"/>
              <a:gd name="connsiteY3" fmla="*/ 1671146 h 5163207"/>
              <a:gd name="connsiteX4" fmla="*/ 3767959 w 5171089"/>
              <a:gd name="connsiteY4" fmla="*/ 2207173 h 5163207"/>
              <a:gd name="connsiteX5" fmla="*/ 4240923 w 5171089"/>
              <a:gd name="connsiteY5" fmla="*/ 2412125 h 5163207"/>
              <a:gd name="connsiteX6" fmla="*/ 4887310 w 5171089"/>
              <a:gd name="connsiteY6" fmla="*/ 2987566 h 5163207"/>
              <a:gd name="connsiteX7" fmla="*/ 5171089 w 5171089"/>
              <a:gd name="connsiteY7" fmla="*/ 3681248 h 5163207"/>
              <a:gd name="connsiteX8" fmla="*/ 5037082 w 5171089"/>
              <a:gd name="connsiteY8" fmla="*/ 4564117 h 5163207"/>
              <a:gd name="connsiteX9" fmla="*/ 4847896 w 5171089"/>
              <a:gd name="connsiteY9" fmla="*/ 5131676 h 5163207"/>
              <a:gd name="connsiteX10" fmla="*/ 3618185 w 5171089"/>
              <a:gd name="connsiteY10" fmla="*/ 5163207 h 5163207"/>
              <a:gd name="connsiteX11" fmla="*/ 0 w 5171089"/>
              <a:gd name="connsiteY11" fmla="*/ 2483069 h 5163207"/>
              <a:gd name="connsiteX12" fmla="*/ 7882 w 5171089"/>
              <a:gd name="connsiteY12" fmla="*/ 63062 h 5163207"/>
              <a:gd name="connsiteX0" fmla="*/ 7882 w 5171089"/>
              <a:gd name="connsiteY0" fmla="*/ 63062 h 5163207"/>
              <a:gd name="connsiteX1" fmla="*/ 7882 w 5171089"/>
              <a:gd name="connsiteY1" fmla="*/ 0 h 5163207"/>
              <a:gd name="connsiteX2" fmla="*/ 1048406 w 5171089"/>
              <a:gd name="connsiteY2" fmla="*/ 409903 h 5163207"/>
              <a:gd name="connsiteX3" fmla="*/ 2782613 w 5171089"/>
              <a:gd name="connsiteY3" fmla="*/ 1623850 h 5163207"/>
              <a:gd name="connsiteX4" fmla="*/ 3767959 w 5171089"/>
              <a:gd name="connsiteY4" fmla="*/ 2207173 h 5163207"/>
              <a:gd name="connsiteX5" fmla="*/ 4240923 w 5171089"/>
              <a:gd name="connsiteY5" fmla="*/ 2412125 h 5163207"/>
              <a:gd name="connsiteX6" fmla="*/ 4887310 w 5171089"/>
              <a:gd name="connsiteY6" fmla="*/ 2987566 h 5163207"/>
              <a:gd name="connsiteX7" fmla="*/ 5171089 w 5171089"/>
              <a:gd name="connsiteY7" fmla="*/ 3681248 h 5163207"/>
              <a:gd name="connsiteX8" fmla="*/ 5037082 w 5171089"/>
              <a:gd name="connsiteY8" fmla="*/ 4564117 h 5163207"/>
              <a:gd name="connsiteX9" fmla="*/ 4847896 w 5171089"/>
              <a:gd name="connsiteY9" fmla="*/ 5131676 h 5163207"/>
              <a:gd name="connsiteX10" fmla="*/ 3618185 w 5171089"/>
              <a:gd name="connsiteY10" fmla="*/ 5163207 h 5163207"/>
              <a:gd name="connsiteX11" fmla="*/ 0 w 5171089"/>
              <a:gd name="connsiteY11" fmla="*/ 2483069 h 5163207"/>
              <a:gd name="connsiteX12" fmla="*/ 7882 w 5171089"/>
              <a:gd name="connsiteY12" fmla="*/ 63062 h 5163207"/>
              <a:gd name="connsiteX0" fmla="*/ 7882 w 5171089"/>
              <a:gd name="connsiteY0" fmla="*/ 63062 h 5163207"/>
              <a:gd name="connsiteX1" fmla="*/ 7882 w 5171089"/>
              <a:gd name="connsiteY1" fmla="*/ 0 h 5163207"/>
              <a:gd name="connsiteX2" fmla="*/ 1048406 w 5171089"/>
              <a:gd name="connsiteY2" fmla="*/ 465082 h 5163207"/>
              <a:gd name="connsiteX3" fmla="*/ 2782613 w 5171089"/>
              <a:gd name="connsiteY3" fmla="*/ 1623850 h 5163207"/>
              <a:gd name="connsiteX4" fmla="*/ 3767959 w 5171089"/>
              <a:gd name="connsiteY4" fmla="*/ 2207173 h 5163207"/>
              <a:gd name="connsiteX5" fmla="*/ 4240923 w 5171089"/>
              <a:gd name="connsiteY5" fmla="*/ 2412125 h 5163207"/>
              <a:gd name="connsiteX6" fmla="*/ 4887310 w 5171089"/>
              <a:gd name="connsiteY6" fmla="*/ 2987566 h 5163207"/>
              <a:gd name="connsiteX7" fmla="*/ 5171089 w 5171089"/>
              <a:gd name="connsiteY7" fmla="*/ 3681248 h 5163207"/>
              <a:gd name="connsiteX8" fmla="*/ 5037082 w 5171089"/>
              <a:gd name="connsiteY8" fmla="*/ 4564117 h 5163207"/>
              <a:gd name="connsiteX9" fmla="*/ 4847896 w 5171089"/>
              <a:gd name="connsiteY9" fmla="*/ 5131676 h 5163207"/>
              <a:gd name="connsiteX10" fmla="*/ 3618185 w 5171089"/>
              <a:gd name="connsiteY10" fmla="*/ 5163207 h 5163207"/>
              <a:gd name="connsiteX11" fmla="*/ 0 w 5171089"/>
              <a:gd name="connsiteY11" fmla="*/ 2483069 h 5163207"/>
              <a:gd name="connsiteX12" fmla="*/ 7882 w 5171089"/>
              <a:gd name="connsiteY12" fmla="*/ 63062 h 5163207"/>
              <a:gd name="connsiteX0" fmla="*/ 7882 w 5171089"/>
              <a:gd name="connsiteY0" fmla="*/ 63062 h 5163207"/>
              <a:gd name="connsiteX1" fmla="*/ 7882 w 5171089"/>
              <a:gd name="connsiteY1" fmla="*/ 0 h 5163207"/>
              <a:gd name="connsiteX2" fmla="*/ 1048406 w 5171089"/>
              <a:gd name="connsiteY2" fmla="*/ 465082 h 5163207"/>
              <a:gd name="connsiteX3" fmla="*/ 2782613 w 5171089"/>
              <a:gd name="connsiteY3" fmla="*/ 1623850 h 5163207"/>
              <a:gd name="connsiteX4" fmla="*/ 3767959 w 5171089"/>
              <a:gd name="connsiteY4" fmla="*/ 2207173 h 5163207"/>
              <a:gd name="connsiteX5" fmla="*/ 4240923 w 5171089"/>
              <a:gd name="connsiteY5" fmla="*/ 2412125 h 5163207"/>
              <a:gd name="connsiteX6" fmla="*/ 4887310 w 5171089"/>
              <a:gd name="connsiteY6" fmla="*/ 2987566 h 5163207"/>
              <a:gd name="connsiteX7" fmla="*/ 5171089 w 5171089"/>
              <a:gd name="connsiteY7" fmla="*/ 3681248 h 5163207"/>
              <a:gd name="connsiteX8" fmla="*/ 5037082 w 5171089"/>
              <a:gd name="connsiteY8" fmla="*/ 4564117 h 5163207"/>
              <a:gd name="connsiteX9" fmla="*/ 4847896 w 5171089"/>
              <a:gd name="connsiteY9" fmla="*/ 5131676 h 5163207"/>
              <a:gd name="connsiteX10" fmla="*/ 3618185 w 5171089"/>
              <a:gd name="connsiteY10" fmla="*/ 5163207 h 5163207"/>
              <a:gd name="connsiteX11" fmla="*/ 0 w 5171089"/>
              <a:gd name="connsiteY11" fmla="*/ 2483069 h 5163207"/>
              <a:gd name="connsiteX12" fmla="*/ 7882 w 5171089"/>
              <a:gd name="connsiteY12" fmla="*/ 63062 h 5163207"/>
              <a:gd name="connsiteX0" fmla="*/ 7882 w 5171089"/>
              <a:gd name="connsiteY0" fmla="*/ 63062 h 5163207"/>
              <a:gd name="connsiteX1" fmla="*/ 7882 w 5171089"/>
              <a:gd name="connsiteY1" fmla="*/ 0 h 5163207"/>
              <a:gd name="connsiteX2" fmla="*/ 1048406 w 5171089"/>
              <a:gd name="connsiteY2" fmla="*/ 465082 h 5163207"/>
              <a:gd name="connsiteX3" fmla="*/ 2782613 w 5171089"/>
              <a:gd name="connsiteY3" fmla="*/ 1623850 h 5163207"/>
              <a:gd name="connsiteX4" fmla="*/ 3767959 w 5171089"/>
              <a:gd name="connsiteY4" fmla="*/ 2207173 h 5163207"/>
              <a:gd name="connsiteX5" fmla="*/ 4256688 w 5171089"/>
              <a:gd name="connsiteY5" fmla="*/ 2522484 h 5163207"/>
              <a:gd name="connsiteX6" fmla="*/ 4887310 w 5171089"/>
              <a:gd name="connsiteY6" fmla="*/ 2987566 h 5163207"/>
              <a:gd name="connsiteX7" fmla="*/ 5171089 w 5171089"/>
              <a:gd name="connsiteY7" fmla="*/ 3681248 h 5163207"/>
              <a:gd name="connsiteX8" fmla="*/ 5037082 w 5171089"/>
              <a:gd name="connsiteY8" fmla="*/ 4564117 h 5163207"/>
              <a:gd name="connsiteX9" fmla="*/ 4847896 w 5171089"/>
              <a:gd name="connsiteY9" fmla="*/ 5131676 h 5163207"/>
              <a:gd name="connsiteX10" fmla="*/ 3618185 w 5171089"/>
              <a:gd name="connsiteY10" fmla="*/ 5163207 h 5163207"/>
              <a:gd name="connsiteX11" fmla="*/ 0 w 5171089"/>
              <a:gd name="connsiteY11" fmla="*/ 2483069 h 5163207"/>
              <a:gd name="connsiteX12" fmla="*/ 7882 w 5171089"/>
              <a:gd name="connsiteY12" fmla="*/ 63062 h 5163207"/>
              <a:gd name="connsiteX0" fmla="*/ 7882 w 5171089"/>
              <a:gd name="connsiteY0" fmla="*/ 63062 h 5163207"/>
              <a:gd name="connsiteX1" fmla="*/ 7882 w 5171089"/>
              <a:gd name="connsiteY1" fmla="*/ 0 h 5163207"/>
              <a:gd name="connsiteX2" fmla="*/ 1048406 w 5171089"/>
              <a:gd name="connsiteY2" fmla="*/ 465082 h 5163207"/>
              <a:gd name="connsiteX3" fmla="*/ 2806261 w 5171089"/>
              <a:gd name="connsiteY3" fmla="*/ 1592319 h 5163207"/>
              <a:gd name="connsiteX4" fmla="*/ 3767959 w 5171089"/>
              <a:gd name="connsiteY4" fmla="*/ 2207173 h 5163207"/>
              <a:gd name="connsiteX5" fmla="*/ 4256688 w 5171089"/>
              <a:gd name="connsiteY5" fmla="*/ 2522484 h 5163207"/>
              <a:gd name="connsiteX6" fmla="*/ 4887310 w 5171089"/>
              <a:gd name="connsiteY6" fmla="*/ 2987566 h 5163207"/>
              <a:gd name="connsiteX7" fmla="*/ 5171089 w 5171089"/>
              <a:gd name="connsiteY7" fmla="*/ 3681248 h 5163207"/>
              <a:gd name="connsiteX8" fmla="*/ 5037082 w 5171089"/>
              <a:gd name="connsiteY8" fmla="*/ 4564117 h 5163207"/>
              <a:gd name="connsiteX9" fmla="*/ 4847896 w 5171089"/>
              <a:gd name="connsiteY9" fmla="*/ 5131676 h 5163207"/>
              <a:gd name="connsiteX10" fmla="*/ 3618185 w 5171089"/>
              <a:gd name="connsiteY10" fmla="*/ 5163207 h 5163207"/>
              <a:gd name="connsiteX11" fmla="*/ 0 w 5171089"/>
              <a:gd name="connsiteY11" fmla="*/ 2483069 h 5163207"/>
              <a:gd name="connsiteX12" fmla="*/ 7882 w 5171089"/>
              <a:gd name="connsiteY12" fmla="*/ 63062 h 5163207"/>
              <a:gd name="connsiteX0" fmla="*/ 7882 w 5171089"/>
              <a:gd name="connsiteY0" fmla="*/ 63062 h 5163207"/>
              <a:gd name="connsiteX1" fmla="*/ 7882 w 5171089"/>
              <a:gd name="connsiteY1" fmla="*/ 0 h 5163207"/>
              <a:gd name="connsiteX2" fmla="*/ 1048406 w 5171089"/>
              <a:gd name="connsiteY2" fmla="*/ 465082 h 5163207"/>
              <a:gd name="connsiteX3" fmla="*/ 2806261 w 5171089"/>
              <a:gd name="connsiteY3" fmla="*/ 1592319 h 5163207"/>
              <a:gd name="connsiteX4" fmla="*/ 3767959 w 5171089"/>
              <a:gd name="connsiteY4" fmla="*/ 2207173 h 5163207"/>
              <a:gd name="connsiteX5" fmla="*/ 4256688 w 5171089"/>
              <a:gd name="connsiteY5" fmla="*/ 2522484 h 5163207"/>
              <a:gd name="connsiteX6" fmla="*/ 4887310 w 5171089"/>
              <a:gd name="connsiteY6" fmla="*/ 2987566 h 5163207"/>
              <a:gd name="connsiteX7" fmla="*/ 5171089 w 5171089"/>
              <a:gd name="connsiteY7" fmla="*/ 3681248 h 5163207"/>
              <a:gd name="connsiteX8" fmla="*/ 5037082 w 5171089"/>
              <a:gd name="connsiteY8" fmla="*/ 4564117 h 5163207"/>
              <a:gd name="connsiteX9" fmla="*/ 4847896 w 5171089"/>
              <a:gd name="connsiteY9" fmla="*/ 5131676 h 5163207"/>
              <a:gd name="connsiteX10" fmla="*/ 3618185 w 5171089"/>
              <a:gd name="connsiteY10" fmla="*/ 5163207 h 5163207"/>
              <a:gd name="connsiteX11" fmla="*/ 0 w 5171089"/>
              <a:gd name="connsiteY11" fmla="*/ 2483069 h 5163207"/>
              <a:gd name="connsiteX12" fmla="*/ 7882 w 5171089"/>
              <a:gd name="connsiteY12" fmla="*/ 63062 h 5163207"/>
              <a:gd name="connsiteX0" fmla="*/ 7882 w 5171089"/>
              <a:gd name="connsiteY0" fmla="*/ 63062 h 5163207"/>
              <a:gd name="connsiteX1" fmla="*/ 7882 w 5171089"/>
              <a:gd name="connsiteY1" fmla="*/ 0 h 5163207"/>
              <a:gd name="connsiteX2" fmla="*/ 1048406 w 5171089"/>
              <a:gd name="connsiteY2" fmla="*/ 465082 h 5163207"/>
              <a:gd name="connsiteX3" fmla="*/ 2806261 w 5171089"/>
              <a:gd name="connsiteY3" fmla="*/ 1592319 h 5163207"/>
              <a:gd name="connsiteX4" fmla="*/ 3767959 w 5171089"/>
              <a:gd name="connsiteY4" fmla="*/ 2207173 h 5163207"/>
              <a:gd name="connsiteX5" fmla="*/ 4666591 w 5171089"/>
              <a:gd name="connsiteY5" fmla="*/ 2144112 h 5163207"/>
              <a:gd name="connsiteX6" fmla="*/ 4887310 w 5171089"/>
              <a:gd name="connsiteY6" fmla="*/ 2987566 h 5163207"/>
              <a:gd name="connsiteX7" fmla="*/ 5171089 w 5171089"/>
              <a:gd name="connsiteY7" fmla="*/ 3681248 h 5163207"/>
              <a:gd name="connsiteX8" fmla="*/ 5037082 w 5171089"/>
              <a:gd name="connsiteY8" fmla="*/ 4564117 h 5163207"/>
              <a:gd name="connsiteX9" fmla="*/ 4847896 w 5171089"/>
              <a:gd name="connsiteY9" fmla="*/ 5131676 h 5163207"/>
              <a:gd name="connsiteX10" fmla="*/ 3618185 w 5171089"/>
              <a:gd name="connsiteY10" fmla="*/ 5163207 h 5163207"/>
              <a:gd name="connsiteX11" fmla="*/ 0 w 5171089"/>
              <a:gd name="connsiteY11" fmla="*/ 2483069 h 5163207"/>
              <a:gd name="connsiteX12" fmla="*/ 7882 w 5171089"/>
              <a:gd name="connsiteY12" fmla="*/ 63062 h 5163207"/>
              <a:gd name="connsiteX0" fmla="*/ 7882 w 5171089"/>
              <a:gd name="connsiteY0" fmla="*/ 63062 h 5163207"/>
              <a:gd name="connsiteX1" fmla="*/ 7882 w 5171089"/>
              <a:gd name="connsiteY1" fmla="*/ 0 h 5163207"/>
              <a:gd name="connsiteX2" fmla="*/ 1048406 w 5171089"/>
              <a:gd name="connsiteY2" fmla="*/ 465082 h 5163207"/>
              <a:gd name="connsiteX3" fmla="*/ 2806261 w 5171089"/>
              <a:gd name="connsiteY3" fmla="*/ 1592319 h 5163207"/>
              <a:gd name="connsiteX4" fmla="*/ 3767959 w 5171089"/>
              <a:gd name="connsiteY4" fmla="*/ 2207173 h 5163207"/>
              <a:gd name="connsiteX5" fmla="*/ 4579880 w 5171089"/>
              <a:gd name="connsiteY5" fmla="*/ 2088933 h 5163207"/>
              <a:gd name="connsiteX6" fmla="*/ 4887310 w 5171089"/>
              <a:gd name="connsiteY6" fmla="*/ 2987566 h 5163207"/>
              <a:gd name="connsiteX7" fmla="*/ 5171089 w 5171089"/>
              <a:gd name="connsiteY7" fmla="*/ 3681248 h 5163207"/>
              <a:gd name="connsiteX8" fmla="*/ 5037082 w 5171089"/>
              <a:gd name="connsiteY8" fmla="*/ 4564117 h 5163207"/>
              <a:gd name="connsiteX9" fmla="*/ 4847896 w 5171089"/>
              <a:gd name="connsiteY9" fmla="*/ 5131676 h 5163207"/>
              <a:gd name="connsiteX10" fmla="*/ 3618185 w 5171089"/>
              <a:gd name="connsiteY10" fmla="*/ 5163207 h 5163207"/>
              <a:gd name="connsiteX11" fmla="*/ 0 w 5171089"/>
              <a:gd name="connsiteY11" fmla="*/ 2483069 h 5163207"/>
              <a:gd name="connsiteX12" fmla="*/ 7882 w 5171089"/>
              <a:gd name="connsiteY12" fmla="*/ 63062 h 5163207"/>
              <a:gd name="connsiteX0" fmla="*/ 7882 w 5171089"/>
              <a:gd name="connsiteY0" fmla="*/ 63062 h 5163207"/>
              <a:gd name="connsiteX1" fmla="*/ 7882 w 5171089"/>
              <a:gd name="connsiteY1" fmla="*/ 0 h 5163207"/>
              <a:gd name="connsiteX2" fmla="*/ 1048406 w 5171089"/>
              <a:gd name="connsiteY2" fmla="*/ 465082 h 5163207"/>
              <a:gd name="connsiteX3" fmla="*/ 2806261 w 5171089"/>
              <a:gd name="connsiteY3" fmla="*/ 1592319 h 5163207"/>
              <a:gd name="connsiteX4" fmla="*/ 3894083 w 5171089"/>
              <a:gd name="connsiteY4" fmla="*/ 1939159 h 5163207"/>
              <a:gd name="connsiteX5" fmla="*/ 4579880 w 5171089"/>
              <a:gd name="connsiteY5" fmla="*/ 2088933 h 5163207"/>
              <a:gd name="connsiteX6" fmla="*/ 4887310 w 5171089"/>
              <a:gd name="connsiteY6" fmla="*/ 2987566 h 5163207"/>
              <a:gd name="connsiteX7" fmla="*/ 5171089 w 5171089"/>
              <a:gd name="connsiteY7" fmla="*/ 3681248 h 5163207"/>
              <a:gd name="connsiteX8" fmla="*/ 5037082 w 5171089"/>
              <a:gd name="connsiteY8" fmla="*/ 4564117 h 5163207"/>
              <a:gd name="connsiteX9" fmla="*/ 4847896 w 5171089"/>
              <a:gd name="connsiteY9" fmla="*/ 5131676 h 5163207"/>
              <a:gd name="connsiteX10" fmla="*/ 3618185 w 5171089"/>
              <a:gd name="connsiteY10" fmla="*/ 5163207 h 5163207"/>
              <a:gd name="connsiteX11" fmla="*/ 0 w 5171089"/>
              <a:gd name="connsiteY11" fmla="*/ 2483069 h 5163207"/>
              <a:gd name="connsiteX12" fmla="*/ 7882 w 5171089"/>
              <a:gd name="connsiteY12" fmla="*/ 63062 h 5163207"/>
              <a:gd name="connsiteX0" fmla="*/ 7882 w 5171089"/>
              <a:gd name="connsiteY0" fmla="*/ 63062 h 5163207"/>
              <a:gd name="connsiteX1" fmla="*/ 7882 w 5171089"/>
              <a:gd name="connsiteY1" fmla="*/ 0 h 5163207"/>
              <a:gd name="connsiteX2" fmla="*/ 1048406 w 5171089"/>
              <a:gd name="connsiteY2" fmla="*/ 465082 h 5163207"/>
              <a:gd name="connsiteX3" fmla="*/ 2806261 w 5171089"/>
              <a:gd name="connsiteY3" fmla="*/ 1592319 h 5163207"/>
              <a:gd name="connsiteX4" fmla="*/ 3894083 w 5171089"/>
              <a:gd name="connsiteY4" fmla="*/ 1939159 h 5163207"/>
              <a:gd name="connsiteX5" fmla="*/ 4508935 w 5171089"/>
              <a:gd name="connsiteY5" fmla="*/ 1970691 h 5163207"/>
              <a:gd name="connsiteX6" fmla="*/ 4887310 w 5171089"/>
              <a:gd name="connsiteY6" fmla="*/ 2987566 h 5163207"/>
              <a:gd name="connsiteX7" fmla="*/ 5171089 w 5171089"/>
              <a:gd name="connsiteY7" fmla="*/ 3681248 h 5163207"/>
              <a:gd name="connsiteX8" fmla="*/ 5037082 w 5171089"/>
              <a:gd name="connsiteY8" fmla="*/ 4564117 h 5163207"/>
              <a:gd name="connsiteX9" fmla="*/ 4847896 w 5171089"/>
              <a:gd name="connsiteY9" fmla="*/ 5131676 h 5163207"/>
              <a:gd name="connsiteX10" fmla="*/ 3618185 w 5171089"/>
              <a:gd name="connsiteY10" fmla="*/ 5163207 h 5163207"/>
              <a:gd name="connsiteX11" fmla="*/ 0 w 5171089"/>
              <a:gd name="connsiteY11" fmla="*/ 2483069 h 5163207"/>
              <a:gd name="connsiteX12" fmla="*/ 7882 w 5171089"/>
              <a:gd name="connsiteY12" fmla="*/ 63062 h 5163207"/>
              <a:gd name="connsiteX0" fmla="*/ 7882 w 5171089"/>
              <a:gd name="connsiteY0" fmla="*/ 63062 h 5163207"/>
              <a:gd name="connsiteX1" fmla="*/ 7882 w 5171089"/>
              <a:gd name="connsiteY1" fmla="*/ 0 h 5163207"/>
              <a:gd name="connsiteX2" fmla="*/ 1048406 w 5171089"/>
              <a:gd name="connsiteY2" fmla="*/ 465082 h 5163207"/>
              <a:gd name="connsiteX3" fmla="*/ 2806261 w 5171089"/>
              <a:gd name="connsiteY3" fmla="*/ 1592319 h 5163207"/>
              <a:gd name="connsiteX4" fmla="*/ 3894083 w 5171089"/>
              <a:gd name="connsiteY4" fmla="*/ 1852448 h 5163207"/>
              <a:gd name="connsiteX5" fmla="*/ 4508935 w 5171089"/>
              <a:gd name="connsiteY5" fmla="*/ 1970691 h 5163207"/>
              <a:gd name="connsiteX6" fmla="*/ 4887310 w 5171089"/>
              <a:gd name="connsiteY6" fmla="*/ 2987566 h 5163207"/>
              <a:gd name="connsiteX7" fmla="*/ 5171089 w 5171089"/>
              <a:gd name="connsiteY7" fmla="*/ 3681248 h 5163207"/>
              <a:gd name="connsiteX8" fmla="*/ 5037082 w 5171089"/>
              <a:gd name="connsiteY8" fmla="*/ 4564117 h 5163207"/>
              <a:gd name="connsiteX9" fmla="*/ 4847896 w 5171089"/>
              <a:gd name="connsiteY9" fmla="*/ 5131676 h 5163207"/>
              <a:gd name="connsiteX10" fmla="*/ 3618185 w 5171089"/>
              <a:gd name="connsiteY10" fmla="*/ 5163207 h 5163207"/>
              <a:gd name="connsiteX11" fmla="*/ 0 w 5171089"/>
              <a:gd name="connsiteY11" fmla="*/ 2483069 h 5163207"/>
              <a:gd name="connsiteX12" fmla="*/ 7882 w 5171089"/>
              <a:gd name="connsiteY12" fmla="*/ 63062 h 5163207"/>
              <a:gd name="connsiteX0" fmla="*/ 7882 w 5171089"/>
              <a:gd name="connsiteY0" fmla="*/ 63062 h 5163207"/>
              <a:gd name="connsiteX1" fmla="*/ 7882 w 5171089"/>
              <a:gd name="connsiteY1" fmla="*/ 0 h 5163207"/>
              <a:gd name="connsiteX2" fmla="*/ 1048406 w 5171089"/>
              <a:gd name="connsiteY2" fmla="*/ 465082 h 5163207"/>
              <a:gd name="connsiteX3" fmla="*/ 2806261 w 5171089"/>
              <a:gd name="connsiteY3" fmla="*/ 1592319 h 5163207"/>
              <a:gd name="connsiteX4" fmla="*/ 3302875 w 5171089"/>
              <a:gd name="connsiteY4" fmla="*/ 1718442 h 5163207"/>
              <a:gd name="connsiteX5" fmla="*/ 3894083 w 5171089"/>
              <a:gd name="connsiteY5" fmla="*/ 1852448 h 5163207"/>
              <a:gd name="connsiteX6" fmla="*/ 4508935 w 5171089"/>
              <a:gd name="connsiteY6" fmla="*/ 1970691 h 5163207"/>
              <a:gd name="connsiteX7" fmla="*/ 4887310 w 5171089"/>
              <a:gd name="connsiteY7" fmla="*/ 2987566 h 5163207"/>
              <a:gd name="connsiteX8" fmla="*/ 5171089 w 5171089"/>
              <a:gd name="connsiteY8" fmla="*/ 3681248 h 5163207"/>
              <a:gd name="connsiteX9" fmla="*/ 5037082 w 5171089"/>
              <a:gd name="connsiteY9" fmla="*/ 4564117 h 5163207"/>
              <a:gd name="connsiteX10" fmla="*/ 4847896 w 5171089"/>
              <a:gd name="connsiteY10" fmla="*/ 5131676 h 5163207"/>
              <a:gd name="connsiteX11" fmla="*/ 3618185 w 5171089"/>
              <a:gd name="connsiteY11" fmla="*/ 5163207 h 5163207"/>
              <a:gd name="connsiteX12" fmla="*/ 0 w 5171089"/>
              <a:gd name="connsiteY12" fmla="*/ 2483069 h 5163207"/>
              <a:gd name="connsiteX13" fmla="*/ 7882 w 5171089"/>
              <a:gd name="connsiteY13" fmla="*/ 63062 h 5163207"/>
              <a:gd name="connsiteX0" fmla="*/ 7882 w 5171089"/>
              <a:gd name="connsiteY0" fmla="*/ 63062 h 5163207"/>
              <a:gd name="connsiteX1" fmla="*/ 7882 w 5171089"/>
              <a:gd name="connsiteY1" fmla="*/ 0 h 5163207"/>
              <a:gd name="connsiteX2" fmla="*/ 1048406 w 5171089"/>
              <a:gd name="connsiteY2" fmla="*/ 465082 h 5163207"/>
              <a:gd name="connsiteX3" fmla="*/ 2806261 w 5171089"/>
              <a:gd name="connsiteY3" fmla="*/ 1592319 h 5163207"/>
              <a:gd name="connsiteX4" fmla="*/ 3271344 w 5171089"/>
              <a:gd name="connsiteY4" fmla="*/ 1757856 h 5163207"/>
              <a:gd name="connsiteX5" fmla="*/ 3894083 w 5171089"/>
              <a:gd name="connsiteY5" fmla="*/ 1852448 h 5163207"/>
              <a:gd name="connsiteX6" fmla="*/ 4508935 w 5171089"/>
              <a:gd name="connsiteY6" fmla="*/ 1970691 h 5163207"/>
              <a:gd name="connsiteX7" fmla="*/ 4887310 w 5171089"/>
              <a:gd name="connsiteY7" fmla="*/ 2987566 h 5163207"/>
              <a:gd name="connsiteX8" fmla="*/ 5171089 w 5171089"/>
              <a:gd name="connsiteY8" fmla="*/ 3681248 h 5163207"/>
              <a:gd name="connsiteX9" fmla="*/ 5037082 w 5171089"/>
              <a:gd name="connsiteY9" fmla="*/ 4564117 h 5163207"/>
              <a:gd name="connsiteX10" fmla="*/ 4847896 w 5171089"/>
              <a:gd name="connsiteY10" fmla="*/ 5131676 h 5163207"/>
              <a:gd name="connsiteX11" fmla="*/ 3618185 w 5171089"/>
              <a:gd name="connsiteY11" fmla="*/ 5163207 h 5163207"/>
              <a:gd name="connsiteX12" fmla="*/ 0 w 5171089"/>
              <a:gd name="connsiteY12" fmla="*/ 2483069 h 5163207"/>
              <a:gd name="connsiteX13" fmla="*/ 7882 w 5171089"/>
              <a:gd name="connsiteY13" fmla="*/ 63062 h 5163207"/>
              <a:gd name="connsiteX0" fmla="*/ 17 w 5465732"/>
              <a:gd name="connsiteY0" fmla="*/ 475573 h 5163207"/>
              <a:gd name="connsiteX1" fmla="*/ 302525 w 5465732"/>
              <a:gd name="connsiteY1" fmla="*/ 0 h 5163207"/>
              <a:gd name="connsiteX2" fmla="*/ 1343049 w 5465732"/>
              <a:gd name="connsiteY2" fmla="*/ 465082 h 5163207"/>
              <a:gd name="connsiteX3" fmla="*/ 3100904 w 5465732"/>
              <a:gd name="connsiteY3" fmla="*/ 1592319 h 5163207"/>
              <a:gd name="connsiteX4" fmla="*/ 3565987 w 5465732"/>
              <a:gd name="connsiteY4" fmla="*/ 1757856 h 5163207"/>
              <a:gd name="connsiteX5" fmla="*/ 4188726 w 5465732"/>
              <a:gd name="connsiteY5" fmla="*/ 1852448 h 5163207"/>
              <a:gd name="connsiteX6" fmla="*/ 4803578 w 5465732"/>
              <a:gd name="connsiteY6" fmla="*/ 1970691 h 5163207"/>
              <a:gd name="connsiteX7" fmla="*/ 5181953 w 5465732"/>
              <a:gd name="connsiteY7" fmla="*/ 2987566 h 5163207"/>
              <a:gd name="connsiteX8" fmla="*/ 5465732 w 5465732"/>
              <a:gd name="connsiteY8" fmla="*/ 3681248 h 5163207"/>
              <a:gd name="connsiteX9" fmla="*/ 5331725 w 5465732"/>
              <a:gd name="connsiteY9" fmla="*/ 4564117 h 5163207"/>
              <a:gd name="connsiteX10" fmla="*/ 5142539 w 5465732"/>
              <a:gd name="connsiteY10" fmla="*/ 5131676 h 5163207"/>
              <a:gd name="connsiteX11" fmla="*/ 3912828 w 5465732"/>
              <a:gd name="connsiteY11" fmla="*/ 5163207 h 5163207"/>
              <a:gd name="connsiteX12" fmla="*/ 294643 w 5465732"/>
              <a:gd name="connsiteY12" fmla="*/ 2483069 h 5163207"/>
              <a:gd name="connsiteX13" fmla="*/ 17 w 5465732"/>
              <a:gd name="connsiteY13" fmla="*/ 475573 h 5163207"/>
              <a:gd name="connsiteX0" fmla="*/ 7882 w 5171089"/>
              <a:gd name="connsiteY0" fmla="*/ 234942 h 5163207"/>
              <a:gd name="connsiteX1" fmla="*/ 7882 w 5171089"/>
              <a:gd name="connsiteY1" fmla="*/ 0 h 5163207"/>
              <a:gd name="connsiteX2" fmla="*/ 1048406 w 5171089"/>
              <a:gd name="connsiteY2" fmla="*/ 465082 h 5163207"/>
              <a:gd name="connsiteX3" fmla="*/ 2806261 w 5171089"/>
              <a:gd name="connsiteY3" fmla="*/ 1592319 h 5163207"/>
              <a:gd name="connsiteX4" fmla="*/ 3271344 w 5171089"/>
              <a:gd name="connsiteY4" fmla="*/ 1757856 h 5163207"/>
              <a:gd name="connsiteX5" fmla="*/ 3894083 w 5171089"/>
              <a:gd name="connsiteY5" fmla="*/ 1852448 h 5163207"/>
              <a:gd name="connsiteX6" fmla="*/ 4508935 w 5171089"/>
              <a:gd name="connsiteY6" fmla="*/ 1970691 h 5163207"/>
              <a:gd name="connsiteX7" fmla="*/ 4887310 w 5171089"/>
              <a:gd name="connsiteY7" fmla="*/ 2987566 h 5163207"/>
              <a:gd name="connsiteX8" fmla="*/ 5171089 w 5171089"/>
              <a:gd name="connsiteY8" fmla="*/ 3681248 h 5163207"/>
              <a:gd name="connsiteX9" fmla="*/ 5037082 w 5171089"/>
              <a:gd name="connsiteY9" fmla="*/ 4564117 h 5163207"/>
              <a:gd name="connsiteX10" fmla="*/ 4847896 w 5171089"/>
              <a:gd name="connsiteY10" fmla="*/ 5131676 h 5163207"/>
              <a:gd name="connsiteX11" fmla="*/ 3618185 w 5171089"/>
              <a:gd name="connsiteY11" fmla="*/ 5163207 h 5163207"/>
              <a:gd name="connsiteX12" fmla="*/ 0 w 5171089"/>
              <a:gd name="connsiteY12" fmla="*/ 2483069 h 5163207"/>
              <a:gd name="connsiteX13" fmla="*/ 7882 w 5171089"/>
              <a:gd name="connsiteY13" fmla="*/ 234942 h 5163207"/>
              <a:gd name="connsiteX0" fmla="*/ 308065 w 5479154"/>
              <a:gd name="connsiteY0" fmla="*/ 2483069 h 5163207"/>
              <a:gd name="connsiteX1" fmla="*/ 315947 w 5479154"/>
              <a:gd name="connsiteY1" fmla="*/ 0 h 5163207"/>
              <a:gd name="connsiteX2" fmla="*/ 1356471 w 5479154"/>
              <a:gd name="connsiteY2" fmla="*/ 465082 h 5163207"/>
              <a:gd name="connsiteX3" fmla="*/ 3114326 w 5479154"/>
              <a:gd name="connsiteY3" fmla="*/ 1592319 h 5163207"/>
              <a:gd name="connsiteX4" fmla="*/ 3579409 w 5479154"/>
              <a:gd name="connsiteY4" fmla="*/ 1757856 h 5163207"/>
              <a:gd name="connsiteX5" fmla="*/ 4202148 w 5479154"/>
              <a:gd name="connsiteY5" fmla="*/ 1852448 h 5163207"/>
              <a:gd name="connsiteX6" fmla="*/ 4817000 w 5479154"/>
              <a:gd name="connsiteY6" fmla="*/ 1970691 h 5163207"/>
              <a:gd name="connsiteX7" fmla="*/ 5195375 w 5479154"/>
              <a:gd name="connsiteY7" fmla="*/ 2987566 h 5163207"/>
              <a:gd name="connsiteX8" fmla="*/ 5479154 w 5479154"/>
              <a:gd name="connsiteY8" fmla="*/ 3681248 h 5163207"/>
              <a:gd name="connsiteX9" fmla="*/ 5345147 w 5479154"/>
              <a:gd name="connsiteY9" fmla="*/ 4564117 h 5163207"/>
              <a:gd name="connsiteX10" fmla="*/ 5155961 w 5479154"/>
              <a:gd name="connsiteY10" fmla="*/ 5131676 h 5163207"/>
              <a:gd name="connsiteX11" fmla="*/ 3926250 w 5479154"/>
              <a:gd name="connsiteY11" fmla="*/ 5163207 h 5163207"/>
              <a:gd name="connsiteX12" fmla="*/ 308065 w 5479154"/>
              <a:gd name="connsiteY12" fmla="*/ 2483069 h 5163207"/>
              <a:gd name="connsiteX0" fmla="*/ 72713 w 5243802"/>
              <a:gd name="connsiteY0" fmla="*/ 2483069 h 5163207"/>
              <a:gd name="connsiteX1" fmla="*/ 80595 w 5243802"/>
              <a:gd name="connsiteY1" fmla="*/ 0 h 5163207"/>
              <a:gd name="connsiteX2" fmla="*/ 1121119 w 5243802"/>
              <a:gd name="connsiteY2" fmla="*/ 465082 h 5163207"/>
              <a:gd name="connsiteX3" fmla="*/ 2878974 w 5243802"/>
              <a:gd name="connsiteY3" fmla="*/ 1592319 h 5163207"/>
              <a:gd name="connsiteX4" fmla="*/ 3344057 w 5243802"/>
              <a:gd name="connsiteY4" fmla="*/ 1757856 h 5163207"/>
              <a:gd name="connsiteX5" fmla="*/ 3966796 w 5243802"/>
              <a:gd name="connsiteY5" fmla="*/ 1852448 h 5163207"/>
              <a:gd name="connsiteX6" fmla="*/ 4581648 w 5243802"/>
              <a:gd name="connsiteY6" fmla="*/ 1970691 h 5163207"/>
              <a:gd name="connsiteX7" fmla="*/ 4960023 w 5243802"/>
              <a:gd name="connsiteY7" fmla="*/ 2987566 h 5163207"/>
              <a:gd name="connsiteX8" fmla="*/ 5243802 w 5243802"/>
              <a:gd name="connsiteY8" fmla="*/ 3681248 h 5163207"/>
              <a:gd name="connsiteX9" fmla="*/ 5109795 w 5243802"/>
              <a:gd name="connsiteY9" fmla="*/ 4564117 h 5163207"/>
              <a:gd name="connsiteX10" fmla="*/ 4920609 w 5243802"/>
              <a:gd name="connsiteY10" fmla="*/ 5131676 h 5163207"/>
              <a:gd name="connsiteX11" fmla="*/ 3690898 w 5243802"/>
              <a:gd name="connsiteY11" fmla="*/ 5163207 h 5163207"/>
              <a:gd name="connsiteX12" fmla="*/ 72713 w 5243802"/>
              <a:gd name="connsiteY12" fmla="*/ 2483069 h 5163207"/>
              <a:gd name="connsiteX0" fmla="*/ 1716 w 5172805"/>
              <a:gd name="connsiteY0" fmla="*/ 2483069 h 5163207"/>
              <a:gd name="connsiteX1" fmla="*/ 9598 w 5172805"/>
              <a:gd name="connsiteY1" fmla="*/ 0 h 5163207"/>
              <a:gd name="connsiteX2" fmla="*/ 1050122 w 5172805"/>
              <a:gd name="connsiteY2" fmla="*/ 465082 h 5163207"/>
              <a:gd name="connsiteX3" fmla="*/ 2807977 w 5172805"/>
              <a:gd name="connsiteY3" fmla="*/ 1592319 h 5163207"/>
              <a:gd name="connsiteX4" fmla="*/ 3273060 w 5172805"/>
              <a:gd name="connsiteY4" fmla="*/ 1757856 h 5163207"/>
              <a:gd name="connsiteX5" fmla="*/ 3895799 w 5172805"/>
              <a:gd name="connsiteY5" fmla="*/ 1852448 h 5163207"/>
              <a:gd name="connsiteX6" fmla="*/ 4510651 w 5172805"/>
              <a:gd name="connsiteY6" fmla="*/ 1970691 h 5163207"/>
              <a:gd name="connsiteX7" fmla="*/ 4889026 w 5172805"/>
              <a:gd name="connsiteY7" fmla="*/ 2987566 h 5163207"/>
              <a:gd name="connsiteX8" fmla="*/ 5172805 w 5172805"/>
              <a:gd name="connsiteY8" fmla="*/ 3681248 h 5163207"/>
              <a:gd name="connsiteX9" fmla="*/ 5038798 w 5172805"/>
              <a:gd name="connsiteY9" fmla="*/ 4564117 h 5163207"/>
              <a:gd name="connsiteX10" fmla="*/ 4849612 w 5172805"/>
              <a:gd name="connsiteY10" fmla="*/ 5131676 h 5163207"/>
              <a:gd name="connsiteX11" fmla="*/ 3619901 w 5172805"/>
              <a:gd name="connsiteY11" fmla="*/ 5163207 h 5163207"/>
              <a:gd name="connsiteX12" fmla="*/ 1716 w 5172805"/>
              <a:gd name="connsiteY12" fmla="*/ 2483069 h 5163207"/>
              <a:gd name="connsiteX0" fmla="*/ 1716 w 5038798"/>
              <a:gd name="connsiteY0" fmla="*/ 2483069 h 5163207"/>
              <a:gd name="connsiteX1" fmla="*/ 9598 w 5038798"/>
              <a:gd name="connsiteY1" fmla="*/ 0 h 5163207"/>
              <a:gd name="connsiteX2" fmla="*/ 1050122 w 5038798"/>
              <a:gd name="connsiteY2" fmla="*/ 465082 h 5163207"/>
              <a:gd name="connsiteX3" fmla="*/ 2807977 w 5038798"/>
              <a:gd name="connsiteY3" fmla="*/ 1592319 h 5163207"/>
              <a:gd name="connsiteX4" fmla="*/ 3273060 w 5038798"/>
              <a:gd name="connsiteY4" fmla="*/ 1757856 h 5163207"/>
              <a:gd name="connsiteX5" fmla="*/ 3895799 w 5038798"/>
              <a:gd name="connsiteY5" fmla="*/ 1852448 h 5163207"/>
              <a:gd name="connsiteX6" fmla="*/ 4510651 w 5038798"/>
              <a:gd name="connsiteY6" fmla="*/ 1970691 h 5163207"/>
              <a:gd name="connsiteX7" fmla="*/ 4889026 w 5038798"/>
              <a:gd name="connsiteY7" fmla="*/ 2987566 h 5163207"/>
              <a:gd name="connsiteX8" fmla="*/ 5014675 w 5038798"/>
              <a:gd name="connsiteY8" fmla="*/ 3750000 h 5163207"/>
              <a:gd name="connsiteX9" fmla="*/ 5038798 w 5038798"/>
              <a:gd name="connsiteY9" fmla="*/ 4564117 h 5163207"/>
              <a:gd name="connsiteX10" fmla="*/ 4849612 w 5038798"/>
              <a:gd name="connsiteY10" fmla="*/ 5131676 h 5163207"/>
              <a:gd name="connsiteX11" fmla="*/ 3619901 w 5038798"/>
              <a:gd name="connsiteY11" fmla="*/ 5163207 h 5163207"/>
              <a:gd name="connsiteX12" fmla="*/ 1716 w 5038798"/>
              <a:gd name="connsiteY12" fmla="*/ 2483069 h 5163207"/>
              <a:gd name="connsiteX0" fmla="*/ 1716 w 5038798"/>
              <a:gd name="connsiteY0" fmla="*/ 2483069 h 5163207"/>
              <a:gd name="connsiteX1" fmla="*/ 9598 w 5038798"/>
              <a:gd name="connsiteY1" fmla="*/ 0 h 5163207"/>
              <a:gd name="connsiteX2" fmla="*/ 1050122 w 5038798"/>
              <a:gd name="connsiteY2" fmla="*/ 465082 h 5163207"/>
              <a:gd name="connsiteX3" fmla="*/ 2807977 w 5038798"/>
              <a:gd name="connsiteY3" fmla="*/ 1592319 h 5163207"/>
              <a:gd name="connsiteX4" fmla="*/ 3273060 w 5038798"/>
              <a:gd name="connsiteY4" fmla="*/ 1757856 h 5163207"/>
              <a:gd name="connsiteX5" fmla="*/ 3895799 w 5038798"/>
              <a:gd name="connsiteY5" fmla="*/ 1852448 h 5163207"/>
              <a:gd name="connsiteX6" fmla="*/ 4510651 w 5038798"/>
              <a:gd name="connsiteY6" fmla="*/ 1970691 h 5163207"/>
              <a:gd name="connsiteX7" fmla="*/ 4889026 w 5038798"/>
              <a:gd name="connsiteY7" fmla="*/ 2987566 h 5163207"/>
              <a:gd name="connsiteX8" fmla="*/ 4980300 w 5038798"/>
              <a:gd name="connsiteY8" fmla="*/ 3784376 h 5163207"/>
              <a:gd name="connsiteX9" fmla="*/ 5038798 w 5038798"/>
              <a:gd name="connsiteY9" fmla="*/ 4564117 h 5163207"/>
              <a:gd name="connsiteX10" fmla="*/ 4849612 w 5038798"/>
              <a:gd name="connsiteY10" fmla="*/ 5131676 h 5163207"/>
              <a:gd name="connsiteX11" fmla="*/ 3619901 w 5038798"/>
              <a:gd name="connsiteY11" fmla="*/ 5163207 h 5163207"/>
              <a:gd name="connsiteX12" fmla="*/ 1716 w 5038798"/>
              <a:gd name="connsiteY12" fmla="*/ 2483069 h 5163207"/>
              <a:gd name="connsiteX0" fmla="*/ 1716 w 5090244"/>
              <a:gd name="connsiteY0" fmla="*/ 2483069 h 5163207"/>
              <a:gd name="connsiteX1" fmla="*/ 9598 w 5090244"/>
              <a:gd name="connsiteY1" fmla="*/ 0 h 5163207"/>
              <a:gd name="connsiteX2" fmla="*/ 1050122 w 5090244"/>
              <a:gd name="connsiteY2" fmla="*/ 465082 h 5163207"/>
              <a:gd name="connsiteX3" fmla="*/ 2807977 w 5090244"/>
              <a:gd name="connsiteY3" fmla="*/ 1592319 h 5163207"/>
              <a:gd name="connsiteX4" fmla="*/ 3273060 w 5090244"/>
              <a:gd name="connsiteY4" fmla="*/ 1757856 h 5163207"/>
              <a:gd name="connsiteX5" fmla="*/ 3895799 w 5090244"/>
              <a:gd name="connsiteY5" fmla="*/ 1852448 h 5163207"/>
              <a:gd name="connsiteX6" fmla="*/ 4510651 w 5090244"/>
              <a:gd name="connsiteY6" fmla="*/ 1970691 h 5163207"/>
              <a:gd name="connsiteX7" fmla="*/ 4889026 w 5090244"/>
              <a:gd name="connsiteY7" fmla="*/ 2987566 h 5163207"/>
              <a:gd name="connsiteX8" fmla="*/ 4980300 w 5090244"/>
              <a:gd name="connsiteY8" fmla="*/ 3784376 h 5163207"/>
              <a:gd name="connsiteX9" fmla="*/ 5038798 w 5090244"/>
              <a:gd name="connsiteY9" fmla="*/ 4564117 h 5163207"/>
              <a:gd name="connsiteX10" fmla="*/ 5090244 w 5090244"/>
              <a:gd name="connsiteY10" fmla="*/ 5131676 h 5163207"/>
              <a:gd name="connsiteX11" fmla="*/ 3619901 w 5090244"/>
              <a:gd name="connsiteY11" fmla="*/ 5163207 h 5163207"/>
              <a:gd name="connsiteX12" fmla="*/ 1716 w 5090244"/>
              <a:gd name="connsiteY12" fmla="*/ 2483069 h 5163207"/>
              <a:gd name="connsiteX0" fmla="*/ 1716 w 5090244"/>
              <a:gd name="connsiteY0" fmla="*/ 2483069 h 5163207"/>
              <a:gd name="connsiteX1" fmla="*/ 9598 w 5090244"/>
              <a:gd name="connsiteY1" fmla="*/ 0 h 5163207"/>
              <a:gd name="connsiteX2" fmla="*/ 1050122 w 5090244"/>
              <a:gd name="connsiteY2" fmla="*/ 465082 h 5163207"/>
              <a:gd name="connsiteX3" fmla="*/ 2807977 w 5090244"/>
              <a:gd name="connsiteY3" fmla="*/ 1592319 h 5163207"/>
              <a:gd name="connsiteX4" fmla="*/ 3273060 w 5090244"/>
              <a:gd name="connsiteY4" fmla="*/ 1757856 h 5163207"/>
              <a:gd name="connsiteX5" fmla="*/ 3895799 w 5090244"/>
              <a:gd name="connsiteY5" fmla="*/ 1852448 h 5163207"/>
              <a:gd name="connsiteX6" fmla="*/ 4510651 w 5090244"/>
              <a:gd name="connsiteY6" fmla="*/ 1970691 h 5163207"/>
              <a:gd name="connsiteX7" fmla="*/ 4868401 w 5090244"/>
              <a:gd name="connsiteY7" fmla="*/ 2994441 h 5163207"/>
              <a:gd name="connsiteX8" fmla="*/ 4980300 w 5090244"/>
              <a:gd name="connsiteY8" fmla="*/ 3784376 h 5163207"/>
              <a:gd name="connsiteX9" fmla="*/ 5038798 w 5090244"/>
              <a:gd name="connsiteY9" fmla="*/ 4564117 h 5163207"/>
              <a:gd name="connsiteX10" fmla="*/ 5090244 w 5090244"/>
              <a:gd name="connsiteY10" fmla="*/ 5131676 h 5163207"/>
              <a:gd name="connsiteX11" fmla="*/ 3619901 w 5090244"/>
              <a:gd name="connsiteY11" fmla="*/ 5163207 h 5163207"/>
              <a:gd name="connsiteX12" fmla="*/ 1716 w 5090244"/>
              <a:gd name="connsiteY12" fmla="*/ 2483069 h 5163207"/>
              <a:gd name="connsiteX0" fmla="*/ 1716 w 5090244"/>
              <a:gd name="connsiteY0" fmla="*/ 2483069 h 5163207"/>
              <a:gd name="connsiteX1" fmla="*/ 9598 w 5090244"/>
              <a:gd name="connsiteY1" fmla="*/ 0 h 5163207"/>
              <a:gd name="connsiteX2" fmla="*/ 1050122 w 5090244"/>
              <a:gd name="connsiteY2" fmla="*/ 465082 h 5163207"/>
              <a:gd name="connsiteX3" fmla="*/ 2807977 w 5090244"/>
              <a:gd name="connsiteY3" fmla="*/ 1592319 h 5163207"/>
              <a:gd name="connsiteX4" fmla="*/ 3273060 w 5090244"/>
              <a:gd name="connsiteY4" fmla="*/ 1757856 h 5163207"/>
              <a:gd name="connsiteX5" fmla="*/ 3895799 w 5090244"/>
              <a:gd name="connsiteY5" fmla="*/ 1852448 h 5163207"/>
              <a:gd name="connsiteX6" fmla="*/ 4510651 w 5090244"/>
              <a:gd name="connsiteY6" fmla="*/ 1970691 h 5163207"/>
              <a:gd name="connsiteX7" fmla="*/ 4868401 w 5090244"/>
              <a:gd name="connsiteY7" fmla="*/ 2994441 h 5163207"/>
              <a:gd name="connsiteX8" fmla="*/ 4980300 w 5090244"/>
              <a:gd name="connsiteY8" fmla="*/ 3784376 h 5163207"/>
              <a:gd name="connsiteX9" fmla="*/ 5038798 w 5090244"/>
              <a:gd name="connsiteY9" fmla="*/ 4564117 h 5163207"/>
              <a:gd name="connsiteX10" fmla="*/ 5090244 w 5090244"/>
              <a:gd name="connsiteY10" fmla="*/ 5131676 h 5163207"/>
              <a:gd name="connsiteX11" fmla="*/ 3619901 w 5090244"/>
              <a:gd name="connsiteY11" fmla="*/ 5163207 h 5163207"/>
              <a:gd name="connsiteX12" fmla="*/ 1716 w 5090244"/>
              <a:gd name="connsiteY12" fmla="*/ 2483069 h 5163207"/>
              <a:gd name="connsiteX0" fmla="*/ 1716 w 5090244"/>
              <a:gd name="connsiteY0" fmla="*/ 2483069 h 5163207"/>
              <a:gd name="connsiteX1" fmla="*/ 9598 w 5090244"/>
              <a:gd name="connsiteY1" fmla="*/ 0 h 5163207"/>
              <a:gd name="connsiteX2" fmla="*/ 1050122 w 5090244"/>
              <a:gd name="connsiteY2" fmla="*/ 465082 h 5163207"/>
              <a:gd name="connsiteX3" fmla="*/ 2807977 w 5090244"/>
              <a:gd name="connsiteY3" fmla="*/ 1592319 h 5163207"/>
              <a:gd name="connsiteX4" fmla="*/ 3273060 w 5090244"/>
              <a:gd name="connsiteY4" fmla="*/ 1757856 h 5163207"/>
              <a:gd name="connsiteX5" fmla="*/ 3895799 w 5090244"/>
              <a:gd name="connsiteY5" fmla="*/ 1852448 h 5163207"/>
              <a:gd name="connsiteX6" fmla="*/ 4510651 w 5090244"/>
              <a:gd name="connsiteY6" fmla="*/ 1970691 h 5163207"/>
              <a:gd name="connsiteX7" fmla="*/ 4868401 w 5090244"/>
              <a:gd name="connsiteY7" fmla="*/ 2994441 h 5163207"/>
              <a:gd name="connsiteX8" fmla="*/ 4980300 w 5090244"/>
              <a:gd name="connsiteY8" fmla="*/ 3784376 h 5163207"/>
              <a:gd name="connsiteX9" fmla="*/ 5038798 w 5090244"/>
              <a:gd name="connsiteY9" fmla="*/ 4564117 h 5163207"/>
              <a:gd name="connsiteX10" fmla="*/ 5090244 w 5090244"/>
              <a:gd name="connsiteY10" fmla="*/ 5131676 h 5163207"/>
              <a:gd name="connsiteX11" fmla="*/ 3619901 w 5090244"/>
              <a:gd name="connsiteY11" fmla="*/ 5163207 h 5163207"/>
              <a:gd name="connsiteX12" fmla="*/ 1716 w 5090244"/>
              <a:gd name="connsiteY12" fmla="*/ 2483069 h 5163207"/>
              <a:gd name="connsiteX0" fmla="*/ 1716 w 5090244"/>
              <a:gd name="connsiteY0" fmla="*/ 2483069 h 5163207"/>
              <a:gd name="connsiteX1" fmla="*/ 9598 w 5090244"/>
              <a:gd name="connsiteY1" fmla="*/ 0 h 5163207"/>
              <a:gd name="connsiteX2" fmla="*/ 1050122 w 5090244"/>
              <a:gd name="connsiteY2" fmla="*/ 465082 h 5163207"/>
              <a:gd name="connsiteX3" fmla="*/ 2790593 w 5090244"/>
              <a:gd name="connsiteY3" fmla="*/ 1571458 h 5163207"/>
              <a:gd name="connsiteX4" fmla="*/ 3273060 w 5090244"/>
              <a:gd name="connsiteY4" fmla="*/ 1757856 h 5163207"/>
              <a:gd name="connsiteX5" fmla="*/ 3895799 w 5090244"/>
              <a:gd name="connsiteY5" fmla="*/ 1852448 h 5163207"/>
              <a:gd name="connsiteX6" fmla="*/ 4510651 w 5090244"/>
              <a:gd name="connsiteY6" fmla="*/ 1970691 h 5163207"/>
              <a:gd name="connsiteX7" fmla="*/ 4868401 w 5090244"/>
              <a:gd name="connsiteY7" fmla="*/ 2994441 h 5163207"/>
              <a:gd name="connsiteX8" fmla="*/ 4980300 w 5090244"/>
              <a:gd name="connsiteY8" fmla="*/ 3784376 h 5163207"/>
              <a:gd name="connsiteX9" fmla="*/ 5038798 w 5090244"/>
              <a:gd name="connsiteY9" fmla="*/ 4564117 h 5163207"/>
              <a:gd name="connsiteX10" fmla="*/ 5090244 w 5090244"/>
              <a:gd name="connsiteY10" fmla="*/ 5131676 h 5163207"/>
              <a:gd name="connsiteX11" fmla="*/ 3619901 w 5090244"/>
              <a:gd name="connsiteY11" fmla="*/ 5163207 h 5163207"/>
              <a:gd name="connsiteX12" fmla="*/ 1716 w 5090244"/>
              <a:gd name="connsiteY12" fmla="*/ 2483069 h 5163207"/>
              <a:gd name="connsiteX0" fmla="*/ 1716 w 5090244"/>
              <a:gd name="connsiteY0" fmla="*/ 2483069 h 5163207"/>
              <a:gd name="connsiteX1" fmla="*/ 9598 w 5090244"/>
              <a:gd name="connsiteY1" fmla="*/ 0 h 5163207"/>
              <a:gd name="connsiteX2" fmla="*/ 1050122 w 5090244"/>
              <a:gd name="connsiteY2" fmla="*/ 465082 h 5163207"/>
              <a:gd name="connsiteX3" fmla="*/ 2790593 w 5090244"/>
              <a:gd name="connsiteY3" fmla="*/ 1571458 h 5163207"/>
              <a:gd name="connsiteX4" fmla="*/ 3273060 w 5090244"/>
              <a:gd name="connsiteY4" fmla="*/ 1757856 h 5163207"/>
              <a:gd name="connsiteX5" fmla="*/ 3895799 w 5090244"/>
              <a:gd name="connsiteY5" fmla="*/ 1852448 h 5163207"/>
              <a:gd name="connsiteX6" fmla="*/ 4510651 w 5090244"/>
              <a:gd name="connsiteY6" fmla="*/ 1970691 h 5163207"/>
              <a:gd name="connsiteX7" fmla="*/ 4868401 w 5090244"/>
              <a:gd name="connsiteY7" fmla="*/ 2994441 h 5163207"/>
              <a:gd name="connsiteX8" fmla="*/ 4980300 w 5090244"/>
              <a:gd name="connsiteY8" fmla="*/ 3784376 h 5163207"/>
              <a:gd name="connsiteX9" fmla="*/ 5038798 w 5090244"/>
              <a:gd name="connsiteY9" fmla="*/ 4564117 h 5163207"/>
              <a:gd name="connsiteX10" fmla="*/ 5090244 w 5090244"/>
              <a:gd name="connsiteY10" fmla="*/ 5131676 h 5163207"/>
              <a:gd name="connsiteX11" fmla="*/ 3619901 w 5090244"/>
              <a:gd name="connsiteY11" fmla="*/ 5163207 h 5163207"/>
              <a:gd name="connsiteX12" fmla="*/ 1716 w 5090244"/>
              <a:gd name="connsiteY12" fmla="*/ 2483069 h 5163207"/>
              <a:gd name="connsiteX0" fmla="*/ 1716 w 5090244"/>
              <a:gd name="connsiteY0" fmla="*/ 2483069 h 5163207"/>
              <a:gd name="connsiteX1" fmla="*/ 9598 w 5090244"/>
              <a:gd name="connsiteY1" fmla="*/ 0 h 5163207"/>
              <a:gd name="connsiteX2" fmla="*/ 1050122 w 5090244"/>
              <a:gd name="connsiteY2" fmla="*/ 465082 h 5163207"/>
              <a:gd name="connsiteX3" fmla="*/ 2790593 w 5090244"/>
              <a:gd name="connsiteY3" fmla="*/ 1571458 h 5163207"/>
              <a:gd name="connsiteX4" fmla="*/ 3273060 w 5090244"/>
              <a:gd name="connsiteY4" fmla="*/ 1757856 h 5163207"/>
              <a:gd name="connsiteX5" fmla="*/ 3895799 w 5090244"/>
              <a:gd name="connsiteY5" fmla="*/ 1852448 h 5163207"/>
              <a:gd name="connsiteX6" fmla="*/ 4510651 w 5090244"/>
              <a:gd name="connsiteY6" fmla="*/ 1970691 h 5163207"/>
              <a:gd name="connsiteX7" fmla="*/ 4868401 w 5090244"/>
              <a:gd name="connsiteY7" fmla="*/ 2994441 h 5163207"/>
              <a:gd name="connsiteX8" fmla="*/ 4980300 w 5090244"/>
              <a:gd name="connsiteY8" fmla="*/ 3784376 h 5163207"/>
              <a:gd name="connsiteX9" fmla="*/ 5038798 w 5090244"/>
              <a:gd name="connsiteY9" fmla="*/ 4564117 h 5163207"/>
              <a:gd name="connsiteX10" fmla="*/ 5090244 w 5090244"/>
              <a:gd name="connsiteY10" fmla="*/ 5131676 h 5163207"/>
              <a:gd name="connsiteX11" fmla="*/ 3619901 w 5090244"/>
              <a:gd name="connsiteY11" fmla="*/ 5163207 h 5163207"/>
              <a:gd name="connsiteX12" fmla="*/ 1716 w 5090244"/>
              <a:gd name="connsiteY12" fmla="*/ 2483069 h 5163207"/>
              <a:gd name="connsiteX0" fmla="*/ 1716 w 5090244"/>
              <a:gd name="connsiteY0" fmla="*/ 2483069 h 5163207"/>
              <a:gd name="connsiteX1" fmla="*/ 9598 w 5090244"/>
              <a:gd name="connsiteY1" fmla="*/ 0 h 5163207"/>
              <a:gd name="connsiteX2" fmla="*/ 1050122 w 5090244"/>
              <a:gd name="connsiteY2" fmla="*/ 465082 h 5163207"/>
              <a:gd name="connsiteX3" fmla="*/ 2790593 w 5090244"/>
              <a:gd name="connsiteY3" fmla="*/ 1571458 h 5163207"/>
              <a:gd name="connsiteX4" fmla="*/ 3273060 w 5090244"/>
              <a:gd name="connsiteY4" fmla="*/ 1757856 h 5163207"/>
              <a:gd name="connsiteX5" fmla="*/ 3895799 w 5090244"/>
              <a:gd name="connsiteY5" fmla="*/ 1852448 h 5163207"/>
              <a:gd name="connsiteX6" fmla="*/ 4510651 w 5090244"/>
              <a:gd name="connsiteY6" fmla="*/ 1970691 h 5163207"/>
              <a:gd name="connsiteX7" fmla="*/ 4868401 w 5090244"/>
              <a:gd name="connsiteY7" fmla="*/ 2994441 h 5163207"/>
              <a:gd name="connsiteX8" fmla="*/ 4980300 w 5090244"/>
              <a:gd name="connsiteY8" fmla="*/ 3784376 h 5163207"/>
              <a:gd name="connsiteX9" fmla="*/ 5038798 w 5090244"/>
              <a:gd name="connsiteY9" fmla="*/ 4564117 h 5163207"/>
              <a:gd name="connsiteX10" fmla="*/ 5090244 w 5090244"/>
              <a:gd name="connsiteY10" fmla="*/ 5131676 h 5163207"/>
              <a:gd name="connsiteX11" fmla="*/ 3619901 w 5090244"/>
              <a:gd name="connsiteY11" fmla="*/ 5163207 h 5163207"/>
              <a:gd name="connsiteX12" fmla="*/ 1716 w 5090244"/>
              <a:gd name="connsiteY12" fmla="*/ 2483069 h 5163207"/>
              <a:gd name="connsiteX0" fmla="*/ 1716 w 5090244"/>
              <a:gd name="connsiteY0" fmla="*/ 2483069 h 5163207"/>
              <a:gd name="connsiteX1" fmla="*/ 9598 w 5090244"/>
              <a:gd name="connsiteY1" fmla="*/ 0 h 5163207"/>
              <a:gd name="connsiteX2" fmla="*/ 1050122 w 5090244"/>
              <a:gd name="connsiteY2" fmla="*/ 465082 h 5163207"/>
              <a:gd name="connsiteX3" fmla="*/ 2790593 w 5090244"/>
              <a:gd name="connsiteY3" fmla="*/ 1571458 h 5163207"/>
              <a:gd name="connsiteX4" fmla="*/ 3073744 w 5090244"/>
              <a:gd name="connsiteY4" fmla="*/ 1684993 h 5163207"/>
              <a:gd name="connsiteX5" fmla="*/ 3273060 w 5090244"/>
              <a:gd name="connsiteY5" fmla="*/ 1757856 h 5163207"/>
              <a:gd name="connsiteX6" fmla="*/ 3895799 w 5090244"/>
              <a:gd name="connsiteY6" fmla="*/ 1852448 h 5163207"/>
              <a:gd name="connsiteX7" fmla="*/ 4510651 w 5090244"/>
              <a:gd name="connsiteY7" fmla="*/ 1970691 h 5163207"/>
              <a:gd name="connsiteX8" fmla="*/ 4868401 w 5090244"/>
              <a:gd name="connsiteY8" fmla="*/ 2994441 h 5163207"/>
              <a:gd name="connsiteX9" fmla="*/ 4980300 w 5090244"/>
              <a:gd name="connsiteY9" fmla="*/ 3784376 h 5163207"/>
              <a:gd name="connsiteX10" fmla="*/ 5038798 w 5090244"/>
              <a:gd name="connsiteY10" fmla="*/ 4564117 h 5163207"/>
              <a:gd name="connsiteX11" fmla="*/ 5090244 w 5090244"/>
              <a:gd name="connsiteY11" fmla="*/ 5131676 h 5163207"/>
              <a:gd name="connsiteX12" fmla="*/ 3619901 w 5090244"/>
              <a:gd name="connsiteY12" fmla="*/ 5163207 h 5163207"/>
              <a:gd name="connsiteX13" fmla="*/ 1716 w 5090244"/>
              <a:gd name="connsiteY13" fmla="*/ 2483069 h 5163207"/>
              <a:gd name="connsiteX0" fmla="*/ 1716 w 5090244"/>
              <a:gd name="connsiteY0" fmla="*/ 2483069 h 5163207"/>
              <a:gd name="connsiteX1" fmla="*/ 9598 w 5090244"/>
              <a:gd name="connsiteY1" fmla="*/ 0 h 5163207"/>
              <a:gd name="connsiteX2" fmla="*/ 1050122 w 5090244"/>
              <a:gd name="connsiteY2" fmla="*/ 465082 h 5163207"/>
              <a:gd name="connsiteX3" fmla="*/ 2790593 w 5090244"/>
              <a:gd name="connsiteY3" fmla="*/ 1571458 h 5163207"/>
              <a:gd name="connsiteX4" fmla="*/ 3073744 w 5090244"/>
              <a:gd name="connsiteY4" fmla="*/ 1684993 h 5163207"/>
              <a:gd name="connsiteX5" fmla="*/ 3273060 w 5090244"/>
              <a:gd name="connsiteY5" fmla="*/ 1757856 h 5163207"/>
              <a:gd name="connsiteX6" fmla="*/ 3895799 w 5090244"/>
              <a:gd name="connsiteY6" fmla="*/ 1852448 h 5163207"/>
              <a:gd name="connsiteX7" fmla="*/ 4510651 w 5090244"/>
              <a:gd name="connsiteY7" fmla="*/ 1970691 h 5163207"/>
              <a:gd name="connsiteX8" fmla="*/ 4868401 w 5090244"/>
              <a:gd name="connsiteY8" fmla="*/ 2994441 h 5163207"/>
              <a:gd name="connsiteX9" fmla="*/ 4980300 w 5090244"/>
              <a:gd name="connsiteY9" fmla="*/ 3784376 h 5163207"/>
              <a:gd name="connsiteX10" fmla="*/ 5038798 w 5090244"/>
              <a:gd name="connsiteY10" fmla="*/ 4564117 h 5163207"/>
              <a:gd name="connsiteX11" fmla="*/ 5090244 w 5090244"/>
              <a:gd name="connsiteY11" fmla="*/ 5131676 h 5163207"/>
              <a:gd name="connsiteX12" fmla="*/ 3619901 w 5090244"/>
              <a:gd name="connsiteY12" fmla="*/ 5163207 h 5163207"/>
              <a:gd name="connsiteX13" fmla="*/ 1716 w 5090244"/>
              <a:gd name="connsiteY13" fmla="*/ 2483069 h 5163207"/>
              <a:gd name="connsiteX0" fmla="*/ 1716 w 5090244"/>
              <a:gd name="connsiteY0" fmla="*/ 2483069 h 5163207"/>
              <a:gd name="connsiteX1" fmla="*/ 9598 w 5090244"/>
              <a:gd name="connsiteY1" fmla="*/ 0 h 5163207"/>
              <a:gd name="connsiteX2" fmla="*/ 1050122 w 5090244"/>
              <a:gd name="connsiteY2" fmla="*/ 465082 h 5163207"/>
              <a:gd name="connsiteX3" fmla="*/ 2790593 w 5090244"/>
              <a:gd name="connsiteY3" fmla="*/ 1571458 h 5163207"/>
              <a:gd name="connsiteX4" fmla="*/ 3073744 w 5090244"/>
              <a:gd name="connsiteY4" fmla="*/ 1684993 h 5163207"/>
              <a:gd name="connsiteX5" fmla="*/ 3273060 w 5090244"/>
              <a:gd name="connsiteY5" fmla="*/ 1757856 h 5163207"/>
              <a:gd name="connsiteX6" fmla="*/ 3895799 w 5090244"/>
              <a:gd name="connsiteY6" fmla="*/ 1852448 h 5163207"/>
              <a:gd name="connsiteX7" fmla="*/ 4510651 w 5090244"/>
              <a:gd name="connsiteY7" fmla="*/ 1970691 h 5163207"/>
              <a:gd name="connsiteX8" fmla="*/ 4868401 w 5090244"/>
              <a:gd name="connsiteY8" fmla="*/ 2994441 h 5163207"/>
              <a:gd name="connsiteX9" fmla="*/ 4980300 w 5090244"/>
              <a:gd name="connsiteY9" fmla="*/ 3784376 h 5163207"/>
              <a:gd name="connsiteX10" fmla="*/ 5038798 w 5090244"/>
              <a:gd name="connsiteY10" fmla="*/ 4564117 h 5163207"/>
              <a:gd name="connsiteX11" fmla="*/ 5090244 w 5090244"/>
              <a:gd name="connsiteY11" fmla="*/ 5131676 h 5163207"/>
              <a:gd name="connsiteX12" fmla="*/ 3619901 w 5090244"/>
              <a:gd name="connsiteY12" fmla="*/ 5163207 h 5163207"/>
              <a:gd name="connsiteX13" fmla="*/ 1716 w 5090244"/>
              <a:gd name="connsiteY13" fmla="*/ 2483069 h 5163207"/>
              <a:gd name="connsiteX0" fmla="*/ 1716 w 5090244"/>
              <a:gd name="connsiteY0" fmla="*/ 2483069 h 5163207"/>
              <a:gd name="connsiteX1" fmla="*/ 9598 w 5090244"/>
              <a:gd name="connsiteY1" fmla="*/ 0 h 5163207"/>
              <a:gd name="connsiteX2" fmla="*/ 1050122 w 5090244"/>
              <a:gd name="connsiteY2" fmla="*/ 465082 h 5163207"/>
              <a:gd name="connsiteX3" fmla="*/ 2790593 w 5090244"/>
              <a:gd name="connsiteY3" fmla="*/ 1571458 h 5163207"/>
              <a:gd name="connsiteX4" fmla="*/ 3073744 w 5090244"/>
              <a:gd name="connsiteY4" fmla="*/ 1684993 h 5163207"/>
              <a:gd name="connsiteX5" fmla="*/ 3273060 w 5090244"/>
              <a:gd name="connsiteY5" fmla="*/ 1757856 h 5163207"/>
              <a:gd name="connsiteX6" fmla="*/ 3881891 w 5090244"/>
              <a:gd name="connsiteY6" fmla="*/ 1869832 h 5163207"/>
              <a:gd name="connsiteX7" fmla="*/ 4510651 w 5090244"/>
              <a:gd name="connsiteY7" fmla="*/ 1970691 h 5163207"/>
              <a:gd name="connsiteX8" fmla="*/ 4868401 w 5090244"/>
              <a:gd name="connsiteY8" fmla="*/ 2994441 h 5163207"/>
              <a:gd name="connsiteX9" fmla="*/ 4980300 w 5090244"/>
              <a:gd name="connsiteY9" fmla="*/ 3784376 h 5163207"/>
              <a:gd name="connsiteX10" fmla="*/ 5038798 w 5090244"/>
              <a:gd name="connsiteY10" fmla="*/ 4564117 h 5163207"/>
              <a:gd name="connsiteX11" fmla="*/ 5090244 w 5090244"/>
              <a:gd name="connsiteY11" fmla="*/ 5131676 h 5163207"/>
              <a:gd name="connsiteX12" fmla="*/ 3619901 w 5090244"/>
              <a:gd name="connsiteY12" fmla="*/ 5163207 h 5163207"/>
              <a:gd name="connsiteX13" fmla="*/ 1716 w 5090244"/>
              <a:gd name="connsiteY13" fmla="*/ 2483069 h 5163207"/>
              <a:gd name="connsiteX0" fmla="*/ 1716 w 5090244"/>
              <a:gd name="connsiteY0" fmla="*/ 2483069 h 5163207"/>
              <a:gd name="connsiteX1" fmla="*/ 9598 w 5090244"/>
              <a:gd name="connsiteY1" fmla="*/ 0 h 5163207"/>
              <a:gd name="connsiteX2" fmla="*/ 1050122 w 5090244"/>
              <a:gd name="connsiteY2" fmla="*/ 465082 h 5163207"/>
              <a:gd name="connsiteX3" fmla="*/ 2790593 w 5090244"/>
              <a:gd name="connsiteY3" fmla="*/ 1571458 h 5163207"/>
              <a:gd name="connsiteX4" fmla="*/ 3073744 w 5090244"/>
              <a:gd name="connsiteY4" fmla="*/ 1684993 h 5163207"/>
              <a:gd name="connsiteX5" fmla="*/ 3273060 w 5090244"/>
              <a:gd name="connsiteY5" fmla="*/ 1757856 h 5163207"/>
              <a:gd name="connsiteX6" fmla="*/ 3881891 w 5090244"/>
              <a:gd name="connsiteY6" fmla="*/ 1869832 h 5163207"/>
              <a:gd name="connsiteX7" fmla="*/ 4496744 w 5090244"/>
              <a:gd name="connsiteY7" fmla="*/ 1963737 h 5163207"/>
              <a:gd name="connsiteX8" fmla="*/ 4868401 w 5090244"/>
              <a:gd name="connsiteY8" fmla="*/ 2994441 h 5163207"/>
              <a:gd name="connsiteX9" fmla="*/ 4980300 w 5090244"/>
              <a:gd name="connsiteY9" fmla="*/ 3784376 h 5163207"/>
              <a:gd name="connsiteX10" fmla="*/ 5038798 w 5090244"/>
              <a:gd name="connsiteY10" fmla="*/ 4564117 h 5163207"/>
              <a:gd name="connsiteX11" fmla="*/ 5090244 w 5090244"/>
              <a:gd name="connsiteY11" fmla="*/ 5131676 h 5163207"/>
              <a:gd name="connsiteX12" fmla="*/ 3619901 w 5090244"/>
              <a:gd name="connsiteY12" fmla="*/ 5163207 h 5163207"/>
              <a:gd name="connsiteX13" fmla="*/ 1716 w 5090244"/>
              <a:gd name="connsiteY13" fmla="*/ 2483069 h 5163207"/>
              <a:gd name="connsiteX0" fmla="*/ 1716 w 5090244"/>
              <a:gd name="connsiteY0" fmla="*/ 2483069 h 5163207"/>
              <a:gd name="connsiteX1" fmla="*/ 9598 w 5090244"/>
              <a:gd name="connsiteY1" fmla="*/ 0 h 5163207"/>
              <a:gd name="connsiteX2" fmla="*/ 1050122 w 5090244"/>
              <a:gd name="connsiteY2" fmla="*/ 465082 h 5163207"/>
              <a:gd name="connsiteX3" fmla="*/ 2790593 w 5090244"/>
              <a:gd name="connsiteY3" fmla="*/ 1571458 h 5163207"/>
              <a:gd name="connsiteX4" fmla="*/ 3073744 w 5090244"/>
              <a:gd name="connsiteY4" fmla="*/ 1684993 h 5163207"/>
              <a:gd name="connsiteX5" fmla="*/ 3273060 w 5090244"/>
              <a:gd name="connsiteY5" fmla="*/ 1757856 h 5163207"/>
              <a:gd name="connsiteX6" fmla="*/ 3881891 w 5090244"/>
              <a:gd name="connsiteY6" fmla="*/ 1869832 h 5163207"/>
              <a:gd name="connsiteX7" fmla="*/ 4496744 w 5090244"/>
              <a:gd name="connsiteY7" fmla="*/ 1963737 h 5163207"/>
              <a:gd name="connsiteX8" fmla="*/ 4868401 w 5090244"/>
              <a:gd name="connsiteY8" fmla="*/ 2994441 h 5163207"/>
              <a:gd name="connsiteX9" fmla="*/ 4980300 w 5090244"/>
              <a:gd name="connsiteY9" fmla="*/ 3784376 h 5163207"/>
              <a:gd name="connsiteX10" fmla="*/ 5038798 w 5090244"/>
              <a:gd name="connsiteY10" fmla="*/ 4564117 h 5163207"/>
              <a:gd name="connsiteX11" fmla="*/ 5090244 w 5090244"/>
              <a:gd name="connsiteY11" fmla="*/ 5131676 h 5163207"/>
              <a:gd name="connsiteX12" fmla="*/ 3619901 w 5090244"/>
              <a:gd name="connsiteY12" fmla="*/ 5163207 h 5163207"/>
              <a:gd name="connsiteX13" fmla="*/ 1716 w 5090244"/>
              <a:gd name="connsiteY13" fmla="*/ 2483069 h 5163207"/>
              <a:gd name="connsiteX0" fmla="*/ 1716 w 5090244"/>
              <a:gd name="connsiteY0" fmla="*/ 2483069 h 5141539"/>
              <a:gd name="connsiteX1" fmla="*/ 9598 w 5090244"/>
              <a:gd name="connsiteY1" fmla="*/ 0 h 5141539"/>
              <a:gd name="connsiteX2" fmla="*/ 1050122 w 5090244"/>
              <a:gd name="connsiteY2" fmla="*/ 465082 h 5141539"/>
              <a:gd name="connsiteX3" fmla="*/ 2790593 w 5090244"/>
              <a:gd name="connsiteY3" fmla="*/ 1571458 h 5141539"/>
              <a:gd name="connsiteX4" fmla="*/ 3073744 w 5090244"/>
              <a:gd name="connsiteY4" fmla="*/ 1684993 h 5141539"/>
              <a:gd name="connsiteX5" fmla="*/ 3273060 w 5090244"/>
              <a:gd name="connsiteY5" fmla="*/ 1757856 h 5141539"/>
              <a:gd name="connsiteX6" fmla="*/ 3881891 w 5090244"/>
              <a:gd name="connsiteY6" fmla="*/ 1869832 h 5141539"/>
              <a:gd name="connsiteX7" fmla="*/ 4496744 w 5090244"/>
              <a:gd name="connsiteY7" fmla="*/ 1963737 h 5141539"/>
              <a:gd name="connsiteX8" fmla="*/ 4868401 w 5090244"/>
              <a:gd name="connsiteY8" fmla="*/ 2994441 h 5141539"/>
              <a:gd name="connsiteX9" fmla="*/ 4980300 w 5090244"/>
              <a:gd name="connsiteY9" fmla="*/ 3784376 h 5141539"/>
              <a:gd name="connsiteX10" fmla="*/ 5038798 w 5090244"/>
              <a:gd name="connsiteY10" fmla="*/ 4564117 h 5141539"/>
              <a:gd name="connsiteX11" fmla="*/ 5090244 w 5090244"/>
              <a:gd name="connsiteY11" fmla="*/ 5131676 h 5141539"/>
              <a:gd name="connsiteX12" fmla="*/ 3602566 w 5090244"/>
              <a:gd name="connsiteY12" fmla="*/ 5141539 h 5141539"/>
              <a:gd name="connsiteX13" fmla="*/ 1716 w 5090244"/>
              <a:gd name="connsiteY13" fmla="*/ 2483069 h 5141539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2790593 w 5090244"/>
              <a:gd name="connsiteY3" fmla="*/ 1571458 h 5131676"/>
              <a:gd name="connsiteX4" fmla="*/ 3073744 w 5090244"/>
              <a:gd name="connsiteY4" fmla="*/ 1684993 h 5131676"/>
              <a:gd name="connsiteX5" fmla="*/ 3273060 w 5090244"/>
              <a:gd name="connsiteY5" fmla="*/ 1757856 h 5131676"/>
              <a:gd name="connsiteX6" fmla="*/ 3881891 w 5090244"/>
              <a:gd name="connsiteY6" fmla="*/ 1869832 h 5131676"/>
              <a:gd name="connsiteX7" fmla="*/ 4496744 w 5090244"/>
              <a:gd name="connsiteY7" fmla="*/ 1963737 h 5131676"/>
              <a:gd name="connsiteX8" fmla="*/ 4868401 w 5090244"/>
              <a:gd name="connsiteY8" fmla="*/ 2994441 h 5131676"/>
              <a:gd name="connsiteX9" fmla="*/ 4980300 w 5090244"/>
              <a:gd name="connsiteY9" fmla="*/ 3784376 h 5131676"/>
              <a:gd name="connsiteX10" fmla="*/ 5038798 w 5090244"/>
              <a:gd name="connsiteY10" fmla="*/ 4564117 h 5131676"/>
              <a:gd name="connsiteX11" fmla="*/ 5090244 w 5090244"/>
              <a:gd name="connsiteY11" fmla="*/ 5131676 h 5131676"/>
              <a:gd name="connsiteX12" fmla="*/ 3598232 w 5090244"/>
              <a:gd name="connsiteY12" fmla="*/ 5128538 h 5131676"/>
              <a:gd name="connsiteX13" fmla="*/ 1716 w 5090244"/>
              <a:gd name="connsiteY13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2790593 w 5090244"/>
              <a:gd name="connsiteY3" fmla="*/ 1571458 h 5131676"/>
              <a:gd name="connsiteX4" fmla="*/ 3073744 w 5090244"/>
              <a:gd name="connsiteY4" fmla="*/ 1684993 h 5131676"/>
              <a:gd name="connsiteX5" fmla="*/ 3273060 w 5090244"/>
              <a:gd name="connsiteY5" fmla="*/ 1757856 h 5131676"/>
              <a:gd name="connsiteX6" fmla="*/ 3881891 w 5090244"/>
              <a:gd name="connsiteY6" fmla="*/ 1869832 h 5131676"/>
              <a:gd name="connsiteX7" fmla="*/ 4469849 w 5090244"/>
              <a:gd name="connsiteY7" fmla="*/ 2030972 h 5131676"/>
              <a:gd name="connsiteX8" fmla="*/ 4868401 w 5090244"/>
              <a:gd name="connsiteY8" fmla="*/ 2994441 h 5131676"/>
              <a:gd name="connsiteX9" fmla="*/ 4980300 w 5090244"/>
              <a:gd name="connsiteY9" fmla="*/ 3784376 h 5131676"/>
              <a:gd name="connsiteX10" fmla="*/ 5038798 w 5090244"/>
              <a:gd name="connsiteY10" fmla="*/ 4564117 h 5131676"/>
              <a:gd name="connsiteX11" fmla="*/ 5090244 w 5090244"/>
              <a:gd name="connsiteY11" fmla="*/ 5131676 h 5131676"/>
              <a:gd name="connsiteX12" fmla="*/ 3598232 w 5090244"/>
              <a:gd name="connsiteY12" fmla="*/ 5128538 h 5131676"/>
              <a:gd name="connsiteX13" fmla="*/ 1716 w 5090244"/>
              <a:gd name="connsiteY13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2790593 w 5090244"/>
              <a:gd name="connsiteY3" fmla="*/ 1571458 h 5131676"/>
              <a:gd name="connsiteX4" fmla="*/ 3073744 w 5090244"/>
              <a:gd name="connsiteY4" fmla="*/ 1684993 h 5131676"/>
              <a:gd name="connsiteX5" fmla="*/ 3273060 w 5090244"/>
              <a:gd name="connsiteY5" fmla="*/ 1757856 h 5131676"/>
              <a:gd name="connsiteX6" fmla="*/ 3881891 w 5090244"/>
              <a:gd name="connsiteY6" fmla="*/ 1869832 h 5131676"/>
              <a:gd name="connsiteX7" fmla="*/ 4469849 w 5090244"/>
              <a:gd name="connsiteY7" fmla="*/ 2030972 h 5131676"/>
              <a:gd name="connsiteX8" fmla="*/ 4868401 w 5090244"/>
              <a:gd name="connsiteY8" fmla="*/ 2994441 h 5131676"/>
              <a:gd name="connsiteX9" fmla="*/ 4980300 w 5090244"/>
              <a:gd name="connsiteY9" fmla="*/ 3784376 h 5131676"/>
              <a:gd name="connsiteX10" fmla="*/ 5038798 w 5090244"/>
              <a:gd name="connsiteY10" fmla="*/ 4564117 h 5131676"/>
              <a:gd name="connsiteX11" fmla="*/ 5090244 w 5090244"/>
              <a:gd name="connsiteY11" fmla="*/ 5131676 h 5131676"/>
              <a:gd name="connsiteX12" fmla="*/ 3598232 w 5090244"/>
              <a:gd name="connsiteY12" fmla="*/ 5128538 h 5131676"/>
              <a:gd name="connsiteX13" fmla="*/ 1716 w 5090244"/>
              <a:gd name="connsiteY13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2790593 w 5090244"/>
              <a:gd name="connsiteY3" fmla="*/ 1571458 h 5131676"/>
              <a:gd name="connsiteX4" fmla="*/ 3073744 w 5090244"/>
              <a:gd name="connsiteY4" fmla="*/ 1684993 h 5131676"/>
              <a:gd name="connsiteX5" fmla="*/ 3273060 w 5090244"/>
              <a:gd name="connsiteY5" fmla="*/ 1757856 h 5131676"/>
              <a:gd name="connsiteX6" fmla="*/ 3881891 w 5090244"/>
              <a:gd name="connsiteY6" fmla="*/ 1869832 h 5131676"/>
              <a:gd name="connsiteX7" fmla="*/ 4469849 w 5090244"/>
              <a:gd name="connsiteY7" fmla="*/ 2030972 h 5131676"/>
              <a:gd name="connsiteX8" fmla="*/ 4596364 w 5090244"/>
              <a:gd name="connsiteY8" fmla="*/ 2259853 h 5131676"/>
              <a:gd name="connsiteX9" fmla="*/ 4868401 w 5090244"/>
              <a:gd name="connsiteY9" fmla="*/ 2994441 h 5131676"/>
              <a:gd name="connsiteX10" fmla="*/ 4980300 w 5090244"/>
              <a:gd name="connsiteY10" fmla="*/ 3784376 h 5131676"/>
              <a:gd name="connsiteX11" fmla="*/ 5038798 w 5090244"/>
              <a:gd name="connsiteY11" fmla="*/ 4564117 h 5131676"/>
              <a:gd name="connsiteX12" fmla="*/ 5090244 w 5090244"/>
              <a:gd name="connsiteY12" fmla="*/ 5131676 h 5131676"/>
              <a:gd name="connsiteX13" fmla="*/ 3598232 w 5090244"/>
              <a:gd name="connsiteY13" fmla="*/ 5128538 h 5131676"/>
              <a:gd name="connsiteX14" fmla="*/ 1716 w 5090244"/>
              <a:gd name="connsiteY14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2790593 w 5090244"/>
              <a:gd name="connsiteY3" fmla="*/ 1571458 h 5131676"/>
              <a:gd name="connsiteX4" fmla="*/ 3073744 w 5090244"/>
              <a:gd name="connsiteY4" fmla="*/ 1684993 h 5131676"/>
              <a:gd name="connsiteX5" fmla="*/ 3273060 w 5090244"/>
              <a:gd name="connsiteY5" fmla="*/ 1757856 h 5131676"/>
              <a:gd name="connsiteX6" fmla="*/ 3881891 w 5090244"/>
              <a:gd name="connsiteY6" fmla="*/ 1869832 h 5131676"/>
              <a:gd name="connsiteX7" fmla="*/ 4469849 w 5090244"/>
              <a:gd name="connsiteY7" fmla="*/ 2030972 h 5131676"/>
              <a:gd name="connsiteX8" fmla="*/ 4596364 w 5090244"/>
              <a:gd name="connsiteY8" fmla="*/ 2259853 h 5131676"/>
              <a:gd name="connsiteX9" fmla="*/ 4868401 w 5090244"/>
              <a:gd name="connsiteY9" fmla="*/ 2994441 h 5131676"/>
              <a:gd name="connsiteX10" fmla="*/ 4980300 w 5090244"/>
              <a:gd name="connsiteY10" fmla="*/ 3784376 h 5131676"/>
              <a:gd name="connsiteX11" fmla="*/ 5038798 w 5090244"/>
              <a:gd name="connsiteY11" fmla="*/ 4564117 h 5131676"/>
              <a:gd name="connsiteX12" fmla="*/ 5090244 w 5090244"/>
              <a:gd name="connsiteY12" fmla="*/ 5131676 h 5131676"/>
              <a:gd name="connsiteX13" fmla="*/ 3598232 w 5090244"/>
              <a:gd name="connsiteY13" fmla="*/ 5128538 h 5131676"/>
              <a:gd name="connsiteX14" fmla="*/ 1716 w 5090244"/>
              <a:gd name="connsiteY14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2790593 w 5090244"/>
              <a:gd name="connsiteY3" fmla="*/ 1571458 h 5131676"/>
              <a:gd name="connsiteX4" fmla="*/ 3073744 w 5090244"/>
              <a:gd name="connsiteY4" fmla="*/ 1684993 h 5131676"/>
              <a:gd name="connsiteX5" fmla="*/ 3273060 w 5090244"/>
              <a:gd name="connsiteY5" fmla="*/ 1757856 h 5131676"/>
              <a:gd name="connsiteX6" fmla="*/ 3881891 w 5090244"/>
              <a:gd name="connsiteY6" fmla="*/ 1869832 h 5131676"/>
              <a:gd name="connsiteX7" fmla="*/ 4368590 w 5090244"/>
              <a:gd name="connsiteY7" fmla="*/ 2034040 h 5131676"/>
              <a:gd name="connsiteX8" fmla="*/ 4596364 w 5090244"/>
              <a:gd name="connsiteY8" fmla="*/ 2259853 h 5131676"/>
              <a:gd name="connsiteX9" fmla="*/ 4868401 w 5090244"/>
              <a:gd name="connsiteY9" fmla="*/ 2994441 h 5131676"/>
              <a:gd name="connsiteX10" fmla="*/ 4980300 w 5090244"/>
              <a:gd name="connsiteY10" fmla="*/ 3784376 h 5131676"/>
              <a:gd name="connsiteX11" fmla="*/ 5038798 w 5090244"/>
              <a:gd name="connsiteY11" fmla="*/ 4564117 h 5131676"/>
              <a:gd name="connsiteX12" fmla="*/ 5090244 w 5090244"/>
              <a:gd name="connsiteY12" fmla="*/ 5131676 h 5131676"/>
              <a:gd name="connsiteX13" fmla="*/ 3598232 w 5090244"/>
              <a:gd name="connsiteY13" fmla="*/ 5128538 h 5131676"/>
              <a:gd name="connsiteX14" fmla="*/ 1716 w 5090244"/>
              <a:gd name="connsiteY14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2790593 w 5090244"/>
              <a:gd name="connsiteY3" fmla="*/ 1571458 h 5131676"/>
              <a:gd name="connsiteX4" fmla="*/ 3073744 w 5090244"/>
              <a:gd name="connsiteY4" fmla="*/ 1684993 h 5131676"/>
              <a:gd name="connsiteX5" fmla="*/ 3273060 w 5090244"/>
              <a:gd name="connsiteY5" fmla="*/ 1757856 h 5131676"/>
              <a:gd name="connsiteX6" fmla="*/ 3881891 w 5090244"/>
              <a:gd name="connsiteY6" fmla="*/ 1869832 h 5131676"/>
              <a:gd name="connsiteX7" fmla="*/ 4368590 w 5090244"/>
              <a:gd name="connsiteY7" fmla="*/ 2034040 h 5131676"/>
              <a:gd name="connsiteX8" fmla="*/ 4596364 w 5090244"/>
              <a:gd name="connsiteY8" fmla="*/ 2259853 h 5131676"/>
              <a:gd name="connsiteX9" fmla="*/ 4868401 w 5090244"/>
              <a:gd name="connsiteY9" fmla="*/ 2994441 h 5131676"/>
              <a:gd name="connsiteX10" fmla="*/ 4980300 w 5090244"/>
              <a:gd name="connsiteY10" fmla="*/ 3784376 h 5131676"/>
              <a:gd name="connsiteX11" fmla="*/ 5038798 w 5090244"/>
              <a:gd name="connsiteY11" fmla="*/ 4564117 h 5131676"/>
              <a:gd name="connsiteX12" fmla="*/ 5090244 w 5090244"/>
              <a:gd name="connsiteY12" fmla="*/ 5131676 h 5131676"/>
              <a:gd name="connsiteX13" fmla="*/ 3598232 w 5090244"/>
              <a:gd name="connsiteY13" fmla="*/ 5128538 h 5131676"/>
              <a:gd name="connsiteX14" fmla="*/ 1716 w 5090244"/>
              <a:gd name="connsiteY14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2790593 w 5090244"/>
              <a:gd name="connsiteY3" fmla="*/ 1571458 h 5131676"/>
              <a:gd name="connsiteX4" fmla="*/ 3073744 w 5090244"/>
              <a:gd name="connsiteY4" fmla="*/ 1684993 h 5131676"/>
              <a:gd name="connsiteX5" fmla="*/ 3273060 w 5090244"/>
              <a:gd name="connsiteY5" fmla="*/ 1757856 h 5131676"/>
              <a:gd name="connsiteX6" fmla="*/ 3881891 w 5090244"/>
              <a:gd name="connsiteY6" fmla="*/ 1869832 h 5131676"/>
              <a:gd name="connsiteX7" fmla="*/ 4368590 w 5090244"/>
              <a:gd name="connsiteY7" fmla="*/ 2034040 h 5131676"/>
              <a:gd name="connsiteX8" fmla="*/ 4596364 w 5090244"/>
              <a:gd name="connsiteY8" fmla="*/ 2259853 h 5131676"/>
              <a:gd name="connsiteX9" fmla="*/ 4868401 w 5090244"/>
              <a:gd name="connsiteY9" fmla="*/ 2994441 h 5131676"/>
              <a:gd name="connsiteX10" fmla="*/ 4980300 w 5090244"/>
              <a:gd name="connsiteY10" fmla="*/ 3784376 h 5131676"/>
              <a:gd name="connsiteX11" fmla="*/ 5038798 w 5090244"/>
              <a:gd name="connsiteY11" fmla="*/ 4564117 h 5131676"/>
              <a:gd name="connsiteX12" fmla="*/ 5090244 w 5090244"/>
              <a:gd name="connsiteY12" fmla="*/ 5131676 h 5131676"/>
              <a:gd name="connsiteX13" fmla="*/ 3598232 w 5090244"/>
              <a:gd name="connsiteY13" fmla="*/ 5128538 h 5131676"/>
              <a:gd name="connsiteX14" fmla="*/ 1716 w 5090244"/>
              <a:gd name="connsiteY14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2790593 w 5090244"/>
              <a:gd name="connsiteY3" fmla="*/ 1571458 h 5131676"/>
              <a:gd name="connsiteX4" fmla="*/ 3073744 w 5090244"/>
              <a:gd name="connsiteY4" fmla="*/ 1684993 h 5131676"/>
              <a:gd name="connsiteX5" fmla="*/ 3273060 w 5090244"/>
              <a:gd name="connsiteY5" fmla="*/ 1757856 h 5131676"/>
              <a:gd name="connsiteX6" fmla="*/ 3881891 w 5090244"/>
              <a:gd name="connsiteY6" fmla="*/ 1869832 h 5131676"/>
              <a:gd name="connsiteX7" fmla="*/ 4368590 w 5090244"/>
              <a:gd name="connsiteY7" fmla="*/ 2034040 h 5131676"/>
              <a:gd name="connsiteX8" fmla="*/ 4596364 w 5090244"/>
              <a:gd name="connsiteY8" fmla="*/ 2259853 h 5131676"/>
              <a:gd name="connsiteX9" fmla="*/ 4868401 w 5090244"/>
              <a:gd name="connsiteY9" fmla="*/ 2994441 h 5131676"/>
              <a:gd name="connsiteX10" fmla="*/ 4980300 w 5090244"/>
              <a:gd name="connsiteY10" fmla="*/ 3784376 h 5131676"/>
              <a:gd name="connsiteX11" fmla="*/ 5038798 w 5090244"/>
              <a:gd name="connsiteY11" fmla="*/ 4564117 h 5131676"/>
              <a:gd name="connsiteX12" fmla="*/ 5090244 w 5090244"/>
              <a:gd name="connsiteY12" fmla="*/ 5131676 h 5131676"/>
              <a:gd name="connsiteX13" fmla="*/ 3598232 w 5090244"/>
              <a:gd name="connsiteY13" fmla="*/ 5128538 h 5131676"/>
              <a:gd name="connsiteX14" fmla="*/ 1716 w 5090244"/>
              <a:gd name="connsiteY14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2790593 w 5090244"/>
              <a:gd name="connsiteY3" fmla="*/ 1571458 h 5131676"/>
              <a:gd name="connsiteX4" fmla="*/ 3073744 w 5090244"/>
              <a:gd name="connsiteY4" fmla="*/ 1684993 h 5131676"/>
              <a:gd name="connsiteX5" fmla="*/ 3303395 w 5090244"/>
              <a:gd name="connsiteY5" fmla="*/ 1705852 h 5131676"/>
              <a:gd name="connsiteX6" fmla="*/ 3881891 w 5090244"/>
              <a:gd name="connsiteY6" fmla="*/ 1869832 h 5131676"/>
              <a:gd name="connsiteX7" fmla="*/ 4368590 w 5090244"/>
              <a:gd name="connsiteY7" fmla="*/ 2034040 h 5131676"/>
              <a:gd name="connsiteX8" fmla="*/ 4596364 w 5090244"/>
              <a:gd name="connsiteY8" fmla="*/ 2259853 h 5131676"/>
              <a:gd name="connsiteX9" fmla="*/ 4868401 w 5090244"/>
              <a:gd name="connsiteY9" fmla="*/ 2994441 h 5131676"/>
              <a:gd name="connsiteX10" fmla="*/ 4980300 w 5090244"/>
              <a:gd name="connsiteY10" fmla="*/ 3784376 h 5131676"/>
              <a:gd name="connsiteX11" fmla="*/ 5038798 w 5090244"/>
              <a:gd name="connsiteY11" fmla="*/ 4564117 h 5131676"/>
              <a:gd name="connsiteX12" fmla="*/ 5090244 w 5090244"/>
              <a:gd name="connsiteY12" fmla="*/ 5131676 h 5131676"/>
              <a:gd name="connsiteX13" fmla="*/ 3598232 w 5090244"/>
              <a:gd name="connsiteY13" fmla="*/ 5128538 h 5131676"/>
              <a:gd name="connsiteX14" fmla="*/ 1716 w 5090244"/>
              <a:gd name="connsiteY14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2790593 w 5090244"/>
              <a:gd name="connsiteY3" fmla="*/ 1571458 h 5131676"/>
              <a:gd name="connsiteX4" fmla="*/ 3303395 w 5090244"/>
              <a:gd name="connsiteY4" fmla="*/ 1705852 h 5131676"/>
              <a:gd name="connsiteX5" fmla="*/ 3881891 w 5090244"/>
              <a:gd name="connsiteY5" fmla="*/ 1869832 h 5131676"/>
              <a:gd name="connsiteX6" fmla="*/ 4368590 w 5090244"/>
              <a:gd name="connsiteY6" fmla="*/ 2034040 h 5131676"/>
              <a:gd name="connsiteX7" fmla="*/ 4596364 w 5090244"/>
              <a:gd name="connsiteY7" fmla="*/ 2259853 h 5131676"/>
              <a:gd name="connsiteX8" fmla="*/ 4868401 w 5090244"/>
              <a:gd name="connsiteY8" fmla="*/ 2994441 h 5131676"/>
              <a:gd name="connsiteX9" fmla="*/ 4980300 w 5090244"/>
              <a:gd name="connsiteY9" fmla="*/ 3784376 h 5131676"/>
              <a:gd name="connsiteX10" fmla="*/ 5038798 w 5090244"/>
              <a:gd name="connsiteY10" fmla="*/ 4564117 h 5131676"/>
              <a:gd name="connsiteX11" fmla="*/ 5090244 w 5090244"/>
              <a:gd name="connsiteY11" fmla="*/ 5131676 h 5131676"/>
              <a:gd name="connsiteX12" fmla="*/ 3598232 w 5090244"/>
              <a:gd name="connsiteY12" fmla="*/ 5128538 h 5131676"/>
              <a:gd name="connsiteX13" fmla="*/ 1716 w 5090244"/>
              <a:gd name="connsiteY13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2803594 w 5090244"/>
              <a:gd name="connsiteY3" fmla="*/ 1554124 h 5131676"/>
              <a:gd name="connsiteX4" fmla="*/ 3303395 w 5090244"/>
              <a:gd name="connsiteY4" fmla="*/ 1705852 h 5131676"/>
              <a:gd name="connsiteX5" fmla="*/ 3881891 w 5090244"/>
              <a:gd name="connsiteY5" fmla="*/ 1869832 h 5131676"/>
              <a:gd name="connsiteX6" fmla="*/ 4368590 w 5090244"/>
              <a:gd name="connsiteY6" fmla="*/ 2034040 h 5131676"/>
              <a:gd name="connsiteX7" fmla="*/ 4596364 w 5090244"/>
              <a:gd name="connsiteY7" fmla="*/ 2259853 h 5131676"/>
              <a:gd name="connsiteX8" fmla="*/ 4868401 w 5090244"/>
              <a:gd name="connsiteY8" fmla="*/ 2994441 h 5131676"/>
              <a:gd name="connsiteX9" fmla="*/ 4980300 w 5090244"/>
              <a:gd name="connsiteY9" fmla="*/ 3784376 h 5131676"/>
              <a:gd name="connsiteX10" fmla="*/ 5038798 w 5090244"/>
              <a:gd name="connsiteY10" fmla="*/ 4564117 h 5131676"/>
              <a:gd name="connsiteX11" fmla="*/ 5090244 w 5090244"/>
              <a:gd name="connsiteY11" fmla="*/ 5131676 h 5131676"/>
              <a:gd name="connsiteX12" fmla="*/ 3598232 w 5090244"/>
              <a:gd name="connsiteY12" fmla="*/ 5128538 h 5131676"/>
              <a:gd name="connsiteX13" fmla="*/ 1716 w 5090244"/>
              <a:gd name="connsiteY13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2803594 w 5090244"/>
              <a:gd name="connsiteY3" fmla="*/ 1554124 h 5131676"/>
              <a:gd name="connsiteX4" fmla="*/ 3303395 w 5090244"/>
              <a:gd name="connsiteY4" fmla="*/ 1705852 h 5131676"/>
              <a:gd name="connsiteX5" fmla="*/ 3881891 w 5090244"/>
              <a:gd name="connsiteY5" fmla="*/ 1869832 h 5131676"/>
              <a:gd name="connsiteX6" fmla="*/ 4368590 w 5090244"/>
              <a:gd name="connsiteY6" fmla="*/ 2034040 h 5131676"/>
              <a:gd name="connsiteX7" fmla="*/ 4596364 w 5090244"/>
              <a:gd name="connsiteY7" fmla="*/ 2259853 h 5131676"/>
              <a:gd name="connsiteX8" fmla="*/ 4868401 w 5090244"/>
              <a:gd name="connsiteY8" fmla="*/ 2994441 h 5131676"/>
              <a:gd name="connsiteX9" fmla="*/ 4980300 w 5090244"/>
              <a:gd name="connsiteY9" fmla="*/ 3784376 h 5131676"/>
              <a:gd name="connsiteX10" fmla="*/ 5038798 w 5090244"/>
              <a:gd name="connsiteY10" fmla="*/ 4564117 h 5131676"/>
              <a:gd name="connsiteX11" fmla="*/ 5090244 w 5090244"/>
              <a:gd name="connsiteY11" fmla="*/ 5131676 h 5131676"/>
              <a:gd name="connsiteX12" fmla="*/ 3598232 w 5090244"/>
              <a:gd name="connsiteY12" fmla="*/ 5128538 h 5131676"/>
              <a:gd name="connsiteX13" fmla="*/ 1716 w 5090244"/>
              <a:gd name="connsiteY13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2803594 w 5090244"/>
              <a:gd name="connsiteY3" fmla="*/ 1554124 h 5131676"/>
              <a:gd name="connsiteX4" fmla="*/ 3303395 w 5090244"/>
              <a:gd name="connsiteY4" fmla="*/ 1705852 h 5131676"/>
              <a:gd name="connsiteX5" fmla="*/ 3881891 w 5090244"/>
              <a:gd name="connsiteY5" fmla="*/ 1869832 h 5131676"/>
              <a:gd name="connsiteX6" fmla="*/ 4368590 w 5090244"/>
              <a:gd name="connsiteY6" fmla="*/ 2034040 h 5131676"/>
              <a:gd name="connsiteX7" fmla="*/ 4596364 w 5090244"/>
              <a:gd name="connsiteY7" fmla="*/ 2259853 h 5131676"/>
              <a:gd name="connsiteX8" fmla="*/ 4868401 w 5090244"/>
              <a:gd name="connsiteY8" fmla="*/ 2994441 h 5131676"/>
              <a:gd name="connsiteX9" fmla="*/ 4980300 w 5090244"/>
              <a:gd name="connsiteY9" fmla="*/ 3784376 h 5131676"/>
              <a:gd name="connsiteX10" fmla="*/ 5038798 w 5090244"/>
              <a:gd name="connsiteY10" fmla="*/ 4564117 h 5131676"/>
              <a:gd name="connsiteX11" fmla="*/ 5090244 w 5090244"/>
              <a:gd name="connsiteY11" fmla="*/ 5131676 h 5131676"/>
              <a:gd name="connsiteX12" fmla="*/ 3598232 w 5090244"/>
              <a:gd name="connsiteY12" fmla="*/ 5128538 h 5131676"/>
              <a:gd name="connsiteX13" fmla="*/ 1716 w 5090244"/>
              <a:gd name="connsiteY13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2838263 w 5090244"/>
              <a:gd name="connsiteY3" fmla="*/ 1554124 h 5131676"/>
              <a:gd name="connsiteX4" fmla="*/ 3303395 w 5090244"/>
              <a:gd name="connsiteY4" fmla="*/ 1705852 h 5131676"/>
              <a:gd name="connsiteX5" fmla="*/ 3881891 w 5090244"/>
              <a:gd name="connsiteY5" fmla="*/ 1869832 h 5131676"/>
              <a:gd name="connsiteX6" fmla="*/ 4368590 w 5090244"/>
              <a:gd name="connsiteY6" fmla="*/ 2034040 h 5131676"/>
              <a:gd name="connsiteX7" fmla="*/ 4596364 w 5090244"/>
              <a:gd name="connsiteY7" fmla="*/ 2259853 h 5131676"/>
              <a:gd name="connsiteX8" fmla="*/ 4868401 w 5090244"/>
              <a:gd name="connsiteY8" fmla="*/ 2994441 h 5131676"/>
              <a:gd name="connsiteX9" fmla="*/ 4980300 w 5090244"/>
              <a:gd name="connsiteY9" fmla="*/ 3784376 h 5131676"/>
              <a:gd name="connsiteX10" fmla="*/ 5038798 w 5090244"/>
              <a:gd name="connsiteY10" fmla="*/ 4564117 h 5131676"/>
              <a:gd name="connsiteX11" fmla="*/ 5090244 w 5090244"/>
              <a:gd name="connsiteY11" fmla="*/ 5131676 h 5131676"/>
              <a:gd name="connsiteX12" fmla="*/ 3598232 w 5090244"/>
              <a:gd name="connsiteY12" fmla="*/ 5128538 h 5131676"/>
              <a:gd name="connsiteX13" fmla="*/ 1716 w 5090244"/>
              <a:gd name="connsiteY13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2838263 w 5090244"/>
              <a:gd name="connsiteY3" fmla="*/ 1554124 h 5131676"/>
              <a:gd name="connsiteX4" fmla="*/ 3303395 w 5090244"/>
              <a:gd name="connsiteY4" fmla="*/ 1705852 h 5131676"/>
              <a:gd name="connsiteX5" fmla="*/ 3881891 w 5090244"/>
              <a:gd name="connsiteY5" fmla="*/ 1869832 h 5131676"/>
              <a:gd name="connsiteX6" fmla="*/ 4368590 w 5090244"/>
              <a:gd name="connsiteY6" fmla="*/ 2034040 h 5131676"/>
              <a:gd name="connsiteX7" fmla="*/ 4596364 w 5090244"/>
              <a:gd name="connsiteY7" fmla="*/ 2259853 h 5131676"/>
              <a:gd name="connsiteX8" fmla="*/ 4868401 w 5090244"/>
              <a:gd name="connsiteY8" fmla="*/ 2994441 h 5131676"/>
              <a:gd name="connsiteX9" fmla="*/ 4980300 w 5090244"/>
              <a:gd name="connsiteY9" fmla="*/ 3784376 h 5131676"/>
              <a:gd name="connsiteX10" fmla="*/ 5038798 w 5090244"/>
              <a:gd name="connsiteY10" fmla="*/ 4564117 h 5131676"/>
              <a:gd name="connsiteX11" fmla="*/ 5090244 w 5090244"/>
              <a:gd name="connsiteY11" fmla="*/ 5131676 h 5131676"/>
              <a:gd name="connsiteX12" fmla="*/ 3598232 w 5090244"/>
              <a:gd name="connsiteY12" fmla="*/ 5128538 h 5131676"/>
              <a:gd name="connsiteX13" fmla="*/ 1716 w 5090244"/>
              <a:gd name="connsiteY13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2838263 w 5090244"/>
              <a:gd name="connsiteY3" fmla="*/ 1554124 h 5131676"/>
              <a:gd name="connsiteX4" fmla="*/ 3303395 w 5090244"/>
              <a:gd name="connsiteY4" fmla="*/ 1705852 h 5131676"/>
              <a:gd name="connsiteX5" fmla="*/ 3881891 w 5090244"/>
              <a:gd name="connsiteY5" fmla="*/ 1869832 h 5131676"/>
              <a:gd name="connsiteX6" fmla="*/ 4368590 w 5090244"/>
              <a:gd name="connsiteY6" fmla="*/ 2034040 h 5131676"/>
              <a:gd name="connsiteX7" fmla="*/ 4596364 w 5090244"/>
              <a:gd name="connsiteY7" fmla="*/ 2259853 h 5131676"/>
              <a:gd name="connsiteX8" fmla="*/ 4868401 w 5090244"/>
              <a:gd name="connsiteY8" fmla="*/ 2994441 h 5131676"/>
              <a:gd name="connsiteX9" fmla="*/ 4980300 w 5090244"/>
              <a:gd name="connsiteY9" fmla="*/ 3784376 h 5131676"/>
              <a:gd name="connsiteX10" fmla="*/ 5038798 w 5090244"/>
              <a:gd name="connsiteY10" fmla="*/ 4564117 h 5131676"/>
              <a:gd name="connsiteX11" fmla="*/ 5090244 w 5090244"/>
              <a:gd name="connsiteY11" fmla="*/ 5131676 h 5131676"/>
              <a:gd name="connsiteX12" fmla="*/ 3598232 w 5090244"/>
              <a:gd name="connsiteY12" fmla="*/ 5128538 h 5131676"/>
              <a:gd name="connsiteX13" fmla="*/ 1716 w 5090244"/>
              <a:gd name="connsiteY13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1978121 w 5090244"/>
              <a:gd name="connsiteY3" fmla="*/ 1022966 h 5131676"/>
              <a:gd name="connsiteX4" fmla="*/ 2838263 w 5090244"/>
              <a:gd name="connsiteY4" fmla="*/ 1554124 h 5131676"/>
              <a:gd name="connsiteX5" fmla="*/ 3303395 w 5090244"/>
              <a:gd name="connsiteY5" fmla="*/ 1705852 h 5131676"/>
              <a:gd name="connsiteX6" fmla="*/ 3881891 w 5090244"/>
              <a:gd name="connsiteY6" fmla="*/ 1869832 h 5131676"/>
              <a:gd name="connsiteX7" fmla="*/ 4368590 w 5090244"/>
              <a:gd name="connsiteY7" fmla="*/ 2034040 h 5131676"/>
              <a:gd name="connsiteX8" fmla="*/ 4596364 w 5090244"/>
              <a:gd name="connsiteY8" fmla="*/ 2259853 h 5131676"/>
              <a:gd name="connsiteX9" fmla="*/ 4868401 w 5090244"/>
              <a:gd name="connsiteY9" fmla="*/ 2994441 h 5131676"/>
              <a:gd name="connsiteX10" fmla="*/ 4980300 w 5090244"/>
              <a:gd name="connsiteY10" fmla="*/ 3784376 h 5131676"/>
              <a:gd name="connsiteX11" fmla="*/ 5038798 w 5090244"/>
              <a:gd name="connsiteY11" fmla="*/ 4564117 h 5131676"/>
              <a:gd name="connsiteX12" fmla="*/ 5090244 w 5090244"/>
              <a:gd name="connsiteY12" fmla="*/ 5131676 h 5131676"/>
              <a:gd name="connsiteX13" fmla="*/ 3598232 w 5090244"/>
              <a:gd name="connsiteY13" fmla="*/ 5128538 h 5131676"/>
              <a:gd name="connsiteX14" fmla="*/ 1716 w 5090244"/>
              <a:gd name="connsiteY14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1978121 w 5090244"/>
              <a:gd name="connsiteY3" fmla="*/ 1022966 h 5131676"/>
              <a:gd name="connsiteX4" fmla="*/ 2838263 w 5090244"/>
              <a:gd name="connsiteY4" fmla="*/ 1554124 h 5131676"/>
              <a:gd name="connsiteX5" fmla="*/ 3303395 w 5090244"/>
              <a:gd name="connsiteY5" fmla="*/ 1705852 h 5131676"/>
              <a:gd name="connsiteX6" fmla="*/ 3881891 w 5090244"/>
              <a:gd name="connsiteY6" fmla="*/ 1869832 h 5131676"/>
              <a:gd name="connsiteX7" fmla="*/ 4368590 w 5090244"/>
              <a:gd name="connsiteY7" fmla="*/ 2034040 h 5131676"/>
              <a:gd name="connsiteX8" fmla="*/ 4596364 w 5090244"/>
              <a:gd name="connsiteY8" fmla="*/ 2259853 h 5131676"/>
              <a:gd name="connsiteX9" fmla="*/ 4868401 w 5090244"/>
              <a:gd name="connsiteY9" fmla="*/ 2994441 h 5131676"/>
              <a:gd name="connsiteX10" fmla="*/ 4980300 w 5090244"/>
              <a:gd name="connsiteY10" fmla="*/ 3784376 h 5131676"/>
              <a:gd name="connsiteX11" fmla="*/ 5038798 w 5090244"/>
              <a:gd name="connsiteY11" fmla="*/ 4564117 h 5131676"/>
              <a:gd name="connsiteX12" fmla="*/ 5090244 w 5090244"/>
              <a:gd name="connsiteY12" fmla="*/ 5131676 h 5131676"/>
              <a:gd name="connsiteX13" fmla="*/ 3598232 w 5090244"/>
              <a:gd name="connsiteY13" fmla="*/ 5128538 h 5131676"/>
              <a:gd name="connsiteX14" fmla="*/ 1716 w 5090244"/>
              <a:gd name="connsiteY14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1978121 w 5090244"/>
              <a:gd name="connsiteY3" fmla="*/ 1022966 h 5131676"/>
              <a:gd name="connsiteX4" fmla="*/ 2838263 w 5090244"/>
              <a:gd name="connsiteY4" fmla="*/ 1554124 h 5131676"/>
              <a:gd name="connsiteX5" fmla="*/ 3303395 w 5090244"/>
              <a:gd name="connsiteY5" fmla="*/ 1705852 h 5131676"/>
              <a:gd name="connsiteX6" fmla="*/ 3938228 w 5090244"/>
              <a:gd name="connsiteY6" fmla="*/ 1839496 h 5131676"/>
              <a:gd name="connsiteX7" fmla="*/ 4368590 w 5090244"/>
              <a:gd name="connsiteY7" fmla="*/ 2034040 h 5131676"/>
              <a:gd name="connsiteX8" fmla="*/ 4596364 w 5090244"/>
              <a:gd name="connsiteY8" fmla="*/ 2259853 h 5131676"/>
              <a:gd name="connsiteX9" fmla="*/ 4868401 w 5090244"/>
              <a:gd name="connsiteY9" fmla="*/ 2994441 h 5131676"/>
              <a:gd name="connsiteX10" fmla="*/ 4980300 w 5090244"/>
              <a:gd name="connsiteY10" fmla="*/ 3784376 h 5131676"/>
              <a:gd name="connsiteX11" fmla="*/ 5038798 w 5090244"/>
              <a:gd name="connsiteY11" fmla="*/ 4564117 h 5131676"/>
              <a:gd name="connsiteX12" fmla="*/ 5090244 w 5090244"/>
              <a:gd name="connsiteY12" fmla="*/ 5131676 h 5131676"/>
              <a:gd name="connsiteX13" fmla="*/ 3598232 w 5090244"/>
              <a:gd name="connsiteY13" fmla="*/ 5128538 h 5131676"/>
              <a:gd name="connsiteX14" fmla="*/ 1716 w 5090244"/>
              <a:gd name="connsiteY14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1978121 w 5090244"/>
              <a:gd name="connsiteY3" fmla="*/ 1022966 h 5131676"/>
              <a:gd name="connsiteX4" fmla="*/ 2838263 w 5090244"/>
              <a:gd name="connsiteY4" fmla="*/ 1554124 h 5131676"/>
              <a:gd name="connsiteX5" fmla="*/ 3303395 w 5090244"/>
              <a:gd name="connsiteY5" fmla="*/ 1705852 h 5131676"/>
              <a:gd name="connsiteX6" fmla="*/ 3938228 w 5090244"/>
              <a:gd name="connsiteY6" fmla="*/ 1839496 h 5131676"/>
              <a:gd name="connsiteX7" fmla="*/ 4442262 w 5090244"/>
              <a:gd name="connsiteY7" fmla="*/ 1908364 h 5131676"/>
              <a:gd name="connsiteX8" fmla="*/ 4596364 w 5090244"/>
              <a:gd name="connsiteY8" fmla="*/ 2259853 h 5131676"/>
              <a:gd name="connsiteX9" fmla="*/ 4868401 w 5090244"/>
              <a:gd name="connsiteY9" fmla="*/ 2994441 h 5131676"/>
              <a:gd name="connsiteX10" fmla="*/ 4980300 w 5090244"/>
              <a:gd name="connsiteY10" fmla="*/ 3784376 h 5131676"/>
              <a:gd name="connsiteX11" fmla="*/ 5038798 w 5090244"/>
              <a:gd name="connsiteY11" fmla="*/ 4564117 h 5131676"/>
              <a:gd name="connsiteX12" fmla="*/ 5090244 w 5090244"/>
              <a:gd name="connsiteY12" fmla="*/ 5131676 h 5131676"/>
              <a:gd name="connsiteX13" fmla="*/ 3598232 w 5090244"/>
              <a:gd name="connsiteY13" fmla="*/ 5128538 h 5131676"/>
              <a:gd name="connsiteX14" fmla="*/ 1716 w 5090244"/>
              <a:gd name="connsiteY14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1978121 w 5090244"/>
              <a:gd name="connsiteY3" fmla="*/ 1022966 h 5131676"/>
              <a:gd name="connsiteX4" fmla="*/ 2838263 w 5090244"/>
              <a:gd name="connsiteY4" fmla="*/ 1554124 h 5131676"/>
              <a:gd name="connsiteX5" fmla="*/ 3303395 w 5090244"/>
              <a:gd name="connsiteY5" fmla="*/ 1705852 h 5131676"/>
              <a:gd name="connsiteX6" fmla="*/ 3938228 w 5090244"/>
              <a:gd name="connsiteY6" fmla="*/ 1839496 h 5131676"/>
              <a:gd name="connsiteX7" fmla="*/ 4442262 w 5090244"/>
              <a:gd name="connsiteY7" fmla="*/ 1908364 h 5131676"/>
              <a:gd name="connsiteX8" fmla="*/ 4596364 w 5090244"/>
              <a:gd name="connsiteY8" fmla="*/ 2259853 h 5131676"/>
              <a:gd name="connsiteX9" fmla="*/ 4868401 w 5090244"/>
              <a:gd name="connsiteY9" fmla="*/ 2994441 h 5131676"/>
              <a:gd name="connsiteX10" fmla="*/ 4980300 w 5090244"/>
              <a:gd name="connsiteY10" fmla="*/ 3784376 h 5131676"/>
              <a:gd name="connsiteX11" fmla="*/ 5038798 w 5090244"/>
              <a:gd name="connsiteY11" fmla="*/ 4564117 h 5131676"/>
              <a:gd name="connsiteX12" fmla="*/ 5090244 w 5090244"/>
              <a:gd name="connsiteY12" fmla="*/ 5131676 h 5131676"/>
              <a:gd name="connsiteX13" fmla="*/ 3598232 w 5090244"/>
              <a:gd name="connsiteY13" fmla="*/ 5128538 h 5131676"/>
              <a:gd name="connsiteX14" fmla="*/ 1716 w 5090244"/>
              <a:gd name="connsiteY14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1978121 w 5090244"/>
              <a:gd name="connsiteY3" fmla="*/ 1022966 h 5131676"/>
              <a:gd name="connsiteX4" fmla="*/ 2838263 w 5090244"/>
              <a:gd name="connsiteY4" fmla="*/ 1554124 h 5131676"/>
              <a:gd name="connsiteX5" fmla="*/ 3303395 w 5090244"/>
              <a:gd name="connsiteY5" fmla="*/ 1705852 h 5131676"/>
              <a:gd name="connsiteX6" fmla="*/ 3938228 w 5090244"/>
              <a:gd name="connsiteY6" fmla="*/ 1839496 h 5131676"/>
              <a:gd name="connsiteX7" fmla="*/ 4442262 w 5090244"/>
              <a:gd name="connsiteY7" fmla="*/ 1908364 h 5131676"/>
              <a:gd name="connsiteX8" fmla="*/ 4596364 w 5090244"/>
              <a:gd name="connsiteY8" fmla="*/ 2259853 h 5131676"/>
              <a:gd name="connsiteX9" fmla="*/ 4868401 w 5090244"/>
              <a:gd name="connsiteY9" fmla="*/ 2994441 h 5131676"/>
              <a:gd name="connsiteX10" fmla="*/ 4980300 w 5090244"/>
              <a:gd name="connsiteY10" fmla="*/ 3784376 h 5131676"/>
              <a:gd name="connsiteX11" fmla="*/ 5038798 w 5090244"/>
              <a:gd name="connsiteY11" fmla="*/ 4564117 h 5131676"/>
              <a:gd name="connsiteX12" fmla="*/ 5090244 w 5090244"/>
              <a:gd name="connsiteY12" fmla="*/ 5131676 h 5131676"/>
              <a:gd name="connsiteX13" fmla="*/ 3598232 w 5090244"/>
              <a:gd name="connsiteY13" fmla="*/ 5128538 h 5131676"/>
              <a:gd name="connsiteX14" fmla="*/ 1716 w 5090244"/>
              <a:gd name="connsiteY14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1978121 w 5090244"/>
              <a:gd name="connsiteY3" fmla="*/ 1022966 h 5131676"/>
              <a:gd name="connsiteX4" fmla="*/ 2838263 w 5090244"/>
              <a:gd name="connsiteY4" fmla="*/ 1554124 h 5131676"/>
              <a:gd name="connsiteX5" fmla="*/ 3303395 w 5090244"/>
              <a:gd name="connsiteY5" fmla="*/ 1705852 h 5131676"/>
              <a:gd name="connsiteX6" fmla="*/ 3938228 w 5090244"/>
              <a:gd name="connsiteY6" fmla="*/ 1839496 h 5131676"/>
              <a:gd name="connsiteX7" fmla="*/ 4442262 w 5090244"/>
              <a:gd name="connsiteY7" fmla="*/ 1908364 h 5131676"/>
              <a:gd name="connsiteX8" fmla="*/ 4596364 w 5090244"/>
              <a:gd name="connsiteY8" fmla="*/ 2259853 h 5131676"/>
              <a:gd name="connsiteX9" fmla="*/ 4868401 w 5090244"/>
              <a:gd name="connsiteY9" fmla="*/ 2994441 h 5131676"/>
              <a:gd name="connsiteX10" fmla="*/ 4980300 w 5090244"/>
              <a:gd name="connsiteY10" fmla="*/ 3784376 h 5131676"/>
              <a:gd name="connsiteX11" fmla="*/ 5038798 w 5090244"/>
              <a:gd name="connsiteY11" fmla="*/ 4564117 h 5131676"/>
              <a:gd name="connsiteX12" fmla="*/ 5090244 w 5090244"/>
              <a:gd name="connsiteY12" fmla="*/ 5131676 h 5131676"/>
              <a:gd name="connsiteX13" fmla="*/ 3598232 w 5090244"/>
              <a:gd name="connsiteY13" fmla="*/ 5128538 h 5131676"/>
              <a:gd name="connsiteX14" fmla="*/ 1716 w 5090244"/>
              <a:gd name="connsiteY14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1978121 w 5090244"/>
              <a:gd name="connsiteY3" fmla="*/ 1022966 h 5131676"/>
              <a:gd name="connsiteX4" fmla="*/ 2838263 w 5090244"/>
              <a:gd name="connsiteY4" fmla="*/ 1554124 h 5131676"/>
              <a:gd name="connsiteX5" fmla="*/ 3303395 w 5090244"/>
              <a:gd name="connsiteY5" fmla="*/ 1705852 h 5131676"/>
              <a:gd name="connsiteX6" fmla="*/ 3938228 w 5090244"/>
              <a:gd name="connsiteY6" fmla="*/ 1839496 h 5131676"/>
              <a:gd name="connsiteX7" fmla="*/ 4442262 w 5090244"/>
              <a:gd name="connsiteY7" fmla="*/ 1908364 h 5131676"/>
              <a:gd name="connsiteX8" fmla="*/ 4596364 w 5090244"/>
              <a:gd name="connsiteY8" fmla="*/ 2259853 h 5131676"/>
              <a:gd name="connsiteX9" fmla="*/ 4630315 w 5090244"/>
              <a:gd name="connsiteY9" fmla="*/ 2279725 h 5131676"/>
              <a:gd name="connsiteX10" fmla="*/ 4868401 w 5090244"/>
              <a:gd name="connsiteY10" fmla="*/ 2994441 h 5131676"/>
              <a:gd name="connsiteX11" fmla="*/ 4980300 w 5090244"/>
              <a:gd name="connsiteY11" fmla="*/ 3784376 h 5131676"/>
              <a:gd name="connsiteX12" fmla="*/ 5038798 w 5090244"/>
              <a:gd name="connsiteY12" fmla="*/ 4564117 h 5131676"/>
              <a:gd name="connsiteX13" fmla="*/ 5090244 w 5090244"/>
              <a:gd name="connsiteY13" fmla="*/ 5131676 h 5131676"/>
              <a:gd name="connsiteX14" fmla="*/ 3598232 w 5090244"/>
              <a:gd name="connsiteY14" fmla="*/ 5128538 h 5131676"/>
              <a:gd name="connsiteX15" fmla="*/ 1716 w 5090244"/>
              <a:gd name="connsiteY15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1978121 w 5090244"/>
              <a:gd name="connsiteY3" fmla="*/ 1022966 h 5131676"/>
              <a:gd name="connsiteX4" fmla="*/ 2838263 w 5090244"/>
              <a:gd name="connsiteY4" fmla="*/ 1554124 h 5131676"/>
              <a:gd name="connsiteX5" fmla="*/ 3303395 w 5090244"/>
              <a:gd name="connsiteY5" fmla="*/ 1705852 h 5131676"/>
              <a:gd name="connsiteX6" fmla="*/ 3938228 w 5090244"/>
              <a:gd name="connsiteY6" fmla="*/ 1839496 h 5131676"/>
              <a:gd name="connsiteX7" fmla="*/ 4442262 w 5090244"/>
              <a:gd name="connsiteY7" fmla="*/ 1908364 h 5131676"/>
              <a:gd name="connsiteX8" fmla="*/ 4630315 w 5090244"/>
              <a:gd name="connsiteY8" fmla="*/ 2279725 h 5131676"/>
              <a:gd name="connsiteX9" fmla="*/ 4868401 w 5090244"/>
              <a:gd name="connsiteY9" fmla="*/ 2994441 h 5131676"/>
              <a:gd name="connsiteX10" fmla="*/ 4980300 w 5090244"/>
              <a:gd name="connsiteY10" fmla="*/ 3784376 h 5131676"/>
              <a:gd name="connsiteX11" fmla="*/ 5038798 w 5090244"/>
              <a:gd name="connsiteY11" fmla="*/ 4564117 h 5131676"/>
              <a:gd name="connsiteX12" fmla="*/ 5090244 w 5090244"/>
              <a:gd name="connsiteY12" fmla="*/ 5131676 h 5131676"/>
              <a:gd name="connsiteX13" fmla="*/ 3598232 w 5090244"/>
              <a:gd name="connsiteY13" fmla="*/ 5128538 h 5131676"/>
              <a:gd name="connsiteX14" fmla="*/ 1716 w 5090244"/>
              <a:gd name="connsiteY14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1978121 w 5090244"/>
              <a:gd name="connsiteY3" fmla="*/ 1022966 h 5131676"/>
              <a:gd name="connsiteX4" fmla="*/ 2838263 w 5090244"/>
              <a:gd name="connsiteY4" fmla="*/ 1554124 h 5131676"/>
              <a:gd name="connsiteX5" fmla="*/ 3303395 w 5090244"/>
              <a:gd name="connsiteY5" fmla="*/ 1705852 h 5131676"/>
              <a:gd name="connsiteX6" fmla="*/ 3938228 w 5090244"/>
              <a:gd name="connsiteY6" fmla="*/ 1839496 h 5131676"/>
              <a:gd name="connsiteX7" fmla="*/ 4442262 w 5090244"/>
              <a:gd name="connsiteY7" fmla="*/ 1908364 h 5131676"/>
              <a:gd name="connsiteX8" fmla="*/ 4630315 w 5090244"/>
              <a:gd name="connsiteY8" fmla="*/ 2279725 h 5131676"/>
              <a:gd name="connsiteX9" fmla="*/ 4868401 w 5090244"/>
              <a:gd name="connsiteY9" fmla="*/ 2994441 h 5131676"/>
              <a:gd name="connsiteX10" fmla="*/ 4980300 w 5090244"/>
              <a:gd name="connsiteY10" fmla="*/ 3784376 h 5131676"/>
              <a:gd name="connsiteX11" fmla="*/ 5038798 w 5090244"/>
              <a:gd name="connsiteY11" fmla="*/ 4564117 h 5131676"/>
              <a:gd name="connsiteX12" fmla="*/ 5090244 w 5090244"/>
              <a:gd name="connsiteY12" fmla="*/ 5131676 h 5131676"/>
              <a:gd name="connsiteX13" fmla="*/ 3598232 w 5090244"/>
              <a:gd name="connsiteY13" fmla="*/ 5128538 h 5131676"/>
              <a:gd name="connsiteX14" fmla="*/ 1716 w 5090244"/>
              <a:gd name="connsiteY14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1978121 w 5090244"/>
              <a:gd name="connsiteY3" fmla="*/ 1022966 h 5131676"/>
              <a:gd name="connsiteX4" fmla="*/ 2838263 w 5090244"/>
              <a:gd name="connsiteY4" fmla="*/ 1554124 h 5131676"/>
              <a:gd name="connsiteX5" fmla="*/ 3303395 w 5090244"/>
              <a:gd name="connsiteY5" fmla="*/ 1705852 h 5131676"/>
              <a:gd name="connsiteX6" fmla="*/ 3938228 w 5090244"/>
              <a:gd name="connsiteY6" fmla="*/ 1839496 h 5131676"/>
              <a:gd name="connsiteX7" fmla="*/ 4442262 w 5090244"/>
              <a:gd name="connsiteY7" fmla="*/ 1908364 h 5131676"/>
              <a:gd name="connsiteX8" fmla="*/ 4630315 w 5090244"/>
              <a:gd name="connsiteY8" fmla="*/ 2279725 h 5131676"/>
              <a:gd name="connsiteX9" fmla="*/ 4868401 w 5090244"/>
              <a:gd name="connsiteY9" fmla="*/ 2994441 h 5131676"/>
              <a:gd name="connsiteX10" fmla="*/ 4980300 w 5090244"/>
              <a:gd name="connsiteY10" fmla="*/ 3784376 h 5131676"/>
              <a:gd name="connsiteX11" fmla="*/ 5038798 w 5090244"/>
              <a:gd name="connsiteY11" fmla="*/ 4564117 h 5131676"/>
              <a:gd name="connsiteX12" fmla="*/ 5090244 w 5090244"/>
              <a:gd name="connsiteY12" fmla="*/ 5131676 h 5131676"/>
              <a:gd name="connsiteX13" fmla="*/ 3598232 w 5090244"/>
              <a:gd name="connsiteY13" fmla="*/ 5128538 h 5131676"/>
              <a:gd name="connsiteX14" fmla="*/ 1716 w 5090244"/>
              <a:gd name="connsiteY14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1978121 w 5090244"/>
              <a:gd name="connsiteY3" fmla="*/ 1022966 h 5131676"/>
              <a:gd name="connsiteX4" fmla="*/ 2838263 w 5090244"/>
              <a:gd name="connsiteY4" fmla="*/ 1554124 h 5131676"/>
              <a:gd name="connsiteX5" fmla="*/ 3303395 w 5090244"/>
              <a:gd name="connsiteY5" fmla="*/ 1705852 h 5131676"/>
              <a:gd name="connsiteX6" fmla="*/ 3938228 w 5090244"/>
              <a:gd name="connsiteY6" fmla="*/ 1839496 h 5131676"/>
              <a:gd name="connsiteX7" fmla="*/ 4442262 w 5090244"/>
              <a:gd name="connsiteY7" fmla="*/ 1908364 h 5131676"/>
              <a:gd name="connsiteX8" fmla="*/ 4630315 w 5090244"/>
              <a:gd name="connsiteY8" fmla="*/ 2279725 h 5131676"/>
              <a:gd name="connsiteX9" fmla="*/ 4868401 w 5090244"/>
              <a:gd name="connsiteY9" fmla="*/ 2994441 h 5131676"/>
              <a:gd name="connsiteX10" fmla="*/ 4980300 w 5090244"/>
              <a:gd name="connsiteY10" fmla="*/ 3784376 h 5131676"/>
              <a:gd name="connsiteX11" fmla="*/ 5038798 w 5090244"/>
              <a:gd name="connsiteY11" fmla="*/ 4564117 h 5131676"/>
              <a:gd name="connsiteX12" fmla="*/ 5090244 w 5090244"/>
              <a:gd name="connsiteY12" fmla="*/ 5131676 h 5131676"/>
              <a:gd name="connsiteX13" fmla="*/ 3598232 w 5090244"/>
              <a:gd name="connsiteY13" fmla="*/ 5128538 h 5131676"/>
              <a:gd name="connsiteX14" fmla="*/ 1716 w 5090244"/>
              <a:gd name="connsiteY14" fmla="*/ 2483069 h 5131676"/>
              <a:gd name="connsiteX0" fmla="*/ 1716 w 5090244"/>
              <a:gd name="connsiteY0" fmla="*/ 2483069 h 5131676"/>
              <a:gd name="connsiteX1" fmla="*/ 9598 w 5090244"/>
              <a:gd name="connsiteY1" fmla="*/ 0 h 5131676"/>
              <a:gd name="connsiteX2" fmla="*/ 1050122 w 5090244"/>
              <a:gd name="connsiteY2" fmla="*/ 465082 h 5131676"/>
              <a:gd name="connsiteX3" fmla="*/ 1978121 w 5090244"/>
              <a:gd name="connsiteY3" fmla="*/ 1022966 h 5131676"/>
              <a:gd name="connsiteX4" fmla="*/ 2838263 w 5090244"/>
              <a:gd name="connsiteY4" fmla="*/ 1554124 h 5131676"/>
              <a:gd name="connsiteX5" fmla="*/ 3303395 w 5090244"/>
              <a:gd name="connsiteY5" fmla="*/ 1705852 h 5131676"/>
              <a:gd name="connsiteX6" fmla="*/ 3938228 w 5090244"/>
              <a:gd name="connsiteY6" fmla="*/ 1839496 h 5131676"/>
              <a:gd name="connsiteX7" fmla="*/ 4442262 w 5090244"/>
              <a:gd name="connsiteY7" fmla="*/ 1908364 h 5131676"/>
              <a:gd name="connsiteX8" fmla="*/ 4630315 w 5090244"/>
              <a:gd name="connsiteY8" fmla="*/ 2279725 h 5131676"/>
              <a:gd name="connsiteX9" fmla="*/ 4868401 w 5090244"/>
              <a:gd name="connsiteY9" fmla="*/ 2994441 h 5131676"/>
              <a:gd name="connsiteX10" fmla="*/ 4980300 w 5090244"/>
              <a:gd name="connsiteY10" fmla="*/ 3784376 h 5131676"/>
              <a:gd name="connsiteX11" fmla="*/ 5038798 w 5090244"/>
              <a:gd name="connsiteY11" fmla="*/ 4564117 h 5131676"/>
              <a:gd name="connsiteX12" fmla="*/ 5090244 w 5090244"/>
              <a:gd name="connsiteY12" fmla="*/ 5131676 h 5131676"/>
              <a:gd name="connsiteX13" fmla="*/ 3598232 w 5090244"/>
              <a:gd name="connsiteY13" fmla="*/ 5128538 h 5131676"/>
              <a:gd name="connsiteX14" fmla="*/ 1716 w 5090244"/>
              <a:gd name="connsiteY14" fmla="*/ 2483069 h 513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090244" h="5131676">
                <a:moveTo>
                  <a:pt x="1716" y="2483069"/>
                </a:moveTo>
                <a:cubicBezTo>
                  <a:pt x="-1859" y="1443780"/>
                  <a:pt x="-132" y="494461"/>
                  <a:pt x="9598" y="0"/>
                </a:cubicBezTo>
                <a:lnTo>
                  <a:pt x="1050122" y="465082"/>
                </a:lnTo>
                <a:cubicBezTo>
                  <a:pt x="1375320" y="638465"/>
                  <a:pt x="1680097" y="841459"/>
                  <a:pt x="1978121" y="1022966"/>
                </a:cubicBezTo>
                <a:cubicBezTo>
                  <a:pt x="2276145" y="1204473"/>
                  <a:pt x="2545157" y="1430198"/>
                  <a:pt x="2838263" y="1554124"/>
                </a:cubicBezTo>
                <a:cubicBezTo>
                  <a:pt x="3160874" y="1674039"/>
                  <a:pt x="3136795" y="1655276"/>
                  <a:pt x="3303395" y="1705852"/>
                </a:cubicBezTo>
                <a:cubicBezTo>
                  <a:pt x="3528359" y="1758244"/>
                  <a:pt x="3730648" y="1807965"/>
                  <a:pt x="3938228" y="1839496"/>
                </a:cubicBezTo>
                <a:cubicBezTo>
                  <a:pt x="3948738" y="1842124"/>
                  <a:pt x="4233838" y="1887703"/>
                  <a:pt x="4442262" y="1908364"/>
                </a:cubicBezTo>
                <a:cubicBezTo>
                  <a:pt x="4540275" y="2107412"/>
                  <a:pt x="4537624" y="2111713"/>
                  <a:pt x="4630315" y="2279725"/>
                </a:cubicBezTo>
                <a:cubicBezTo>
                  <a:pt x="4718991" y="2488829"/>
                  <a:pt x="4807181" y="2741499"/>
                  <a:pt x="4868401" y="2994441"/>
                </a:cubicBezTo>
                <a:cubicBezTo>
                  <a:pt x="4946952" y="3264628"/>
                  <a:pt x="4943000" y="3521064"/>
                  <a:pt x="4980300" y="3784376"/>
                </a:cubicBezTo>
                <a:lnTo>
                  <a:pt x="5038798" y="4564117"/>
                </a:lnTo>
                <a:lnTo>
                  <a:pt x="5090244" y="5131676"/>
                </a:lnTo>
                <a:lnTo>
                  <a:pt x="3598232" y="5128538"/>
                </a:lnTo>
                <a:lnTo>
                  <a:pt x="1716" y="2483069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  <a:alpha val="44000"/>
            </a:schemeClr>
          </a:solidFill>
          <a:ln w="31750">
            <a:solidFill>
              <a:srgbClr val="020BBE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224518" y="32123"/>
            <a:ext cx="7895764" cy="3542835"/>
          </a:xfrm>
          <a:custGeom>
            <a:avLst/>
            <a:gdLst>
              <a:gd name="connsiteX0" fmla="*/ 0 w 7882759"/>
              <a:gd name="connsiteY0" fmla="*/ 1269124 h 3413235"/>
              <a:gd name="connsiteX1" fmla="*/ 7883 w 7882759"/>
              <a:gd name="connsiteY1" fmla="*/ 7883 h 3413235"/>
              <a:gd name="connsiteX2" fmla="*/ 3704897 w 7882759"/>
              <a:gd name="connsiteY2" fmla="*/ 0 h 3413235"/>
              <a:gd name="connsiteX3" fmla="*/ 7882759 w 7882759"/>
              <a:gd name="connsiteY3" fmla="*/ 15766 h 3413235"/>
              <a:gd name="connsiteX4" fmla="*/ 7874876 w 7882759"/>
              <a:gd name="connsiteY4" fmla="*/ 3413235 h 3413235"/>
              <a:gd name="connsiteX5" fmla="*/ 4792718 w 7882759"/>
              <a:gd name="connsiteY5" fmla="*/ 3271345 h 3413235"/>
              <a:gd name="connsiteX6" fmla="*/ 3247697 w 7882759"/>
              <a:gd name="connsiteY6" fmla="*/ 3121572 h 3413235"/>
              <a:gd name="connsiteX7" fmla="*/ 3263462 w 7882759"/>
              <a:gd name="connsiteY7" fmla="*/ 3105807 h 3413235"/>
              <a:gd name="connsiteX0" fmla="*/ 7883 w 7890642"/>
              <a:gd name="connsiteY0" fmla="*/ 1269124 h 3413235"/>
              <a:gd name="connsiteX1" fmla="*/ 15766 w 7890642"/>
              <a:gd name="connsiteY1" fmla="*/ 7883 h 3413235"/>
              <a:gd name="connsiteX2" fmla="*/ 3712780 w 7890642"/>
              <a:gd name="connsiteY2" fmla="*/ 0 h 3413235"/>
              <a:gd name="connsiteX3" fmla="*/ 7890642 w 7890642"/>
              <a:gd name="connsiteY3" fmla="*/ 15766 h 3413235"/>
              <a:gd name="connsiteX4" fmla="*/ 7882759 w 7890642"/>
              <a:gd name="connsiteY4" fmla="*/ 3413235 h 3413235"/>
              <a:gd name="connsiteX5" fmla="*/ 4800601 w 7890642"/>
              <a:gd name="connsiteY5" fmla="*/ 3271345 h 3413235"/>
              <a:gd name="connsiteX6" fmla="*/ 3255580 w 7890642"/>
              <a:gd name="connsiteY6" fmla="*/ 3121572 h 3413235"/>
              <a:gd name="connsiteX7" fmla="*/ 0 w 7890642"/>
              <a:gd name="connsiteY7" fmla="*/ 1253358 h 3413235"/>
              <a:gd name="connsiteX0" fmla="*/ 7883 w 7890642"/>
              <a:gd name="connsiteY0" fmla="*/ 1269124 h 3413235"/>
              <a:gd name="connsiteX1" fmla="*/ 15766 w 7890642"/>
              <a:gd name="connsiteY1" fmla="*/ 7883 h 3413235"/>
              <a:gd name="connsiteX2" fmla="*/ 3712780 w 7890642"/>
              <a:gd name="connsiteY2" fmla="*/ 0 h 3413235"/>
              <a:gd name="connsiteX3" fmla="*/ 7890642 w 7890642"/>
              <a:gd name="connsiteY3" fmla="*/ 15766 h 3413235"/>
              <a:gd name="connsiteX4" fmla="*/ 7882759 w 7890642"/>
              <a:gd name="connsiteY4" fmla="*/ 3413235 h 3413235"/>
              <a:gd name="connsiteX5" fmla="*/ 4800601 w 7890642"/>
              <a:gd name="connsiteY5" fmla="*/ 3271345 h 3413235"/>
              <a:gd name="connsiteX6" fmla="*/ 3255580 w 7890642"/>
              <a:gd name="connsiteY6" fmla="*/ 3121572 h 3413235"/>
              <a:gd name="connsiteX7" fmla="*/ 2987566 w 7890642"/>
              <a:gd name="connsiteY7" fmla="*/ 2971800 h 3413235"/>
              <a:gd name="connsiteX8" fmla="*/ 0 w 7890642"/>
              <a:gd name="connsiteY8" fmla="*/ 1253358 h 3413235"/>
              <a:gd name="connsiteX0" fmla="*/ 7883 w 7890642"/>
              <a:gd name="connsiteY0" fmla="*/ 1269124 h 3413235"/>
              <a:gd name="connsiteX1" fmla="*/ 15766 w 7890642"/>
              <a:gd name="connsiteY1" fmla="*/ 7883 h 3413235"/>
              <a:gd name="connsiteX2" fmla="*/ 3712780 w 7890642"/>
              <a:gd name="connsiteY2" fmla="*/ 0 h 3413235"/>
              <a:gd name="connsiteX3" fmla="*/ 7890642 w 7890642"/>
              <a:gd name="connsiteY3" fmla="*/ 15766 h 3413235"/>
              <a:gd name="connsiteX4" fmla="*/ 7882759 w 7890642"/>
              <a:gd name="connsiteY4" fmla="*/ 3413235 h 3413235"/>
              <a:gd name="connsiteX5" fmla="*/ 4800601 w 7890642"/>
              <a:gd name="connsiteY5" fmla="*/ 3271345 h 3413235"/>
              <a:gd name="connsiteX6" fmla="*/ 3255580 w 7890642"/>
              <a:gd name="connsiteY6" fmla="*/ 3121572 h 3413235"/>
              <a:gd name="connsiteX7" fmla="*/ 2987566 w 7890642"/>
              <a:gd name="connsiteY7" fmla="*/ 2971800 h 3413235"/>
              <a:gd name="connsiteX8" fmla="*/ 1048407 w 7890642"/>
              <a:gd name="connsiteY8" fmla="*/ 1749972 h 3413235"/>
              <a:gd name="connsiteX9" fmla="*/ 0 w 7890642"/>
              <a:gd name="connsiteY9" fmla="*/ 1253358 h 3413235"/>
              <a:gd name="connsiteX0" fmla="*/ 7883 w 7890642"/>
              <a:gd name="connsiteY0" fmla="*/ 1269124 h 3413235"/>
              <a:gd name="connsiteX1" fmla="*/ 15766 w 7890642"/>
              <a:gd name="connsiteY1" fmla="*/ 7883 h 3413235"/>
              <a:gd name="connsiteX2" fmla="*/ 3712780 w 7890642"/>
              <a:gd name="connsiteY2" fmla="*/ 0 h 3413235"/>
              <a:gd name="connsiteX3" fmla="*/ 7890642 w 7890642"/>
              <a:gd name="connsiteY3" fmla="*/ 15766 h 3413235"/>
              <a:gd name="connsiteX4" fmla="*/ 7882759 w 7890642"/>
              <a:gd name="connsiteY4" fmla="*/ 3413235 h 3413235"/>
              <a:gd name="connsiteX5" fmla="*/ 4800601 w 7890642"/>
              <a:gd name="connsiteY5" fmla="*/ 3271345 h 3413235"/>
              <a:gd name="connsiteX6" fmla="*/ 3255580 w 7890642"/>
              <a:gd name="connsiteY6" fmla="*/ 3121572 h 3413235"/>
              <a:gd name="connsiteX7" fmla="*/ 2601311 w 7890642"/>
              <a:gd name="connsiteY7" fmla="*/ 2727434 h 3413235"/>
              <a:gd name="connsiteX8" fmla="*/ 1048407 w 7890642"/>
              <a:gd name="connsiteY8" fmla="*/ 1749972 h 3413235"/>
              <a:gd name="connsiteX9" fmla="*/ 0 w 7890642"/>
              <a:gd name="connsiteY9" fmla="*/ 1253358 h 3413235"/>
              <a:gd name="connsiteX0" fmla="*/ 7883 w 7890642"/>
              <a:gd name="connsiteY0" fmla="*/ 1269124 h 3413235"/>
              <a:gd name="connsiteX1" fmla="*/ 15766 w 7890642"/>
              <a:gd name="connsiteY1" fmla="*/ 7883 h 3413235"/>
              <a:gd name="connsiteX2" fmla="*/ 3712780 w 7890642"/>
              <a:gd name="connsiteY2" fmla="*/ 0 h 3413235"/>
              <a:gd name="connsiteX3" fmla="*/ 7890642 w 7890642"/>
              <a:gd name="connsiteY3" fmla="*/ 15766 h 3413235"/>
              <a:gd name="connsiteX4" fmla="*/ 7882759 w 7890642"/>
              <a:gd name="connsiteY4" fmla="*/ 3413235 h 3413235"/>
              <a:gd name="connsiteX5" fmla="*/ 4800601 w 7890642"/>
              <a:gd name="connsiteY5" fmla="*/ 3271345 h 3413235"/>
              <a:gd name="connsiteX6" fmla="*/ 3255580 w 7890642"/>
              <a:gd name="connsiteY6" fmla="*/ 3121572 h 3413235"/>
              <a:gd name="connsiteX7" fmla="*/ 2601311 w 7890642"/>
              <a:gd name="connsiteY7" fmla="*/ 2727434 h 3413235"/>
              <a:gd name="connsiteX8" fmla="*/ 1048407 w 7890642"/>
              <a:gd name="connsiteY8" fmla="*/ 1749972 h 3413235"/>
              <a:gd name="connsiteX9" fmla="*/ 0 w 7890642"/>
              <a:gd name="connsiteY9" fmla="*/ 1253358 h 3413235"/>
              <a:gd name="connsiteX0" fmla="*/ 7883 w 7890642"/>
              <a:gd name="connsiteY0" fmla="*/ 1269124 h 3413235"/>
              <a:gd name="connsiteX1" fmla="*/ 15766 w 7890642"/>
              <a:gd name="connsiteY1" fmla="*/ 7883 h 3413235"/>
              <a:gd name="connsiteX2" fmla="*/ 3712780 w 7890642"/>
              <a:gd name="connsiteY2" fmla="*/ 0 h 3413235"/>
              <a:gd name="connsiteX3" fmla="*/ 7890642 w 7890642"/>
              <a:gd name="connsiteY3" fmla="*/ 15766 h 3413235"/>
              <a:gd name="connsiteX4" fmla="*/ 7882759 w 7890642"/>
              <a:gd name="connsiteY4" fmla="*/ 3413235 h 3413235"/>
              <a:gd name="connsiteX5" fmla="*/ 4800601 w 7890642"/>
              <a:gd name="connsiteY5" fmla="*/ 3271345 h 3413235"/>
              <a:gd name="connsiteX6" fmla="*/ 3255580 w 7890642"/>
              <a:gd name="connsiteY6" fmla="*/ 3019096 h 3413235"/>
              <a:gd name="connsiteX7" fmla="*/ 2601311 w 7890642"/>
              <a:gd name="connsiteY7" fmla="*/ 2727434 h 3413235"/>
              <a:gd name="connsiteX8" fmla="*/ 1048407 w 7890642"/>
              <a:gd name="connsiteY8" fmla="*/ 1749972 h 3413235"/>
              <a:gd name="connsiteX9" fmla="*/ 0 w 7890642"/>
              <a:gd name="connsiteY9" fmla="*/ 1253358 h 3413235"/>
              <a:gd name="connsiteX0" fmla="*/ 7883 w 7890642"/>
              <a:gd name="connsiteY0" fmla="*/ 1269124 h 3413235"/>
              <a:gd name="connsiteX1" fmla="*/ 15766 w 7890642"/>
              <a:gd name="connsiteY1" fmla="*/ 7883 h 3413235"/>
              <a:gd name="connsiteX2" fmla="*/ 3712780 w 7890642"/>
              <a:gd name="connsiteY2" fmla="*/ 0 h 3413235"/>
              <a:gd name="connsiteX3" fmla="*/ 7890642 w 7890642"/>
              <a:gd name="connsiteY3" fmla="*/ 15766 h 3413235"/>
              <a:gd name="connsiteX4" fmla="*/ 7882759 w 7890642"/>
              <a:gd name="connsiteY4" fmla="*/ 3413235 h 3413235"/>
              <a:gd name="connsiteX5" fmla="*/ 4800601 w 7890642"/>
              <a:gd name="connsiteY5" fmla="*/ 3271345 h 3413235"/>
              <a:gd name="connsiteX6" fmla="*/ 3255580 w 7890642"/>
              <a:gd name="connsiteY6" fmla="*/ 3019096 h 3413235"/>
              <a:gd name="connsiteX7" fmla="*/ 2601311 w 7890642"/>
              <a:gd name="connsiteY7" fmla="*/ 2727434 h 3413235"/>
              <a:gd name="connsiteX8" fmla="*/ 1048407 w 7890642"/>
              <a:gd name="connsiteY8" fmla="*/ 1749972 h 3413235"/>
              <a:gd name="connsiteX9" fmla="*/ 0 w 7890642"/>
              <a:gd name="connsiteY9" fmla="*/ 1253358 h 3413235"/>
              <a:gd name="connsiteX0" fmla="*/ 0 w 7882759"/>
              <a:gd name="connsiteY0" fmla="*/ 1269124 h 3413235"/>
              <a:gd name="connsiteX1" fmla="*/ 7883 w 7882759"/>
              <a:gd name="connsiteY1" fmla="*/ 7883 h 3413235"/>
              <a:gd name="connsiteX2" fmla="*/ 3704897 w 7882759"/>
              <a:gd name="connsiteY2" fmla="*/ 0 h 3413235"/>
              <a:gd name="connsiteX3" fmla="*/ 7882759 w 7882759"/>
              <a:gd name="connsiteY3" fmla="*/ 15766 h 3413235"/>
              <a:gd name="connsiteX4" fmla="*/ 7874876 w 7882759"/>
              <a:gd name="connsiteY4" fmla="*/ 3413235 h 3413235"/>
              <a:gd name="connsiteX5" fmla="*/ 4792718 w 7882759"/>
              <a:gd name="connsiteY5" fmla="*/ 3271345 h 3413235"/>
              <a:gd name="connsiteX6" fmla="*/ 3247697 w 7882759"/>
              <a:gd name="connsiteY6" fmla="*/ 3019096 h 3413235"/>
              <a:gd name="connsiteX7" fmla="*/ 2593428 w 7882759"/>
              <a:gd name="connsiteY7" fmla="*/ 2727434 h 3413235"/>
              <a:gd name="connsiteX8" fmla="*/ 1040524 w 7882759"/>
              <a:gd name="connsiteY8" fmla="*/ 1749972 h 3413235"/>
              <a:gd name="connsiteX9" fmla="*/ 294625 w 7882759"/>
              <a:gd name="connsiteY9" fmla="*/ 1308360 h 3413235"/>
              <a:gd name="connsiteX0" fmla="*/ 21634 w 7904393"/>
              <a:gd name="connsiteY0" fmla="*/ 1269124 h 3413235"/>
              <a:gd name="connsiteX1" fmla="*/ 29517 w 7904393"/>
              <a:gd name="connsiteY1" fmla="*/ 7883 h 3413235"/>
              <a:gd name="connsiteX2" fmla="*/ 3726531 w 7904393"/>
              <a:gd name="connsiteY2" fmla="*/ 0 h 3413235"/>
              <a:gd name="connsiteX3" fmla="*/ 7904393 w 7904393"/>
              <a:gd name="connsiteY3" fmla="*/ 15766 h 3413235"/>
              <a:gd name="connsiteX4" fmla="*/ 7896510 w 7904393"/>
              <a:gd name="connsiteY4" fmla="*/ 3413235 h 3413235"/>
              <a:gd name="connsiteX5" fmla="*/ 4814352 w 7904393"/>
              <a:gd name="connsiteY5" fmla="*/ 3271345 h 3413235"/>
              <a:gd name="connsiteX6" fmla="*/ 3269331 w 7904393"/>
              <a:gd name="connsiteY6" fmla="*/ 3019096 h 3413235"/>
              <a:gd name="connsiteX7" fmla="*/ 2615062 w 7904393"/>
              <a:gd name="connsiteY7" fmla="*/ 2727434 h 3413235"/>
              <a:gd name="connsiteX8" fmla="*/ 1062158 w 7904393"/>
              <a:gd name="connsiteY8" fmla="*/ 1749972 h 3413235"/>
              <a:gd name="connsiteX9" fmla="*/ 0 w 7904393"/>
              <a:gd name="connsiteY9" fmla="*/ 1260234 h 3413235"/>
              <a:gd name="connsiteX0" fmla="*/ 0 w 7882759"/>
              <a:gd name="connsiteY0" fmla="*/ 1269124 h 3413235"/>
              <a:gd name="connsiteX1" fmla="*/ 7883 w 7882759"/>
              <a:gd name="connsiteY1" fmla="*/ 7883 h 3413235"/>
              <a:gd name="connsiteX2" fmla="*/ 3704897 w 7882759"/>
              <a:gd name="connsiteY2" fmla="*/ 0 h 3413235"/>
              <a:gd name="connsiteX3" fmla="*/ 7882759 w 7882759"/>
              <a:gd name="connsiteY3" fmla="*/ 15766 h 3413235"/>
              <a:gd name="connsiteX4" fmla="*/ 7874876 w 7882759"/>
              <a:gd name="connsiteY4" fmla="*/ 3413235 h 3413235"/>
              <a:gd name="connsiteX5" fmla="*/ 4792718 w 7882759"/>
              <a:gd name="connsiteY5" fmla="*/ 3271345 h 3413235"/>
              <a:gd name="connsiteX6" fmla="*/ 3247697 w 7882759"/>
              <a:gd name="connsiteY6" fmla="*/ 3019096 h 3413235"/>
              <a:gd name="connsiteX7" fmla="*/ 2593428 w 7882759"/>
              <a:gd name="connsiteY7" fmla="*/ 2727434 h 3413235"/>
              <a:gd name="connsiteX8" fmla="*/ 1040524 w 7882759"/>
              <a:gd name="connsiteY8" fmla="*/ 1749972 h 3413235"/>
              <a:gd name="connsiteX9" fmla="*/ 294625 w 7882759"/>
              <a:gd name="connsiteY9" fmla="*/ 1267109 h 3413235"/>
              <a:gd name="connsiteX0" fmla="*/ 0 w 7882759"/>
              <a:gd name="connsiteY0" fmla="*/ 1269124 h 3413235"/>
              <a:gd name="connsiteX1" fmla="*/ 7883 w 7882759"/>
              <a:gd name="connsiteY1" fmla="*/ 7883 h 3413235"/>
              <a:gd name="connsiteX2" fmla="*/ 3704897 w 7882759"/>
              <a:gd name="connsiteY2" fmla="*/ 0 h 3413235"/>
              <a:gd name="connsiteX3" fmla="*/ 7882759 w 7882759"/>
              <a:gd name="connsiteY3" fmla="*/ 15766 h 3413235"/>
              <a:gd name="connsiteX4" fmla="*/ 7874876 w 7882759"/>
              <a:gd name="connsiteY4" fmla="*/ 3413235 h 3413235"/>
              <a:gd name="connsiteX5" fmla="*/ 4792718 w 7882759"/>
              <a:gd name="connsiteY5" fmla="*/ 3271345 h 3413235"/>
              <a:gd name="connsiteX6" fmla="*/ 3247697 w 7882759"/>
              <a:gd name="connsiteY6" fmla="*/ 3019096 h 3413235"/>
              <a:gd name="connsiteX7" fmla="*/ 2593428 w 7882759"/>
              <a:gd name="connsiteY7" fmla="*/ 2727434 h 3413235"/>
              <a:gd name="connsiteX8" fmla="*/ 1040524 w 7882759"/>
              <a:gd name="connsiteY8" fmla="*/ 1749972 h 3413235"/>
              <a:gd name="connsiteX9" fmla="*/ 294625 w 7882759"/>
              <a:gd name="connsiteY9" fmla="*/ 1267109 h 3413235"/>
              <a:gd name="connsiteX10" fmla="*/ 0 w 7882759"/>
              <a:gd name="connsiteY10" fmla="*/ 1269124 h 3413235"/>
              <a:gd name="connsiteX0" fmla="*/ 0 w 7882759"/>
              <a:gd name="connsiteY0" fmla="*/ 1269124 h 3413235"/>
              <a:gd name="connsiteX1" fmla="*/ 7883 w 7882759"/>
              <a:gd name="connsiteY1" fmla="*/ 7883 h 3413235"/>
              <a:gd name="connsiteX2" fmla="*/ 3704897 w 7882759"/>
              <a:gd name="connsiteY2" fmla="*/ 0 h 3413235"/>
              <a:gd name="connsiteX3" fmla="*/ 7882759 w 7882759"/>
              <a:gd name="connsiteY3" fmla="*/ 15766 h 3413235"/>
              <a:gd name="connsiteX4" fmla="*/ 7874876 w 7882759"/>
              <a:gd name="connsiteY4" fmla="*/ 3413235 h 3413235"/>
              <a:gd name="connsiteX5" fmla="*/ 4792718 w 7882759"/>
              <a:gd name="connsiteY5" fmla="*/ 3271345 h 3413235"/>
              <a:gd name="connsiteX6" fmla="*/ 3247697 w 7882759"/>
              <a:gd name="connsiteY6" fmla="*/ 3019096 h 3413235"/>
              <a:gd name="connsiteX7" fmla="*/ 2593428 w 7882759"/>
              <a:gd name="connsiteY7" fmla="*/ 2727434 h 3413235"/>
              <a:gd name="connsiteX8" fmla="*/ 1040524 w 7882759"/>
              <a:gd name="connsiteY8" fmla="*/ 1749972 h 3413235"/>
              <a:gd name="connsiteX9" fmla="*/ 315251 w 7882759"/>
              <a:gd name="connsiteY9" fmla="*/ 1411488 h 3413235"/>
              <a:gd name="connsiteX10" fmla="*/ 0 w 7882759"/>
              <a:gd name="connsiteY10" fmla="*/ 1269124 h 3413235"/>
              <a:gd name="connsiteX0" fmla="*/ 0 w 7882759"/>
              <a:gd name="connsiteY0" fmla="*/ 1269124 h 3413235"/>
              <a:gd name="connsiteX1" fmla="*/ 7883 w 7882759"/>
              <a:gd name="connsiteY1" fmla="*/ 7883 h 3413235"/>
              <a:gd name="connsiteX2" fmla="*/ 3704897 w 7882759"/>
              <a:gd name="connsiteY2" fmla="*/ 0 h 3413235"/>
              <a:gd name="connsiteX3" fmla="*/ 7882759 w 7882759"/>
              <a:gd name="connsiteY3" fmla="*/ 15766 h 3413235"/>
              <a:gd name="connsiteX4" fmla="*/ 7874876 w 7882759"/>
              <a:gd name="connsiteY4" fmla="*/ 3413235 h 3413235"/>
              <a:gd name="connsiteX5" fmla="*/ 4792718 w 7882759"/>
              <a:gd name="connsiteY5" fmla="*/ 3271345 h 3413235"/>
              <a:gd name="connsiteX6" fmla="*/ 3192696 w 7882759"/>
              <a:gd name="connsiteY6" fmla="*/ 3019096 h 3413235"/>
              <a:gd name="connsiteX7" fmla="*/ 2593428 w 7882759"/>
              <a:gd name="connsiteY7" fmla="*/ 2727434 h 3413235"/>
              <a:gd name="connsiteX8" fmla="*/ 1040524 w 7882759"/>
              <a:gd name="connsiteY8" fmla="*/ 1749972 h 3413235"/>
              <a:gd name="connsiteX9" fmla="*/ 315251 w 7882759"/>
              <a:gd name="connsiteY9" fmla="*/ 1411488 h 3413235"/>
              <a:gd name="connsiteX10" fmla="*/ 0 w 7882759"/>
              <a:gd name="connsiteY10" fmla="*/ 1269124 h 3413235"/>
              <a:gd name="connsiteX0" fmla="*/ 0 w 7882759"/>
              <a:gd name="connsiteY0" fmla="*/ 1269124 h 3413235"/>
              <a:gd name="connsiteX1" fmla="*/ 7883 w 7882759"/>
              <a:gd name="connsiteY1" fmla="*/ 7883 h 3413235"/>
              <a:gd name="connsiteX2" fmla="*/ 3704897 w 7882759"/>
              <a:gd name="connsiteY2" fmla="*/ 0 h 3413235"/>
              <a:gd name="connsiteX3" fmla="*/ 7882759 w 7882759"/>
              <a:gd name="connsiteY3" fmla="*/ 15766 h 3413235"/>
              <a:gd name="connsiteX4" fmla="*/ 7874876 w 7882759"/>
              <a:gd name="connsiteY4" fmla="*/ 3413235 h 3413235"/>
              <a:gd name="connsiteX5" fmla="*/ 4792718 w 7882759"/>
              <a:gd name="connsiteY5" fmla="*/ 3271345 h 3413235"/>
              <a:gd name="connsiteX6" fmla="*/ 3192696 w 7882759"/>
              <a:gd name="connsiteY6" fmla="*/ 3019096 h 3413235"/>
              <a:gd name="connsiteX7" fmla="*/ 2593428 w 7882759"/>
              <a:gd name="connsiteY7" fmla="*/ 2727434 h 3413235"/>
              <a:gd name="connsiteX8" fmla="*/ 1040524 w 7882759"/>
              <a:gd name="connsiteY8" fmla="*/ 1749972 h 3413235"/>
              <a:gd name="connsiteX9" fmla="*/ 315251 w 7882759"/>
              <a:gd name="connsiteY9" fmla="*/ 1411488 h 3413235"/>
              <a:gd name="connsiteX10" fmla="*/ 0 w 7882759"/>
              <a:gd name="connsiteY10" fmla="*/ 1269124 h 3413235"/>
              <a:gd name="connsiteX0" fmla="*/ 0 w 7882759"/>
              <a:gd name="connsiteY0" fmla="*/ 1269124 h 3413235"/>
              <a:gd name="connsiteX1" fmla="*/ 7883 w 7882759"/>
              <a:gd name="connsiteY1" fmla="*/ 7883 h 3413235"/>
              <a:gd name="connsiteX2" fmla="*/ 3704897 w 7882759"/>
              <a:gd name="connsiteY2" fmla="*/ 0 h 3413235"/>
              <a:gd name="connsiteX3" fmla="*/ 7882759 w 7882759"/>
              <a:gd name="connsiteY3" fmla="*/ 15766 h 3413235"/>
              <a:gd name="connsiteX4" fmla="*/ 7874876 w 7882759"/>
              <a:gd name="connsiteY4" fmla="*/ 3413235 h 3413235"/>
              <a:gd name="connsiteX5" fmla="*/ 4524586 w 7882759"/>
              <a:gd name="connsiteY5" fmla="*/ 3243845 h 3413235"/>
              <a:gd name="connsiteX6" fmla="*/ 3192696 w 7882759"/>
              <a:gd name="connsiteY6" fmla="*/ 3019096 h 3413235"/>
              <a:gd name="connsiteX7" fmla="*/ 2593428 w 7882759"/>
              <a:gd name="connsiteY7" fmla="*/ 2727434 h 3413235"/>
              <a:gd name="connsiteX8" fmla="*/ 1040524 w 7882759"/>
              <a:gd name="connsiteY8" fmla="*/ 1749972 h 3413235"/>
              <a:gd name="connsiteX9" fmla="*/ 315251 w 7882759"/>
              <a:gd name="connsiteY9" fmla="*/ 1411488 h 3413235"/>
              <a:gd name="connsiteX10" fmla="*/ 0 w 7882759"/>
              <a:gd name="connsiteY10" fmla="*/ 1269124 h 3413235"/>
              <a:gd name="connsiteX0" fmla="*/ 0 w 7882759"/>
              <a:gd name="connsiteY0" fmla="*/ 1269124 h 3413235"/>
              <a:gd name="connsiteX1" fmla="*/ 7883 w 7882759"/>
              <a:gd name="connsiteY1" fmla="*/ 7883 h 3413235"/>
              <a:gd name="connsiteX2" fmla="*/ 3704897 w 7882759"/>
              <a:gd name="connsiteY2" fmla="*/ 0 h 3413235"/>
              <a:gd name="connsiteX3" fmla="*/ 7882759 w 7882759"/>
              <a:gd name="connsiteY3" fmla="*/ 15766 h 3413235"/>
              <a:gd name="connsiteX4" fmla="*/ 7874876 w 7882759"/>
              <a:gd name="connsiteY4" fmla="*/ 3413235 h 3413235"/>
              <a:gd name="connsiteX5" fmla="*/ 4524586 w 7882759"/>
              <a:gd name="connsiteY5" fmla="*/ 3243845 h 3413235"/>
              <a:gd name="connsiteX6" fmla="*/ 3192696 w 7882759"/>
              <a:gd name="connsiteY6" fmla="*/ 3019096 h 3413235"/>
              <a:gd name="connsiteX7" fmla="*/ 2593428 w 7882759"/>
              <a:gd name="connsiteY7" fmla="*/ 2727434 h 3413235"/>
              <a:gd name="connsiteX8" fmla="*/ 1040524 w 7882759"/>
              <a:gd name="connsiteY8" fmla="*/ 1749972 h 3413235"/>
              <a:gd name="connsiteX9" fmla="*/ 315251 w 7882759"/>
              <a:gd name="connsiteY9" fmla="*/ 1411488 h 3413235"/>
              <a:gd name="connsiteX10" fmla="*/ 138452 w 7882759"/>
              <a:gd name="connsiteY10" fmla="*/ 1336631 h 3413235"/>
              <a:gd name="connsiteX11" fmla="*/ 0 w 7882759"/>
              <a:gd name="connsiteY11" fmla="*/ 1269124 h 3413235"/>
              <a:gd name="connsiteX0" fmla="*/ 0 w 7882759"/>
              <a:gd name="connsiteY0" fmla="*/ 1269124 h 3413235"/>
              <a:gd name="connsiteX1" fmla="*/ 7883 w 7882759"/>
              <a:gd name="connsiteY1" fmla="*/ 7883 h 3413235"/>
              <a:gd name="connsiteX2" fmla="*/ 3704897 w 7882759"/>
              <a:gd name="connsiteY2" fmla="*/ 0 h 3413235"/>
              <a:gd name="connsiteX3" fmla="*/ 7882759 w 7882759"/>
              <a:gd name="connsiteY3" fmla="*/ 15766 h 3413235"/>
              <a:gd name="connsiteX4" fmla="*/ 7874876 w 7882759"/>
              <a:gd name="connsiteY4" fmla="*/ 3413235 h 3413235"/>
              <a:gd name="connsiteX5" fmla="*/ 4524586 w 7882759"/>
              <a:gd name="connsiteY5" fmla="*/ 3243845 h 3413235"/>
              <a:gd name="connsiteX6" fmla="*/ 3192696 w 7882759"/>
              <a:gd name="connsiteY6" fmla="*/ 3019096 h 3413235"/>
              <a:gd name="connsiteX7" fmla="*/ 2593428 w 7882759"/>
              <a:gd name="connsiteY7" fmla="*/ 2727434 h 3413235"/>
              <a:gd name="connsiteX8" fmla="*/ 1040524 w 7882759"/>
              <a:gd name="connsiteY8" fmla="*/ 1749972 h 3413235"/>
              <a:gd name="connsiteX9" fmla="*/ 356502 w 7882759"/>
              <a:gd name="connsiteY9" fmla="*/ 1438989 h 3413235"/>
              <a:gd name="connsiteX10" fmla="*/ 138452 w 7882759"/>
              <a:gd name="connsiteY10" fmla="*/ 1336631 h 3413235"/>
              <a:gd name="connsiteX11" fmla="*/ 0 w 7882759"/>
              <a:gd name="connsiteY11" fmla="*/ 1269124 h 3413235"/>
              <a:gd name="connsiteX0" fmla="*/ 0 w 7882759"/>
              <a:gd name="connsiteY0" fmla="*/ 1269124 h 3413235"/>
              <a:gd name="connsiteX1" fmla="*/ 7883 w 7882759"/>
              <a:gd name="connsiteY1" fmla="*/ 7883 h 3413235"/>
              <a:gd name="connsiteX2" fmla="*/ 3704897 w 7882759"/>
              <a:gd name="connsiteY2" fmla="*/ 0 h 3413235"/>
              <a:gd name="connsiteX3" fmla="*/ 7882759 w 7882759"/>
              <a:gd name="connsiteY3" fmla="*/ 15766 h 3413235"/>
              <a:gd name="connsiteX4" fmla="*/ 7874876 w 7882759"/>
              <a:gd name="connsiteY4" fmla="*/ 3413235 h 3413235"/>
              <a:gd name="connsiteX5" fmla="*/ 4524586 w 7882759"/>
              <a:gd name="connsiteY5" fmla="*/ 3243845 h 3413235"/>
              <a:gd name="connsiteX6" fmla="*/ 3192696 w 7882759"/>
              <a:gd name="connsiteY6" fmla="*/ 3019096 h 3413235"/>
              <a:gd name="connsiteX7" fmla="*/ 2593428 w 7882759"/>
              <a:gd name="connsiteY7" fmla="*/ 2727434 h 3413235"/>
              <a:gd name="connsiteX8" fmla="*/ 1040524 w 7882759"/>
              <a:gd name="connsiteY8" fmla="*/ 1749972 h 3413235"/>
              <a:gd name="connsiteX9" fmla="*/ 356502 w 7882759"/>
              <a:gd name="connsiteY9" fmla="*/ 1438989 h 3413235"/>
              <a:gd name="connsiteX10" fmla="*/ 138452 w 7882759"/>
              <a:gd name="connsiteY10" fmla="*/ 1336631 h 3413235"/>
              <a:gd name="connsiteX11" fmla="*/ 0 w 7882759"/>
              <a:gd name="connsiteY11" fmla="*/ 1269124 h 3413235"/>
              <a:gd name="connsiteX0" fmla="*/ 0 w 7882759"/>
              <a:gd name="connsiteY0" fmla="*/ 1269124 h 3413235"/>
              <a:gd name="connsiteX1" fmla="*/ 7883 w 7882759"/>
              <a:gd name="connsiteY1" fmla="*/ 7883 h 3413235"/>
              <a:gd name="connsiteX2" fmla="*/ 3704897 w 7882759"/>
              <a:gd name="connsiteY2" fmla="*/ 0 h 3413235"/>
              <a:gd name="connsiteX3" fmla="*/ 7882759 w 7882759"/>
              <a:gd name="connsiteY3" fmla="*/ 15766 h 3413235"/>
              <a:gd name="connsiteX4" fmla="*/ 7874876 w 7882759"/>
              <a:gd name="connsiteY4" fmla="*/ 3413235 h 3413235"/>
              <a:gd name="connsiteX5" fmla="*/ 4524586 w 7882759"/>
              <a:gd name="connsiteY5" fmla="*/ 3243845 h 3413235"/>
              <a:gd name="connsiteX6" fmla="*/ 3192696 w 7882759"/>
              <a:gd name="connsiteY6" fmla="*/ 3019096 h 3413235"/>
              <a:gd name="connsiteX7" fmla="*/ 2593428 w 7882759"/>
              <a:gd name="connsiteY7" fmla="*/ 2727434 h 3413235"/>
              <a:gd name="connsiteX8" fmla="*/ 1040524 w 7882759"/>
              <a:gd name="connsiteY8" fmla="*/ 1749972 h 3413235"/>
              <a:gd name="connsiteX9" fmla="*/ 356502 w 7882759"/>
              <a:gd name="connsiteY9" fmla="*/ 1438989 h 3413235"/>
              <a:gd name="connsiteX10" fmla="*/ 138452 w 7882759"/>
              <a:gd name="connsiteY10" fmla="*/ 1336631 h 3413235"/>
              <a:gd name="connsiteX11" fmla="*/ 0 w 7882759"/>
              <a:gd name="connsiteY11" fmla="*/ 1269124 h 3413235"/>
              <a:gd name="connsiteX0" fmla="*/ 13005 w 7895764"/>
              <a:gd name="connsiteY0" fmla="*/ 1269124 h 3413235"/>
              <a:gd name="connsiteX1" fmla="*/ 262 w 7895764"/>
              <a:gd name="connsiteY1" fmla="*/ 7883 h 3413235"/>
              <a:gd name="connsiteX2" fmla="*/ 3717902 w 7895764"/>
              <a:gd name="connsiteY2" fmla="*/ 0 h 3413235"/>
              <a:gd name="connsiteX3" fmla="*/ 7895764 w 7895764"/>
              <a:gd name="connsiteY3" fmla="*/ 15766 h 3413235"/>
              <a:gd name="connsiteX4" fmla="*/ 7887881 w 7895764"/>
              <a:gd name="connsiteY4" fmla="*/ 3413235 h 3413235"/>
              <a:gd name="connsiteX5" fmla="*/ 4537591 w 7895764"/>
              <a:gd name="connsiteY5" fmla="*/ 3243845 h 3413235"/>
              <a:gd name="connsiteX6" fmla="*/ 3205701 w 7895764"/>
              <a:gd name="connsiteY6" fmla="*/ 3019096 h 3413235"/>
              <a:gd name="connsiteX7" fmla="*/ 2606433 w 7895764"/>
              <a:gd name="connsiteY7" fmla="*/ 2727434 h 3413235"/>
              <a:gd name="connsiteX8" fmla="*/ 1053529 w 7895764"/>
              <a:gd name="connsiteY8" fmla="*/ 1749972 h 3413235"/>
              <a:gd name="connsiteX9" fmla="*/ 369507 w 7895764"/>
              <a:gd name="connsiteY9" fmla="*/ 1438989 h 3413235"/>
              <a:gd name="connsiteX10" fmla="*/ 151457 w 7895764"/>
              <a:gd name="connsiteY10" fmla="*/ 1336631 h 3413235"/>
              <a:gd name="connsiteX11" fmla="*/ 13005 w 7895764"/>
              <a:gd name="connsiteY11" fmla="*/ 1269124 h 3413235"/>
              <a:gd name="connsiteX0" fmla="*/ 13005 w 7895764"/>
              <a:gd name="connsiteY0" fmla="*/ 1269124 h 3413235"/>
              <a:gd name="connsiteX1" fmla="*/ 262 w 7895764"/>
              <a:gd name="connsiteY1" fmla="*/ 7883 h 3413235"/>
              <a:gd name="connsiteX2" fmla="*/ 3717902 w 7895764"/>
              <a:gd name="connsiteY2" fmla="*/ 0 h 3413235"/>
              <a:gd name="connsiteX3" fmla="*/ 7895764 w 7895764"/>
              <a:gd name="connsiteY3" fmla="*/ 15766 h 3413235"/>
              <a:gd name="connsiteX4" fmla="*/ 7887881 w 7895764"/>
              <a:gd name="connsiteY4" fmla="*/ 3413235 h 3413235"/>
              <a:gd name="connsiteX5" fmla="*/ 4402579 w 7895764"/>
              <a:gd name="connsiteY5" fmla="*/ 3280666 h 3413235"/>
              <a:gd name="connsiteX6" fmla="*/ 3205701 w 7895764"/>
              <a:gd name="connsiteY6" fmla="*/ 3019096 h 3413235"/>
              <a:gd name="connsiteX7" fmla="*/ 2606433 w 7895764"/>
              <a:gd name="connsiteY7" fmla="*/ 2727434 h 3413235"/>
              <a:gd name="connsiteX8" fmla="*/ 1053529 w 7895764"/>
              <a:gd name="connsiteY8" fmla="*/ 1749972 h 3413235"/>
              <a:gd name="connsiteX9" fmla="*/ 369507 w 7895764"/>
              <a:gd name="connsiteY9" fmla="*/ 1438989 h 3413235"/>
              <a:gd name="connsiteX10" fmla="*/ 151457 w 7895764"/>
              <a:gd name="connsiteY10" fmla="*/ 1336631 h 3413235"/>
              <a:gd name="connsiteX11" fmla="*/ 13005 w 7895764"/>
              <a:gd name="connsiteY11" fmla="*/ 1269124 h 3413235"/>
              <a:gd name="connsiteX0" fmla="*/ 13005 w 7895764"/>
              <a:gd name="connsiteY0" fmla="*/ 1269124 h 3413235"/>
              <a:gd name="connsiteX1" fmla="*/ 262 w 7895764"/>
              <a:gd name="connsiteY1" fmla="*/ 7883 h 3413235"/>
              <a:gd name="connsiteX2" fmla="*/ 3717902 w 7895764"/>
              <a:gd name="connsiteY2" fmla="*/ 0 h 3413235"/>
              <a:gd name="connsiteX3" fmla="*/ 7895764 w 7895764"/>
              <a:gd name="connsiteY3" fmla="*/ 15766 h 3413235"/>
              <a:gd name="connsiteX4" fmla="*/ 7887881 w 7895764"/>
              <a:gd name="connsiteY4" fmla="*/ 3413235 h 3413235"/>
              <a:gd name="connsiteX5" fmla="*/ 4402579 w 7895764"/>
              <a:gd name="connsiteY5" fmla="*/ 3280666 h 3413235"/>
              <a:gd name="connsiteX6" fmla="*/ 3205701 w 7895764"/>
              <a:gd name="connsiteY6" fmla="*/ 3019096 h 3413235"/>
              <a:gd name="connsiteX7" fmla="*/ 2606433 w 7895764"/>
              <a:gd name="connsiteY7" fmla="*/ 2727434 h 3413235"/>
              <a:gd name="connsiteX8" fmla="*/ 1053529 w 7895764"/>
              <a:gd name="connsiteY8" fmla="*/ 1749972 h 3413235"/>
              <a:gd name="connsiteX9" fmla="*/ 369507 w 7895764"/>
              <a:gd name="connsiteY9" fmla="*/ 1438989 h 3413235"/>
              <a:gd name="connsiteX10" fmla="*/ 151457 w 7895764"/>
              <a:gd name="connsiteY10" fmla="*/ 1336631 h 3413235"/>
              <a:gd name="connsiteX11" fmla="*/ 13005 w 7895764"/>
              <a:gd name="connsiteY11" fmla="*/ 1269124 h 3413235"/>
              <a:gd name="connsiteX0" fmla="*/ 13005 w 7895764"/>
              <a:gd name="connsiteY0" fmla="*/ 1269124 h 3413235"/>
              <a:gd name="connsiteX1" fmla="*/ 262 w 7895764"/>
              <a:gd name="connsiteY1" fmla="*/ 7883 h 3413235"/>
              <a:gd name="connsiteX2" fmla="*/ 3717902 w 7895764"/>
              <a:gd name="connsiteY2" fmla="*/ 0 h 3413235"/>
              <a:gd name="connsiteX3" fmla="*/ 7895764 w 7895764"/>
              <a:gd name="connsiteY3" fmla="*/ 15766 h 3413235"/>
              <a:gd name="connsiteX4" fmla="*/ 7887881 w 7895764"/>
              <a:gd name="connsiteY4" fmla="*/ 3413235 h 3413235"/>
              <a:gd name="connsiteX5" fmla="*/ 4292115 w 7895764"/>
              <a:gd name="connsiteY5" fmla="*/ 3262256 h 3413235"/>
              <a:gd name="connsiteX6" fmla="*/ 3205701 w 7895764"/>
              <a:gd name="connsiteY6" fmla="*/ 3019096 h 3413235"/>
              <a:gd name="connsiteX7" fmla="*/ 2606433 w 7895764"/>
              <a:gd name="connsiteY7" fmla="*/ 2727434 h 3413235"/>
              <a:gd name="connsiteX8" fmla="*/ 1053529 w 7895764"/>
              <a:gd name="connsiteY8" fmla="*/ 1749972 h 3413235"/>
              <a:gd name="connsiteX9" fmla="*/ 369507 w 7895764"/>
              <a:gd name="connsiteY9" fmla="*/ 1438989 h 3413235"/>
              <a:gd name="connsiteX10" fmla="*/ 151457 w 7895764"/>
              <a:gd name="connsiteY10" fmla="*/ 1336631 h 3413235"/>
              <a:gd name="connsiteX11" fmla="*/ 13005 w 7895764"/>
              <a:gd name="connsiteY11" fmla="*/ 1269124 h 3413235"/>
              <a:gd name="connsiteX0" fmla="*/ 13005 w 7895764"/>
              <a:gd name="connsiteY0" fmla="*/ 1269124 h 3413235"/>
              <a:gd name="connsiteX1" fmla="*/ 262 w 7895764"/>
              <a:gd name="connsiteY1" fmla="*/ 7883 h 3413235"/>
              <a:gd name="connsiteX2" fmla="*/ 3717902 w 7895764"/>
              <a:gd name="connsiteY2" fmla="*/ 0 h 3413235"/>
              <a:gd name="connsiteX3" fmla="*/ 7895764 w 7895764"/>
              <a:gd name="connsiteY3" fmla="*/ 15766 h 3413235"/>
              <a:gd name="connsiteX4" fmla="*/ 7887881 w 7895764"/>
              <a:gd name="connsiteY4" fmla="*/ 3413235 h 3413235"/>
              <a:gd name="connsiteX5" fmla="*/ 4292115 w 7895764"/>
              <a:gd name="connsiteY5" fmla="*/ 3262256 h 3413235"/>
              <a:gd name="connsiteX6" fmla="*/ 3205701 w 7895764"/>
              <a:gd name="connsiteY6" fmla="*/ 3019096 h 3413235"/>
              <a:gd name="connsiteX7" fmla="*/ 2606433 w 7895764"/>
              <a:gd name="connsiteY7" fmla="*/ 2727434 h 3413235"/>
              <a:gd name="connsiteX8" fmla="*/ 1053529 w 7895764"/>
              <a:gd name="connsiteY8" fmla="*/ 1749972 h 3413235"/>
              <a:gd name="connsiteX9" fmla="*/ 369507 w 7895764"/>
              <a:gd name="connsiteY9" fmla="*/ 1438989 h 3413235"/>
              <a:gd name="connsiteX10" fmla="*/ 151457 w 7895764"/>
              <a:gd name="connsiteY10" fmla="*/ 1336631 h 3413235"/>
              <a:gd name="connsiteX11" fmla="*/ 13005 w 7895764"/>
              <a:gd name="connsiteY11" fmla="*/ 1269124 h 3413235"/>
              <a:gd name="connsiteX0" fmla="*/ 13005 w 7895764"/>
              <a:gd name="connsiteY0" fmla="*/ 1269124 h 3542835"/>
              <a:gd name="connsiteX1" fmla="*/ 262 w 7895764"/>
              <a:gd name="connsiteY1" fmla="*/ 7883 h 3542835"/>
              <a:gd name="connsiteX2" fmla="*/ 3717902 w 7895764"/>
              <a:gd name="connsiteY2" fmla="*/ 0 h 3542835"/>
              <a:gd name="connsiteX3" fmla="*/ 7895764 w 7895764"/>
              <a:gd name="connsiteY3" fmla="*/ 15766 h 3542835"/>
              <a:gd name="connsiteX4" fmla="*/ 7887881 w 7895764"/>
              <a:gd name="connsiteY4" fmla="*/ 3542835 h 3542835"/>
              <a:gd name="connsiteX5" fmla="*/ 4292115 w 7895764"/>
              <a:gd name="connsiteY5" fmla="*/ 3262256 h 3542835"/>
              <a:gd name="connsiteX6" fmla="*/ 3205701 w 7895764"/>
              <a:gd name="connsiteY6" fmla="*/ 3019096 h 3542835"/>
              <a:gd name="connsiteX7" fmla="*/ 2606433 w 7895764"/>
              <a:gd name="connsiteY7" fmla="*/ 2727434 h 3542835"/>
              <a:gd name="connsiteX8" fmla="*/ 1053529 w 7895764"/>
              <a:gd name="connsiteY8" fmla="*/ 1749972 h 3542835"/>
              <a:gd name="connsiteX9" fmla="*/ 369507 w 7895764"/>
              <a:gd name="connsiteY9" fmla="*/ 1438989 h 3542835"/>
              <a:gd name="connsiteX10" fmla="*/ 151457 w 7895764"/>
              <a:gd name="connsiteY10" fmla="*/ 1336631 h 3542835"/>
              <a:gd name="connsiteX11" fmla="*/ 13005 w 7895764"/>
              <a:gd name="connsiteY11" fmla="*/ 1269124 h 3542835"/>
              <a:gd name="connsiteX0" fmla="*/ 13005 w 7895764"/>
              <a:gd name="connsiteY0" fmla="*/ 1269124 h 3542835"/>
              <a:gd name="connsiteX1" fmla="*/ 262 w 7895764"/>
              <a:gd name="connsiteY1" fmla="*/ 7883 h 3542835"/>
              <a:gd name="connsiteX2" fmla="*/ 3717902 w 7895764"/>
              <a:gd name="connsiteY2" fmla="*/ 0 h 3542835"/>
              <a:gd name="connsiteX3" fmla="*/ 7895764 w 7895764"/>
              <a:gd name="connsiteY3" fmla="*/ 15766 h 3542835"/>
              <a:gd name="connsiteX4" fmla="*/ 7887881 w 7895764"/>
              <a:gd name="connsiteY4" fmla="*/ 3542835 h 3542835"/>
              <a:gd name="connsiteX5" fmla="*/ 4292115 w 7895764"/>
              <a:gd name="connsiteY5" fmla="*/ 3262256 h 3542835"/>
              <a:gd name="connsiteX6" fmla="*/ 3205701 w 7895764"/>
              <a:gd name="connsiteY6" fmla="*/ 3019096 h 3542835"/>
              <a:gd name="connsiteX7" fmla="*/ 2606433 w 7895764"/>
              <a:gd name="connsiteY7" fmla="*/ 2727434 h 3542835"/>
              <a:gd name="connsiteX8" fmla="*/ 1053529 w 7895764"/>
              <a:gd name="connsiteY8" fmla="*/ 1749972 h 3542835"/>
              <a:gd name="connsiteX9" fmla="*/ 369507 w 7895764"/>
              <a:gd name="connsiteY9" fmla="*/ 1438989 h 3542835"/>
              <a:gd name="connsiteX10" fmla="*/ 151457 w 7895764"/>
              <a:gd name="connsiteY10" fmla="*/ 1336631 h 3542835"/>
              <a:gd name="connsiteX11" fmla="*/ 13005 w 7895764"/>
              <a:gd name="connsiteY11" fmla="*/ 1269124 h 3542835"/>
              <a:gd name="connsiteX0" fmla="*/ 13005 w 7895764"/>
              <a:gd name="connsiteY0" fmla="*/ 1269124 h 3542835"/>
              <a:gd name="connsiteX1" fmla="*/ 262 w 7895764"/>
              <a:gd name="connsiteY1" fmla="*/ 7883 h 3542835"/>
              <a:gd name="connsiteX2" fmla="*/ 3717902 w 7895764"/>
              <a:gd name="connsiteY2" fmla="*/ 0 h 3542835"/>
              <a:gd name="connsiteX3" fmla="*/ 7895764 w 7895764"/>
              <a:gd name="connsiteY3" fmla="*/ 15766 h 3542835"/>
              <a:gd name="connsiteX4" fmla="*/ 7887881 w 7895764"/>
              <a:gd name="connsiteY4" fmla="*/ 3542835 h 3542835"/>
              <a:gd name="connsiteX5" fmla="*/ 4292115 w 7895764"/>
              <a:gd name="connsiteY5" fmla="*/ 3262256 h 3542835"/>
              <a:gd name="connsiteX6" fmla="*/ 3205701 w 7895764"/>
              <a:gd name="connsiteY6" fmla="*/ 3019096 h 3542835"/>
              <a:gd name="connsiteX7" fmla="*/ 2606433 w 7895764"/>
              <a:gd name="connsiteY7" fmla="*/ 2727434 h 3542835"/>
              <a:gd name="connsiteX8" fmla="*/ 1053529 w 7895764"/>
              <a:gd name="connsiteY8" fmla="*/ 1749972 h 3542835"/>
              <a:gd name="connsiteX9" fmla="*/ 369507 w 7895764"/>
              <a:gd name="connsiteY9" fmla="*/ 1438989 h 3542835"/>
              <a:gd name="connsiteX10" fmla="*/ 151457 w 7895764"/>
              <a:gd name="connsiteY10" fmla="*/ 1336631 h 3542835"/>
              <a:gd name="connsiteX11" fmla="*/ 13005 w 7895764"/>
              <a:gd name="connsiteY11" fmla="*/ 1269124 h 3542835"/>
              <a:gd name="connsiteX0" fmla="*/ 13005 w 7895764"/>
              <a:gd name="connsiteY0" fmla="*/ 1269124 h 3542835"/>
              <a:gd name="connsiteX1" fmla="*/ 262 w 7895764"/>
              <a:gd name="connsiteY1" fmla="*/ 7883 h 3542835"/>
              <a:gd name="connsiteX2" fmla="*/ 3717902 w 7895764"/>
              <a:gd name="connsiteY2" fmla="*/ 0 h 3542835"/>
              <a:gd name="connsiteX3" fmla="*/ 7895764 w 7895764"/>
              <a:gd name="connsiteY3" fmla="*/ 15766 h 3542835"/>
              <a:gd name="connsiteX4" fmla="*/ 7887881 w 7895764"/>
              <a:gd name="connsiteY4" fmla="*/ 3542835 h 3542835"/>
              <a:gd name="connsiteX5" fmla="*/ 4292115 w 7895764"/>
              <a:gd name="connsiteY5" fmla="*/ 3262256 h 3542835"/>
              <a:gd name="connsiteX6" fmla="*/ 3226327 w 7895764"/>
              <a:gd name="connsiteY6" fmla="*/ 2977845 h 3542835"/>
              <a:gd name="connsiteX7" fmla="*/ 2606433 w 7895764"/>
              <a:gd name="connsiteY7" fmla="*/ 2727434 h 3542835"/>
              <a:gd name="connsiteX8" fmla="*/ 1053529 w 7895764"/>
              <a:gd name="connsiteY8" fmla="*/ 1749972 h 3542835"/>
              <a:gd name="connsiteX9" fmla="*/ 369507 w 7895764"/>
              <a:gd name="connsiteY9" fmla="*/ 1438989 h 3542835"/>
              <a:gd name="connsiteX10" fmla="*/ 151457 w 7895764"/>
              <a:gd name="connsiteY10" fmla="*/ 1336631 h 3542835"/>
              <a:gd name="connsiteX11" fmla="*/ 13005 w 7895764"/>
              <a:gd name="connsiteY11" fmla="*/ 1269124 h 3542835"/>
              <a:gd name="connsiteX0" fmla="*/ 13005 w 7895764"/>
              <a:gd name="connsiteY0" fmla="*/ 1269124 h 3542835"/>
              <a:gd name="connsiteX1" fmla="*/ 262 w 7895764"/>
              <a:gd name="connsiteY1" fmla="*/ 7883 h 3542835"/>
              <a:gd name="connsiteX2" fmla="*/ 3717902 w 7895764"/>
              <a:gd name="connsiteY2" fmla="*/ 0 h 3542835"/>
              <a:gd name="connsiteX3" fmla="*/ 7895764 w 7895764"/>
              <a:gd name="connsiteY3" fmla="*/ 15766 h 3542835"/>
              <a:gd name="connsiteX4" fmla="*/ 7887881 w 7895764"/>
              <a:gd name="connsiteY4" fmla="*/ 3542835 h 3542835"/>
              <a:gd name="connsiteX5" fmla="*/ 4292115 w 7895764"/>
              <a:gd name="connsiteY5" fmla="*/ 3262256 h 3542835"/>
              <a:gd name="connsiteX6" fmla="*/ 3226327 w 7895764"/>
              <a:gd name="connsiteY6" fmla="*/ 2977845 h 3542835"/>
              <a:gd name="connsiteX7" fmla="*/ 2606433 w 7895764"/>
              <a:gd name="connsiteY7" fmla="*/ 2727434 h 3542835"/>
              <a:gd name="connsiteX8" fmla="*/ 1053529 w 7895764"/>
              <a:gd name="connsiteY8" fmla="*/ 1749972 h 3542835"/>
              <a:gd name="connsiteX9" fmla="*/ 369507 w 7895764"/>
              <a:gd name="connsiteY9" fmla="*/ 1438989 h 3542835"/>
              <a:gd name="connsiteX10" fmla="*/ 151457 w 7895764"/>
              <a:gd name="connsiteY10" fmla="*/ 1336631 h 3542835"/>
              <a:gd name="connsiteX11" fmla="*/ 13005 w 7895764"/>
              <a:gd name="connsiteY11" fmla="*/ 1269124 h 3542835"/>
              <a:gd name="connsiteX0" fmla="*/ 13005 w 7895764"/>
              <a:gd name="connsiteY0" fmla="*/ 1269124 h 3542835"/>
              <a:gd name="connsiteX1" fmla="*/ 262 w 7895764"/>
              <a:gd name="connsiteY1" fmla="*/ 7883 h 3542835"/>
              <a:gd name="connsiteX2" fmla="*/ 3717902 w 7895764"/>
              <a:gd name="connsiteY2" fmla="*/ 0 h 3542835"/>
              <a:gd name="connsiteX3" fmla="*/ 7895764 w 7895764"/>
              <a:gd name="connsiteY3" fmla="*/ 15766 h 3542835"/>
              <a:gd name="connsiteX4" fmla="*/ 7887881 w 7895764"/>
              <a:gd name="connsiteY4" fmla="*/ 3542835 h 3542835"/>
              <a:gd name="connsiteX5" fmla="*/ 4292115 w 7895764"/>
              <a:gd name="connsiteY5" fmla="*/ 3262256 h 3542835"/>
              <a:gd name="connsiteX6" fmla="*/ 3226327 w 7895764"/>
              <a:gd name="connsiteY6" fmla="*/ 2977845 h 3542835"/>
              <a:gd name="connsiteX7" fmla="*/ 2955596 w 7895764"/>
              <a:gd name="connsiteY7" fmla="*/ 2882957 h 3542835"/>
              <a:gd name="connsiteX8" fmla="*/ 2606433 w 7895764"/>
              <a:gd name="connsiteY8" fmla="*/ 2727434 h 3542835"/>
              <a:gd name="connsiteX9" fmla="*/ 1053529 w 7895764"/>
              <a:gd name="connsiteY9" fmla="*/ 1749972 h 3542835"/>
              <a:gd name="connsiteX10" fmla="*/ 369507 w 7895764"/>
              <a:gd name="connsiteY10" fmla="*/ 1438989 h 3542835"/>
              <a:gd name="connsiteX11" fmla="*/ 151457 w 7895764"/>
              <a:gd name="connsiteY11" fmla="*/ 1336631 h 3542835"/>
              <a:gd name="connsiteX12" fmla="*/ 13005 w 7895764"/>
              <a:gd name="connsiteY12" fmla="*/ 1269124 h 3542835"/>
              <a:gd name="connsiteX0" fmla="*/ 13005 w 7895764"/>
              <a:gd name="connsiteY0" fmla="*/ 1269124 h 3542835"/>
              <a:gd name="connsiteX1" fmla="*/ 262 w 7895764"/>
              <a:gd name="connsiteY1" fmla="*/ 7883 h 3542835"/>
              <a:gd name="connsiteX2" fmla="*/ 3717902 w 7895764"/>
              <a:gd name="connsiteY2" fmla="*/ 0 h 3542835"/>
              <a:gd name="connsiteX3" fmla="*/ 7895764 w 7895764"/>
              <a:gd name="connsiteY3" fmla="*/ 15766 h 3542835"/>
              <a:gd name="connsiteX4" fmla="*/ 7887881 w 7895764"/>
              <a:gd name="connsiteY4" fmla="*/ 3542835 h 3542835"/>
              <a:gd name="connsiteX5" fmla="*/ 4292115 w 7895764"/>
              <a:gd name="connsiteY5" fmla="*/ 3262256 h 3542835"/>
              <a:gd name="connsiteX6" fmla="*/ 3281328 w 7895764"/>
              <a:gd name="connsiteY6" fmla="*/ 2977845 h 3542835"/>
              <a:gd name="connsiteX7" fmla="*/ 2955596 w 7895764"/>
              <a:gd name="connsiteY7" fmla="*/ 2882957 h 3542835"/>
              <a:gd name="connsiteX8" fmla="*/ 2606433 w 7895764"/>
              <a:gd name="connsiteY8" fmla="*/ 2727434 h 3542835"/>
              <a:gd name="connsiteX9" fmla="*/ 1053529 w 7895764"/>
              <a:gd name="connsiteY9" fmla="*/ 1749972 h 3542835"/>
              <a:gd name="connsiteX10" fmla="*/ 369507 w 7895764"/>
              <a:gd name="connsiteY10" fmla="*/ 1438989 h 3542835"/>
              <a:gd name="connsiteX11" fmla="*/ 151457 w 7895764"/>
              <a:gd name="connsiteY11" fmla="*/ 1336631 h 3542835"/>
              <a:gd name="connsiteX12" fmla="*/ 13005 w 7895764"/>
              <a:gd name="connsiteY12" fmla="*/ 1269124 h 3542835"/>
              <a:gd name="connsiteX0" fmla="*/ 13005 w 7895764"/>
              <a:gd name="connsiteY0" fmla="*/ 1269124 h 3542835"/>
              <a:gd name="connsiteX1" fmla="*/ 262 w 7895764"/>
              <a:gd name="connsiteY1" fmla="*/ 7883 h 3542835"/>
              <a:gd name="connsiteX2" fmla="*/ 3717902 w 7895764"/>
              <a:gd name="connsiteY2" fmla="*/ 0 h 3542835"/>
              <a:gd name="connsiteX3" fmla="*/ 7895764 w 7895764"/>
              <a:gd name="connsiteY3" fmla="*/ 15766 h 3542835"/>
              <a:gd name="connsiteX4" fmla="*/ 7887881 w 7895764"/>
              <a:gd name="connsiteY4" fmla="*/ 3542835 h 3542835"/>
              <a:gd name="connsiteX5" fmla="*/ 4292115 w 7895764"/>
              <a:gd name="connsiteY5" fmla="*/ 3262256 h 3542835"/>
              <a:gd name="connsiteX6" fmla="*/ 3281328 w 7895764"/>
              <a:gd name="connsiteY6" fmla="*/ 2977845 h 3542835"/>
              <a:gd name="connsiteX7" fmla="*/ 2955596 w 7895764"/>
              <a:gd name="connsiteY7" fmla="*/ 2882957 h 3542835"/>
              <a:gd name="connsiteX8" fmla="*/ 2606433 w 7895764"/>
              <a:gd name="connsiteY8" fmla="*/ 2727434 h 3542835"/>
              <a:gd name="connsiteX9" fmla="*/ 1053529 w 7895764"/>
              <a:gd name="connsiteY9" fmla="*/ 1749972 h 3542835"/>
              <a:gd name="connsiteX10" fmla="*/ 369507 w 7895764"/>
              <a:gd name="connsiteY10" fmla="*/ 1438989 h 3542835"/>
              <a:gd name="connsiteX11" fmla="*/ 151457 w 7895764"/>
              <a:gd name="connsiteY11" fmla="*/ 1336631 h 3542835"/>
              <a:gd name="connsiteX12" fmla="*/ 13005 w 7895764"/>
              <a:gd name="connsiteY12" fmla="*/ 1269124 h 3542835"/>
              <a:gd name="connsiteX0" fmla="*/ 13005 w 7895764"/>
              <a:gd name="connsiteY0" fmla="*/ 1269124 h 3542835"/>
              <a:gd name="connsiteX1" fmla="*/ 262 w 7895764"/>
              <a:gd name="connsiteY1" fmla="*/ 7883 h 3542835"/>
              <a:gd name="connsiteX2" fmla="*/ 3717902 w 7895764"/>
              <a:gd name="connsiteY2" fmla="*/ 0 h 3542835"/>
              <a:gd name="connsiteX3" fmla="*/ 7895764 w 7895764"/>
              <a:gd name="connsiteY3" fmla="*/ 15766 h 3542835"/>
              <a:gd name="connsiteX4" fmla="*/ 7887881 w 7895764"/>
              <a:gd name="connsiteY4" fmla="*/ 3542835 h 3542835"/>
              <a:gd name="connsiteX5" fmla="*/ 4300543 w 7895764"/>
              <a:gd name="connsiteY5" fmla="*/ 3236973 h 3542835"/>
              <a:gd name="connsiteX6" fmla="*/ 3281328 w 7895764"/>
              <a:gd name="connsiteY6" fmla="*/ 2977845 h 3542835"/>
              <a:gd name="connsiteX7" fmla="*/ 2955596 w 7895764"/>
              <a:gd name="connsiteY7" fmla="*/ 2882957 h 3542835"/>
              <a:gd name="connsiteX8" fmla="*/ 2606433 w 7895764"/>
              <a:gd name="connsiteY8" fmla="*/ 2727434 h 3542835"/>
              <a:gd name="connsiteX9" fmla="*/ 1053529 w 7895764"/>
              <a:gd name="connsiteY9" fmla="*/ 1749972 h 3542835"/>
              <a:gd name="connsiteX10" fmla="*/ 369507 w 7895764"/>
              <a:gd name="connsiteY10" fmla="*/ 1438989 h 3542835"/>
              <a:gd name="connsiteX11" fmla="*/ 151457 w 7895764"/>
              <a:gd name="connsiteY11" fmla="*/ 1336631 h 3542835"/>
              <a:gd name="connsiteX12" fmla="*/ 13005 w 7895764"/>
              <a:gd name="connsiteY12" fmla="*/ 1269124 h 3542835"/>
              <a:gd name="connsiteX0" fmla="*/ 13005 w 7895764"/>
              <a:gd name="connsiteY0" fmla="*/ 1269124 h 3542835"/>
              <a:gd name="connsiteX1" fmla="*/ 262 w 7895764"/>
              <a:gd name="connsiteY1" fmla="*/ 7883 h 3542835"/>
              <a:gd name="connsiteX2" fmla="*/ 3717902 w 7895764"/>
              <a:gd name="connsiteY2" fmla="*/ 0 h 3542835"/>
              <a:gd name="connsiteX3" fmla="*/ 7895764 w 7895764"/>
              <a:gd name="connsiteY3" fmla="*/ 15766 h 3542835"/>
              <a:gd name="connsiteX4" fmla="*/ 7887881 w 7895764"/>
              <a:gd name="connsiteY4" fmla="*/ 3542835 h 3542835"/>
              <a:gd name="connsiteX5" fmla="*/ 4300543 w 7895764"/>
              <a:gd name="connsiteY5" fmla="*/ 3236973 h 3542835"/>
              <a:gd name="connsiteX6" fmla="*/ 3281328 w 7895764"/>
              <a:gd name="connsiteY6" fmla="*/ 2977845 h 3542835"/>
              <a:gd name="connsiteX7" fmla="*/ 2955596 w 7895764"/>
              <a:gd name="connsiteY7" fmla="*/ 2882957 h 3542835"/>
              <a:gd name="connsiteX8" fmla="*/ 2606433 w 7895764"/>
              <a:gd name="connsiteY8" fmla="*/ 2727434 h 3542835"/>
              <a:gd name="connsiteX9" fmla="*/ 1053529 w 7895764"/>
              <a:gd name="connsiteY9" fmla="*/ 1749972 h 3542835"/>
              <a:gd name="connsiteX10" fmla="*/ 369507 w 7895764"/>
              <a:gd name="connsiteY10" fmla="*/ 1438989 h 3542835"/>
              <a:gd name="connsiteX11" fmla="*/ 151457 w 7895764"/>
              <a:gd name="connsiteY11" fmla="*/ 1336631 h 3542835"/>
              <a:gd name="connsiteX12" fmla="*/ 13005 w 7895764"/>
              <a:gd name="connsiteY12" fmla="*/ 1269124 h 3542835"/>
              <a:gd name="connsiteX0" fmla="*/ 13005 w 7895764"/>
              <a:gd name="connsiteY0" fmla="*/ 1269124 h 3542835"/>
              <a:gd name="connsiteX1" fmla="*/ 262 w 7895764"/>
              <a:gd name="connsiteY1" fmla="*/ 7883 h 3542835"/>
              <a:gd name="connsiteX2" fmla="*/ 3717902 w 7895764"/>
              <a:gd name="connsiteY2" fmla="*/ 0 h 3542835"/>
              <a:gd name="connsiteX3" fmla="*/ 7895764 w 7895764"/>
              <a:gd name="connsiteY3" fmla="*/ 15766 h 3542835"/>
              <a:gd name="connsiteX4" fmla="*/ 7887881 w 7895764"/>
              <a:gd name="connsiteY4" fmla="*/ 3542835 h 3542835"/>
              <a:gd name="connsiteX5" fmla="*/ 4300543 w 7895764"/>
              <a:gd name="connsiteY5" fmla="*/ 3236973 h 3542835"/>
              <a:gd name="connsiteX6" fmla="*/ 3281328 w 7895764"/>
              <a:gd name="connsiteY6" fmla="*/ 2977845 h 3542835"/>
              <a:gd name="connsiteX7" fmla="*/ 2955596 w 7895764"/>
              <a:gd name="connsiteY7" fmla="*/ 2882957 h 3542835"/>
              <a:gd name="connsiteX8" fmla="*/ 2606433 w 7895764"/>
              <a:gd name="connsiteY8" fmla="*/ 2727434 h 3542835"/>
              <a:gd name="connsiteX9" fmla="*/ 1053529 w 7895764"/>
              <a:gd name="connsiteY9" fmla="*/ 1749972 h 3542835"/>
              <a:gd name="connsiteX10" fmla="*/ 369507 w 7895764"/>
              <a:gd name="connsiteY10" fmla="*/ 1438989 h 3542835"/>
              <a:gd name="connsiteX11" fmla="*/ 151457 w 7895764"/>
              <a:gd name="connsiteY11" fmla="*/ 1336631 h 3542835"/>
              <a:gd name="connsiteX12" fmla="*/ 13005 w 7895764"/>
              <a:gd name="connsiteY12" fmla="*/ 1269124 h 3542835"/>
              <a:gd name="connsiteX0" fmla="*/ 13005 w 7895764"/>
              <a:gd name="connsiteY0" fmla="*/ 1269124 h 3542835"/>
              <a:gd name="connsiteX1" fmla="*/ 262 w 7895764"/>
              <a:gd name="connsiteY1" fmla="*/ 7883 h 3542835"/>
              <a:gd name="connsiteX2" fmla="*/ 3717902 w 7895764"/>
              <a:gd name="connsiteY2" fmla="*/ 0 h 3542835"/>
              <a:gd name="connsiteX3" fmla="*/ 7895764 w 7895764"/>
              <a:gd name="connsiteY3" fmla="*/ 15766 h 3542835"/>
              <a:gd name="connsiteX4" fmla="*/ 7887881 w 7895764"/>
              <a:gd name="connsiteY4" fmla="*/ 3542835 h 3542835"/>
              <a:gd name="connsiteX5" fmla="*/ 4300543 w 7895764"/>
              <a:gd name="connsiteY5" fmla="*/ 3236973 h 3542835"/>
              <a:gd name="connsiteX6" fmla="*/ 3281328 w 7895764"/>
              <a:gd name="connsiteY6" fmla="*/ 2977845 h 3542835"/>
              <a:gd name="connsiteX7" fmla="*/ 2955596 w 7895764"/>
              <a:gd name="connsiteY7" fmla="*/ 2882957 h 3542835"/>
              <a:gd name="connsiteX8" fmla="*/ 2606433 w 7895764"/>
              <a:gd name="connsiteY8" fmla="*/ 2727434 h 3542835"/>
              <a:gd name="connsiteX9" fmla="*/ 1053529 w 7895764"/>
              <a:gd name="connsiteY9" fmla="*/ 1749972 h 3542835"/>
              <a:gd name="connsiteX10" fmla="*/ 369507 w 7895764"/>
              <a:gd name="connsiteY10" fmla="*/ 1438989 h 3542835"/>
              <a:gd name="connsiteX11" fmla="*/ 151457 w 7895764"/>
              <a:gd name="connsiteY11" fmla="*/ 1336631 h 3542835"/>
              <a:gd name="connsiteX12" fmla="*/ 13005 w 7895764"/>
              <a:gd name="connsiteY12" fmla="*/ 1269124 h 3542835"/>
              <a:gd name="connsiteX0" fmla="*/ 13005 w 7895764"/>
              <a:gd name="connsiteY0" fmla="*/ 1269124 h 3542835"/>
              <a:gd name="connsiteX1" fmla="*/ 262 w 7895764"/>
              <a:gd name="connsiteY1" fmla="*/ 7883 h 3542835"/>
              <a:gd name="connsiteX2" fmla="*/ 3717902 w 7895764"/>
              <a:gd name="connsiteY2" fmla="*/ 0 h 3542835"/>
              <a:gd name="connsiteX3" fmla="*/ 7895764 w 7895764"/>
              <a:gd name="connsiteY3" fmla="*/ 15766 h 3542835"/>
              <a:gd name="connsiteX4" fmla="*/ 7887881 w 7895764"/>
              <a:gd name="connsiteY4" fmla="*/ 3542835 h 3542835"/>
              <a:gd name="connsiteX5" fmla="*/ 4317398 w 7895764"/>
              <a:gd name="connsiteY5" fmla="*/ 3199049 h 3542835"/>
              <a:gd name="connsiteX6" fmla="*/ 3281328 w 7895764"/>
              <a:gd name="connsiteY6" fmla="*/ 2977845 h 3542835"/>
              <a:gd name="connsiteX7" fmla="*/ 2955596 w 7895764"/>
              <a:gd name="connsiteY7" fmla="*/ 2882957 h 3542835"/>
              <a:gd name="connsiteX8" fmla="*/ 2606433 w 7895764"/>
              <a:gd name="connsiteY8" fmla="*/ 2727434 h 3542835"/>
              <a:gd name="connsiteX9" fmla="*/ 1053529 w 7895764"/>
              <a:gd name="connsiteY9" fmla="*/ 1749972 h 3542835"/>
              <a:gd name="connsiteX10" fmla="*/ 369507 w 7895764"/>
              <a:gd name="connsiteY10" fmla="*/ 1438989 h 3542835"/>
              <a:gd name="connsiteX11" fmla="*/ 151457 w 7895764"/>
              <a:gd name="connsiteY11" fmla="*/ 1336631 h 3542835"/>
              <a:gd name="connsiteX12" fmla="*/ 13005 w 7895764"/>
              <a:gd name="connsiteY12" fmla="*/ 1269124 h 3542835"/>
              <a:gd name="connsiteX0" fmla="*/ 13005 w 7895764"/>
              <a:gd name="connsiteY0" fmla="*/ 1269124 h 3542835"/>
              <a:gd name="connsiteX1" fmla="*/ 262 w 7895764"/>
              <a:gd name="connsiteY1" fmla="*/ 7883 h 3542835"/>
              <a:gd name="connsiteX2" fmla="*/ 3717902 w 7895764"/>
              <a:gd name="connsiteY2" fmla="*/ 0 h 3542835"/>
              <a:gd name="connsiteX3" fmla="*/ 7895764 w 7895764"/>
              <a:gd name="connsiteY3" fmla="*/ 15766 h 3542835"/>
              <a:gd name="connsiteX4" fmla="*/ 7887881 w 7895764"/>
              <a:gd name="connsiteY4" fmla="*/ 3542835 h 3542835"/>
              <a:gd name="connsiteX5" fmla="*/ 4334253 w 7895764"/>
              <a:gd name="connsiteY5" fmla="*/ 3177980 h 3542835"/>
              <a:gd name="connsiteX6" fmla="*/ 3281328 w 7895764"/>
              <a:gd name="connsiteY6" fmla="*/ 2977845 h 3542835"/>
              <a:gd name="connsiteX7" fmla="*/ 2955596 w 7895764"/>
              <a:gd name="connsiteY7" fmla="*/ 2882957 h 3542835"/>
              <a:gd name="connsiteX8" fmla="*/ 2606433 w 7895764"/>
              <a:gd name="connsiteY8" fmla="*/ 2727434 h 3542835"/>
              <a:gd name="connsiteX9" fmla="*/ 1053529 w 7895764"/>
              <a:gd name="connsiteY9" fmla="*/ 1749972 h 3542835"/>
              <a:gd name="connsiteX10" fmla="*/ 369507 w 7895764"/>
              <a:gd name="connsiteY10" fmla="*/ 1438989 h 3542835"/>
              <a:gd name="connsiteX11" fmla="*/ 151457 w 7895764"/>
              <a:gd name="connsiteY11" fmla="*/ 1336631 h 3542835"/>
              <a:gd name="connsiteX12" fmla="*/ 13005 w 7895764"/>
              <a:gd name="connsiteY12" fmla="*/ 1269124 h 3542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895764" h="3542835">
                <a:moveTo>
                  <a:pt x="13005" y="1269124"/>
                </a:moveTo>
                <a:cubicBezTo>
                  <a:pt x="15633" y="848710"/>
                  <a:pt x="-2366" y="428297"/>
                  <a:pt x="262" y="7883"/>
                </a:cubicBezTo>
                <a:lnTo>
                  <a:pt x="3717902" y="0"/>
                </a:lnTo>
                <a:lnTo>
                  <a:pt x="7895764" y="15766"/>
                </a:lnTo>
                <a:cubicBezTo>
                  <a:pt x="7893136" y="1148256"/>
                  <a:pt x="7890509" y="2410345"/>
                  <a:pt x="7887881" y="3542835"/>
                </a:cubicBezTo>
                <a:cubicBezTo>
                  <a:pt x="6703692" y="3449309"/>
                  <a:pt x="5507559" y="3304155"/>
                  <a:pt x="4334253" y="3177980"/>
                </a:cubicBezTo>
                <a:cubicBezTo>
                  <a:pt x="3929829" y="3142129"/>
                  <a:pt x="3855920" y="3116929"/>
                  <a:pt x="3281328" y="2977845"/>
                </a:cubicBezTo>
                <a:cubicBezTo>
                  <a:pt x="3062013" y="2914629"/>
                  <a:pt x="3058912" y="2924692"/>
                  <a:pt x="2955596" y="2882957"/>
                </a:cubicBezTo>
                <a:cubicBezTo>
                  <a:pt x="2852280" y="2841222"/>
                  <a:pt x="2981883" y="2902514"/>
                  <a:pt x="2606433" y="2727434"/>
                </a:cubicBezTo>
                <a:cubicBezTo>
                  <a:pt x="2159744" y="2391103"/>
                  <a:pt x="1508101" y="2015358"/>
                  <a:pt x="1053529" y="1749972"/>
                </a:cubicBezTo>
                <a:cubicBezTo>
                  <a:pt x="825522" y="1632561"/>
                  <a:pt x="597514" y="1542650"/>
                  <a:pt x="369507" y="1438989"/>
                </a:cubicBezTo>
                <a:cubicBezTo>
                  <a:pt x="271615" y="1388828"/>
                  <a:pt x="249349" y="1386792"/>
                  <a:pt x="151457" y="1336631"/>
                </a:cubicBezTo>
                <a:lnTo>
                  <a:pt x="13005" y="1269124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  <a:alpha val="40000"/>
            </a:schemeClr>
          </a:solidFill>
          <a:ln w="34925">
            <a:solidFill>
              <a:schemeClr val="accent6">
                <a:lumMod val="7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own Arrow 3"/>
          <p:cNvSpPr/>
          <p:nvPr/>
        </p:nvSpPr>
        <p:spPr>
          <a:xfrm rot="18540000">
            <a:off x="3262870" y="509084"/>
            <a:ext cx="407350" cy="888493"/>
          </a:xfrm>
          <a:prstGeom prst="downArrow">
            <a:avLst/>
          </a:prstGeom>
          <a:solidFill>
            <a:srgbClr val="FD8F6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own Arrow 4"/>
          <p:cNvSpPr/>
          <p:nvPr/>
        </p:nvSpPr>
        <p:spPr>
          <a:xfrm rot="18540000" flipV="1">
            <a:off x="4445995" y="2122415"/>
            <a:ext cx="407351" cy="914386"/>
          </a:xfrm>
          <a:prstGeom prst="downArrow">
            <a:avLst/>
          </a:prstGeom>
          <a:solidFill>
            <a:srgbClr val="FD8F6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own Arrow 6"/>
          <p:cNvSpPr/>
          <p:nvPr/>
        </p:nvSpPr>
        <p:spPr>
          <a:xfrm rot="-8460000">
            <a:off x="3559294" y="5187783"/>
            <a:ext cx="275861" cy="723508"/>
          </a:xfrm>
          <a:prstGeom prst="downArrow">
            <a:avLst/>
          </a:prstGeom>
          <a:solidFill>
            <a:srgbClr val="0F1A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Down Arrow 7"/>
          <p:cNvSpPr/>
          <p:nvPr/>
        </p:nvSpPr>
        <p:spPr>
          <a:xfrm rot="-8460000" flipV="1">
            <a:off x="4927954" y="3227196"/>
            <a:ext cx="275861" cy="744591"/>
          </a:xfrm>
          <a:prstGeom prst="downArrow">
            <a:avLst/>
          </a:prstGeom>
          <a:solidFill>
            <a:srgbClr val="0F1AF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 rot="18540000" flipV="1">
            <a:off x="7251732" y="4488886"/>
            <a:ext cx="338007" cy="695682"/>
          </a:xfrm>
          <a:prstGeom prst="down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Down Arrow 15"/>
          <p:cNvSpPr/>
          <p:nvPr/>
        </p:nvSpPr>
        <p:spPr>
          <a:xfrm rot="18540000">
            <a:off x="7926923" y="5029843"/>
            <a:ext cx="338008" cy="668379"/>
          </a:xfrm>
          <a:prstGeom prst="down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99" name="Picture 3" descr="C:\Users\Brano\Desktop\Rasjed horizontalni desni lateralni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9376" y="2040622"/>
            <a:ext cx="1502595" cy="984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C:\Users\Brano\Desktop\Rasjed normalni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332" y="3649899"/>
            <a:ext cx="1799130" cy="710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1" name="Picture 5" descr="C:\Users\Brano\Desktop\Rasjed reversni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238" y="4557951"/>
            <a:ext cx="1828800" cy="928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152401" y="228600"/>
            <a:ext cx="1904999" cy="2385268"/>
          </a:xfrm>
          <a:prstGeom prst="rect">
            <a:avLst/>
          </a:prstGeom>
          <a:solidFill>
            <a:srgbClr val="DDFFFF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sr-Latn-ME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Karakter mehanizama žarišta zemljotresa:</a:t>
            </a:r>
          </a:p>
          <a:p>
            <a:pPr>
              <a:spcAft>
                <a:spcPts val="600"/>
              </a:spcAft>
            </a:pPr>
            <a:r>
              <a:rPr lang="sr-Latn-ME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Zone reversnih, transkurentnih i normalnih rasjed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6138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50"/>
                            </p:stCondLst>
                            <p:childTnLst>
                              <p:par>
                                <p:cTn id="22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6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6" presetClass="entr" presetSubtype="2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750"/>
                            </p:stCondLst>
                            <p:childTnLst>
                              <p:par>
                                <p:cTn id="43" presetID="6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75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50"/>
                            </p:stCondLst>
                            <p:childTnLst>
                              <p:par>
                                <p:cTn id="52" presetID="16" presetClass="entr" presetSubtype="2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50"/>
                            </p:stCondLst>
                            <p:childTnLst>
                              <p:par>
                                <p:cTn id="5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250"/>
                            </p:stCondLst>
                            <p:childTnLst>
                              <p:par>
                                <p:cTn id="60" presetID="6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6" grpId="0" animBg="1"/>
      <p:bldP spid="9" grpId="0" animBg="1"/>
      <p:bldP spid="4" grpId="0" animBg="1"/>
      <p:bldP spid="5" grpId="0" animBg="1"/>
      <p:bldP spid="7" grpId="0" animBg="1"/>
      <p:bldP spid="8" grpId="0" animBg="1"/>
      <p:bldP spid="15" grpId="0" animBg="1"/>
      <p:bldP spid="16" grpId="0" animBg="1"/>
      <p:bldP spid="2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51</TotalTime>
  <Words>1554</Words>
  <Application>Microsoft Office PowerPoint</Application>
  <PresentationFormat>On-screen Show (4:3)</PresentationFormat>
  <Paragraphs>199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Office Theme</vt:lpstr>
      <vt:lpstr>1_Default Design</vt:lpstr>
      <vt:lpstr>2_Default Design</vt:lpstr>
      <vt:lpstr>Slipstream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rano</dc:creator>
  <cp:lastModifiedBy>D7</cp:lastModifiedBy>
  <cp:revision>426</cp:revision>
  <dcterms:created xsi:type="dcterms:W3CDTF">2019-03-22T11:01:50Z</dcterms:created>
  <dcterms:modified xsi:type="dcterms:W3CDTF">2025-03-11T07:35:18Z</dcterms:modified>
</cp:coreProperties>
</file>